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EDEDED" w:themeColor="accent3" w:themeTint="33"/>
  <w:body>
    <w:p w:rsidR="00BB462E" w:rsidRDefault="00BB462E" w:rsidP="00BB462E">
      <w:pPr>
        <w:jc w:val="center"/>
        <w:rPr>
          <w:rFonts w:cs="Arabic Transparent"/>
          <w:b/>
          <w:bCs/>
          <w:noProof/>
          <w:sz w:val="28"/>
          <w:szCs w:val="28"/>
          <w:u w:val="single"/>
          <w:rtl/>
        </w:rPr>
      </w:pPr>
      <w:bookmarkStart w:id="0" w:name="_GoBack"/>
      <w:bookmarkEnd w:id="0"/>
    </w:p>
    <w:p w:rsidR="00BB462E" w:rsidRDefault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9975BC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  <w:r>
        <w:rPr>
          <w:rFonts w:cs="Arabic Transparent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815612</wp:posOffset>
                </wp:positionH>
                <wp:positionV relativeFrom="paragraph">
                  <wp:posOffset>105682</wp:posOffset>
                </wp:positionV>
                <wp:extent cx="5590903" cy="1619794"/>
                <wp:effectExtent l="0" t="0" r="10160" b="1905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0903" cy="1619794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75BC" w:rsidRPr="009975BC" w:rsidRDefault="009975BC" w:rsidP="009975BC">
                            <w:pPr>
                              <w:jc w:val="center"/>
                              <w:rPr>
                                <w:color w:val="FF0000"/>
                                <w:sz w:val="80"/>
                                <w:szCs w:val="80"/>
                                <w:rtl/>
                                <w:lang w:val="fr-FR"/>
                              </w:rPr>
                            </w:pPr>
                            <w:r w:rsidRPr="009975BC">
                              <w:rPr>
                                <w:rFonts w:hint="cs"/>
                                <w:color w:val="FF0000"/>
                                <w:sz w:val="80"/>
                                <w:szCs w:val="80"/>
                                <w:rtl/>
                                <w:lang w:val="fr-FR"/>
                              </w:rPr>
                              <w:t xml:space="preserve">وضعيات </w:t>
                            </w:r>
                            <w:proofErr w:type="spellStart"/>
                            <w:r w:rsidRPr="009975BC">
                              <w:rPr>
                                <w:rFonts w:hint="cs"/>
                                <w:color w:val="FF0000"/>
                                <w:sz w:val="80"/>
                                <w:szCs w:val="80"/>
                                <w:rtl/>
                                <w:lang w:val="fr-FR"/>
                              </w:rPr>
                              <w:t>ادماجية</w:t>
                            </w:r>
                            <w:proofErr w:type="spellEnd"/>
                            <w:r w:rsidRPr="009975BC">
                              <w:rPr>
                                <w:rFonts w:hint="cs"/>
                                <w:color w:val="FF0000"/>
                                <w:sz w:val="80"/>
                                <w:szCs w:val="80"/>
                                <w:rtl/>
                                <w:lang w:val="fr-FR"/>
                              </w:rPr>
                              <w:t xml:space="preserve"> متنوعة متعلقة بالسنة الرابعة متوس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3" o:spid="_x0000_s1026" style="position:absolute;margin-left:64.2pt;margin-top:8.3pt;width:440.25pt;height:127.5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stroke joinstyle="miter"/>
                <v:textbox>
                  <w:txbxContent>
                    <w:p w:rsidR="009975BC" w:rsidRPr="009975BC" w:rsidRDefault="009975BC" w:rsidP="009975BC">
                      <w:pPr>
                        <w:jc w:val="center"/>
                        <w:rPr>
                          <w:color w:val="FF0000"/>
                          <w:sz w:val="80"/>
                          <w:szCs w:val="80"/>
                          <w:rtl/>
                          <w:lang w:val="fr-FR"/>
                        </w:rPr>
                      </w:pPr>
                      <w:r w:rsidRPr="009975BC">
                        <w:rPr>
                          <w:rFonts w:hint="cs"/>
                          <w:color w:val="FF0000"/>
                          <w:sz w:val="80"/>
                          <w:szCs w:val="80"/>
                          <w:rtl/>
                          <w:lang w:val="fr-FR"/>
                        </w:rPr>
                        <w:t xml:space="preserve">وضعيات </w:t>
                      </w:r>
                      <w:proofErr w:type="spellStart"/>
                      <w:r w:rsidRPr="009975BC">
                        <w:rPr>
                          <w:rFonts w:hint="cs"/>
                          <w:color w:val="FF0000"/>
                          <w:sz w:val="80"/>
                          <w:szCs w:val="80"/>
                          <w:rtl/>
                          <w:lang w:val="fr-FR"/>
                        </w:rPr>
                        <w:t>ادماجية</w:t>
                      </w:r>
                      <w:proofErr w:type="spellEnd"/>
                      <w:r w:rsidRPr="009975BC">
                        <w:rPr>
                          <w:rFonts w:hint="cs"/>
                          <w:color w:val="FF0000"/>
                          <w:sz w:val="80"/>
                          <w:szCs w:val="80"/>
                          <w:rtl/>
                          <w:lang w:val="fr-FR"/>
                        </w:rPr>
                        <w:t xml:space="preserve"> متنوعة متعلقة بالسنة الرابعة متوسط</w:t>
                      </w:r>
                    </w:p>
                  </w:txbxContent>
                </v:textbox>
              </v:roundrect>
            </w:pict>
          </mc:Fallback>
        </mc:AlternateContent>
      </w: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36"/>
          <w:szCs w:val="36"/>
          <w:rtl/>
          <w:lang w:val="fr-FR"/>
        </w:rPr>
      </w:pPr>
    </w:p>
    <w:p w:rsidR="007D6074" w:rsidRDefault="007D6074" w:rsidP="007D6074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bidi w:val="0"/>
        <w:spacing w:after="160" w:line="259" w:lineRule="auto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BB462E">
      <w:pPr>
        <w:jc w:val="center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BB462E">
      <w:pPr>
        <w:jc w:val="center"/>
        <w:rPr>
          <w:rFonts w:cs="Arabic Transparent"/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rFonts w:cs="Arabic Transparent"/>
          <w:b/>
          <w:bCs/>
          <w:noProof/>
          <w:sz w:val="28"/>
          <w:szCs w:val="28"/>
          <w:u w:val="single"/>
          <w:rtl/>
        </w:rPr>
      </w:pPr>
      <w:r>
        <w:rPr>
          <w:rFonts w:cs="Arabic Transparent" w:hint="cs"/>
          <w:b/>
          <w:bCs/>
          <w:noProof/>
          <w:sz w:val="28"/>
          <w:szCs w:val="28"/>
          <w:u w:val="single"/>
          <w:rtl/>
        </w:rPr>
        <w:t>وضعيـــــــة إدمـــــاجيــة رقم " 01 "</w:t>
      </w:r>
    </w:p>
    <w:p w:rsidR="00F90255" w:rsidRPr="008D6E42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36FC5F8" wp14:editId="020A9D7B">
                <wp:simplePos x="0" y="0"/>
                <wp:positionH relativeFrom="column">
                  <wp:posOffset>49530</wp:posOffset>
                </wp:positionH>
                <wp:positionV relativeFrom="paragraph">
                  <wp:posOffset>168275</wp:posOffset>
                </wp:positionV>
                <wp:extent cx="2392045" cy="2844800"/>
                <wp:effectExtent l="0" t="0" r="0" b="13335"/>
                <wp:wrapNone/>
                <wp:docPr id="1151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2045" cy="2844800"/>
                          <a:chOff x="1169" y="1801"/>
                          <a:chExt cx="3767" cy="4480"/>
                        </a:xfrm>
                      </wpg:grpSpPr>
                      <wps:wsp>
                        <wps:cNvPr id="1152" name="Oval 74"/>
                        <wps:cNvSpPr>
                          <a:spLocks noChangeArrowheads="1"/>
                        </wps:cNvSpPr>
                        <wps:spPr bwMode="auto">
                          <a:xfrm>
                            <a:off x="1590" y="5199"/>
                            <a:ext cx="2881" cy="108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3" name="Line 7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23" y="1937"/>
                            <a:ext cx="1448" cy="38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4" name="Line 76"/>
                        <wps:cNvCnPr>
                          <a:cxnSpLocks noChangeShapeType="1"/>
                        </wps:cNvCnPr>
                        <wps:spPr bwMode="auto">
                          <a:xfrm flipH="1">
                            <a:off x="1575" y="1937"/>
                            <a:ext cx="1448" cy="38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5" name="Line 77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3" y="1937"/>
                            <a:ext cx="0" cy="38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6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494" y="1801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7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169" y="5519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bidi w:val="0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2658" y="5708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9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393" y="5511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bidi w:val="0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0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3023" y="5557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1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3204" y="5557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2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1575" y="5738"/>
                            <a:ext cx="289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6FC5F8" id="Group 73" o:spid="_x0000_s1027" style="position:absolute;left:0;text-align:left;margin-left:3.9pt;margin-top:13.25pt;width:188.35pt;height:224pt;z-index:251664384" coordorigin="1169,1801" coordsize="3767,4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">
                <v:oval id="Oval 74" o:spid="_x0000_s1028" style="position:absolute;left:1590;top:5199;width:2881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" filled="f"/>
                <v:line id="Line 75" o:spid="_x0000_s1029" style="position:absolute;flip:x y;visibility:visible;mso-wrap-style:square" from="3023,1937" to="4471,5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" strokeweight="1.5pt"/>
                <v:line id="Line 76" o:spid="_x0000_s1030" style="position:absolute;flip:x;visibility:visible;mso-wrap-style:square" from="1575,1937" to="3023,5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" strokeweight="1.5pt"/>
                <v:line id="Line 77" o:spid="_x0000_s1031" style="position:absolute;flip:x;visibility:visible;mso-wrap-style:square" from="3023,1937" to="3023,5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">
                  <v:stroke dashstyle="long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8" o:spid="_x0000_s1032" type="#_x0000_t202" style="position:absolute;left:2494;top:1801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" filled="f" stroked="f">
                  <v:textbox>
                    <w:txbxContent>
                      <w:p w:rsidR="00BB462E" w:rsidRPr="009C66F4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79" o:spid="_x0000_s1033" type="#_x0000_t202" style="position:absolute;left:1169;top:5519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" filled="f" stroked="f">
                  <v:textbox>
                    <w:txbxContent>
                      <w:p w:rsidR="00BB462E" w:rsidRPr="009C66F4" w:rsidRDefault="00BB462E" w:rsidP="00F90255">
                        <w:pPr>
                          <w:bidi w:val="0"/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80" o:spid="_x0000_s1034" type="#_x0000_t202" style="position:absolute;left:2658;top:5708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" filled="f" stroked="f">
                  <v:textbox>
                    <w:txbxContent>
                      <w:p w:rsidR="00BB462E" w:rsidRPr="009C66F4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81" o:spid="_x0000_s1035" type="#_x0000_t202" style="position:absolute;left:4393;top:5511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" filled="f" stroked="f">
                  <v:textbox>
                    <w:txbxContent>
                      <w:p w:rsidR="00BB462E" w:rsidRPr="009C66F4" w:rsidRDefault="00BB462E" w:rsidP="00F90255">
                        <w:pPr>
                          <w:bidi w:val="0"/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line id="Line 82" o:spid="_x0000_s1036" style="position:absolute;visibility:visible;mso-wrap-style:square" from="3023,5557" to="3204,5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GOmyAAAAN0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"/>
                <v:line id="Line 83" o:spid="_x0000_s1037" style="position:absolute;visibility:visible;mso-wrap-style:square" from="3204,5557" to="3204,5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MY9xQAAAN0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"/>
                <v:line id="Line 84" o:spid="_x0000_s1038" style="position:absolute;visibility:visible;mso-wrap-style:square" from="1575,5738" to="4471,5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" strokeweight="1.5pt">
                  <v:stroke dashstyle="1 1"/>
                </v:line>
              </v:group>
            </w:pict>
          </mc:Fallback>
        </mc:AlternateConten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سنة الدراسي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</w:t>
      </w:r>
      <w:r w:rsidR="00BB462E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Pr="00471541" w:rsidRDefault="00F90255" w:rsidP="00F9025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أول:</w:t>
      </w:r>
    </w:p>
    <w:p w:rsidR="00F90255" w:rsidRPr="00A65397" w:rsidRDefault="00F90255" w:rsidP="00F90255">
      <w:pPr>
        <w:tabs>
          <w:tab w:val="left" w:pos="4205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تملك إحدى بلديات الوطن خزان ماء على شكل مخروط دوران كما هو موضح 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في الشكل رأسه </w:t>
      </w:r>
      <w:r>
        <w:rPr>
          <w:sz w:val="28"/>
          <w:szCs w:val="28"/>
          <w:lang w:val="fr-FR" w:bidi="ar-DZ"/>
        </w:rPr>
        <w:t>S</w:t>
      </w:r>
      <w:r>
        <w:rPr>
          <w:rFonts w:hint="cs"/>
          <w:sz w:val="28"/>
          <w:szCs w:val="28"/>
          <w:rtl/>
          <w:lang w:val="fr-FR" w:bidi="ar-DZ"/>
        </w:rPr>
        <w:t xml:space="preserve"> حيث أن</w:t>
      </w:r>
      <w:r w:rsidRPr="0025418E"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OS = 10m</w:t>
      </w:r>
      <w:r>
        <w:rPr>
          <w:rFonts w:hint="cs"/>
          <w:sz w:val="28"/>
          <w:szCs w:val="28"/>
          <w:rtl/>
          <w:lang w:val="fr-FR" w:bidi="ar-DZ"/>
        </w:rPr>
        <w:t xml:space="preserve"> ،</w:t>
      </w:r>
      <w:r w:rsidRPr="00D21BE3">
        <w:rPr>
          <w:sz w:val="28"/>
          <w:szCs w:val="28"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 xml:space="preserve">OA = OB = 7,5m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احسب طول المولد</w:t>
      </w:r>
      <w:r w:rsidRPr="000E784B"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S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Pr="0028328F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ا</w:t>
      </w:r>
      <w:r w:rsidRPr="006C49B1">
        <w:rPr>
          <w:rFonts w:hint="cs"/>
          <w:sz w:val="28"/>
          <w:szCs w:val="28"/>
          <w:rtl/>
          <w:lang w:val="fr-FR" w:bidi="ar-DZ"/>
        </w:rPr>
        <w:t>حسب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V</w:t>
      </w:r>
      <w:r w:rsidRPr="006C49B1">
        <w:rPr>
          <w:rFonts w:hint="cs"/>
          <w:sz w:val="28"/>
          <w:szCs w:val="28"/>
          <w:rtl/>
          <w:lang w:val="fr-FR" w:bidi="ar-DZ"/>
        </w:rPr>
        <w:t xml:space="preserve"> حجم </w:t>
      </w:r>
      <w:r>
        <w:rPr>
          <w:rFonts w:hint="cs"/>
          <w:sz w:val="28"/>
          <w:szCs w:val="28"/>
          <w:rtl/>
          <w:lang w:val="fr-FR" w:bidi="ar-DZ"/>
        </w:rPr>
        <w:t>ال</w:t>
      </w:r>
      <w:r w:rsidRPr="006C49B1">
        <w:rPr>
          <w:rFonts w:hint="cs"/>
          <w:sz w:val="28"/>
          <w:szCs w:val="28"/>
          <w:rtl/>
          <w:lang w:val="fr-FR" w:bidi="ar-DZ"/>
        </w:rPr>
        <w:t>مخروط</w:t>
      </w:r>
      <w:r w:rsidRPr="00360490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الذي رأسه </w:t>
      </w:r>
      <w:r>
        <w:rPr>
          <w:sz w:val="28"/>
          <w:szCs w:val="28"/>
          <w:lang w:val="fr-FR" w:bidi="ar-DZ"/>
        </w:rPr>
        <w:t>S</w:t>
      </w:r>
      <w:r>
        <w:rPr>
          <w:rFonts w:hint="cs"/>
          <w:sz w:val="28"/>
          <w:szCs w:val="28"/>
          <w:rtl/>
          <w:lang w:val="fr-FR"/>
        </w:rPr>
        <w:t xml:space="preserve"> ونصف قطر قاعدته </w:t>
      </w:r>
      <w:r>
        <w:rPr>
          <w:sz w:val="28"/>
          <w:szCs w:val="28"/>
          <w:lang w:val="fr-FR"/>
        </w:rPr>
        <w:t>OA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>3) تريد البلدي</w:t>
      </w:r>
      <w:r>
        <w:rPr>
          <w:rFonts w:hint="eastAsia"/>
          <w:sz w:val="28"/>
          <w:szCs w:val="28"/>
          <w:rtl/>
          <w:lang w:val="fr-FR" w:bidi="ar-DZ"/>
        </w:rPr>
        <w:t>ة</w:t>
      </w:r>
      <w:r>
        <w:rPr>
          <w:rFonts w:hint="cs"/>
          <w:sz w:val="28"/>
          <w:szCs w:val="28"/>
          <w:rtl/>
          <w:lang w:val="fr-FR" w:bidi="ar-DZ"/>
        </w:rPr>
        <w:t xml:space="preserve">  طلاء </w:t>
      </w:r>
      <w:r>
        <w:rPr>
          <w:sz w:val="28"/>
          <w:szCs w:val="28"/>
          <w:lang w:val="fr-FR" w:bidi="ar-DZ"/>
        </w:rPr>
        <w:t>(Peinture)</w:t>
      </w:r>
      <w:r>
        <w:rPr>
          <w:rFonts w:hint="cs"/>
          <w:sz w:val="28"/>
          <w:szCs w:val="28"/>
          <w:rtl/>
          <w:lang w:val="fr-FR" w:bidi="ar-DZ"/>
        </w:rPr>
        <w:t xml:space="preserve"> الوجه الجانبي للخزان (المخروط)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حيث دلو الطلاء يحمل البطاقة </w:t>
      </w:r>
      <w:r>
        <w:rPr>
          <w:sz w:val="28"/>
          <w:szCs w:val="28"/>
          <w:lang w:val="fr-FR" w:bidi="ar-DZ"/>
        </w:rPr>
        <w:t>(L'</w:t>
      </w:r>
      <w:proofErr w:type="spellStart"/>
      <w:r>
        <w:rPr>
          <w:sz w:val="28"/>
          <w:szCs w:val="28"/>
          <w:lang w:val="fr-FR" w:bidi="ar-DZ"/>
        </w:rPr>
        <w:t>e'tiquette</w:t>
      </w:r>
      <w:proofErr w:type="spellEnd"/>
      <w:r>
        <w:rPr>
          <w:sz w:val="28"/>
          <w:szCs w:val="28"/>
          <w:lang w:val="fr-FR" w:bidi="ar-DZ"/>
        </w:rPr>
        <w:t>)</w:t>
      </w:r>
      <w:r>
        <w:rPr>
          <w:rFonts w:hint="cs"/>
          <w:sz w:val="28"/>
          <w:szCs w:val="28"/>
          <w:rtl/>
          <w:lang w:val="fr-FR" w:bidi="ar-DZ"/>
        </w:rPr>
        <w:t xml:space="preserve"> الآتية </w:t>
      </w:r>
      <w:r w:rsidRPr="0025418E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4817C0" wp14:editId="24C41711">
                <wp:simplePos x="0" y="0"/>
                <wp:positionH relativeFrom="column">
                  <wp:posOffset>4367530</wp:posOffset>
                </wp:positionH>
                <wp:positionV relativeFrom="paragraph">
                  <wp:posOffset>114300</wp:posOffset>
                </wp:positionV>
                <wp:extent cx="1609090" cy="914400"/>
                <wp:effectExtent l="12065" t="9525" r="7620" b="9525"/>
                <wp:wrapNone/>
                <wp:docPr id="1150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090" cy="914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462E" w:rsidRDefault="00BB462E" w:rsidP="00F90255">
                            <w:pP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ـ طلاء للجدران ـ</w:t>
                            </w:r>
                          </w:p>
                          <w:p w:rsidR="00BB462E" w:rsidRDefault="00BB462E" w:rsidP="00F90255">
                            <w:pP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ـ سريع الجفاف ـ</w:t>
                            </w:r>
                          </w:p>
                          <w:p w:rsidR="00BB462E" w:rsidRDefault="00BB462E" w:rsidP="00F90255">
                            <w:pPr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ـ السعة 25 لتر ـ</w:t>
                            </w:r>
                          </w:p>
                          <w:p w:rsidR="00BB462E" w:rsidRPr="008C4958" w:rsidRDefault="00BB462E" w:rsidP="00F90255">
                            <w:pPr>
                              <w:rPr>
                                <w:b/>
                                <w:bCs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ـ </w:t>
                            </w:r>
                            <w:proofErr w:type="spell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إستعمال</w:t>
                            </w:r>
                            <w:proofErr w:type="spell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lang w:val="fr-FR" w:bidi="ar-DZ"/>
                              </w:rPr>
                              <w:t>3L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val="fr-FR" w:bidi="ar-DZ"/>
                              </w:rPr>
                              <w:t xml:space="preserve"> لكل </w:t>
                            </w:r>
                            <w:r>
                              <w:rPr>
                                <w:b/>
                                <w:bCs/>
                                <w:lang w:val="fr-FR" w:bidi="ar-DZ"/>
                              </w:rPr>
                              <w:t>2m</w:t>
                            </w:r>
                            <w:r w:rsidRPr="008C4958">
                              <w:rPr>
                                <w:b/>
                                <w:bCs/>
                                <w:vertAlign w:val="superscript"/>
                                <w:lang w:val="fr-FR" w:bidi="ar-DZ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val="fr-FR" w:bidi="ar-DZ"/>
                              </w:rPr>
                              <w:t xml:space="preserve"> 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4817C0" id="Text Box 44" o:spid="_x0000_s1039" type="#_x0000_t202" style="position:absolute;left:0;text-align:left;margin-left:343.9pt;margin-top:9pt;width:126.7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" fillcolor="#ff9">
                <v:textbox>
                  <w:txbxContent>
                    <w:p w:rsidR="00BB462E" w:rsidRDefault="00BB462E" w:rsidP="00F90255">
                      <w:pPr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ـ طلاء للجدران ـ</w:t>
                      </w:r>
                    </w:p>
                    <w:p w:rsidR="00BB462E" w:rsidRDefault="00BB462E" w:rsidP="00F90255">
                      <w:pPr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ـ سريع الجفاف ـ</w:t>
                      </w:r>
                    </w:p>
                    <w:p w:rsidR="00BB462E" w:rsidRDefault="00BB462E" w:rsidP="00F90255">
                      <w:pPr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ـ السعة 25 لتر ـ</w:t>
                      </w:r>
                    </w:p>
                    <w:p w:rsidR="00BB462E" w:rsidRPr="008C4958" w:rsidRDefault="00BB462E" w:rsidP="00F90255">
                      <w:pPr>
                        <w:rPr>
                          <w:b/>
                          <w:bCs/>
                          <w:rtl/>
                          <w:lang w:val="fr-FR"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ـ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الإستعمال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lang w:val="fr-FR" w:bidi="ar-DZ"/>
                        </w:rPr>
                        <w:t>3L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val="fr-FR" w:bidi="ar-DZ"/>
                        </w:rPr>
                        <w:t xml:space="preserve"> لكل </w:t>
                      </w:r>
                      <w:r>
                        <w:rPr>
                          <w:b/>
                          <w:bCs/>
                          <w:lang w:val="fr-FR" w:bidi="ar-DZ"/>
                        </w:rPr>
                        <w:t>2m</w:t>
                      </w:r>
                      <w:r w:rsidRPr="008C4958">
                        <w:rPr>
                          <w:b/>
                          <w:bCs/>
                          <w:vertAlign w:val="superscript"/>
                          <w:lang w:val="fr-FR" w:bidi="ar-DZ"/>
                        </w:rPr>
                        <w:t>2</w:t>
                      </w:r>
                      <w:r>
                        <w:rPr>
                          <w:rFonts w:hint="cs"/>
                          <w:b/>
                          <w:bCs/>
                          <w:rtl/>
                          <w:lang w:val="fr-FR" w:bidi="ar-DZ"/>
                        </w:rPr>
                        <w:t xml:space="preserve"> ـ</w:t>
                      </w:r>
                    </w:p>
                  </w:txbxContent>
                </v:textbox>
              </v:shape>
            </w:pict>
          </mc:Fallback>
        </mc:AlternateConten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  <w:r>
        <w:rPr>
          <w:rFonts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1B5AA64" wp14:editId="01566F2F">
                <wp:simplePos x="0" y="0"/>
                <wp:positionH relativeFrom="column">
                  <wp:posOffset>-8890</wp:posOffset>
                </wp:positionH>
                <wp:positionV relativeFrom="paragraph">
                  <wp:posOffset>196215</wp:posOffset>
                </wp:positionV>
                <wp:extent cx="2882900" cy="2573020"/>
                <wp:effectExtent l="0" t="3810" r="0" b="0"/>
                <wp:wrapNone/>
                <wp:docPr id="1141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2900" cy="2573020"/>
                          <a:chOff x="2449" y="8414"/>
                          <a:chExt cx="4540" cy="4052"/>
                        </a:xfrm>
                      </wpg:grpSpPr>
                      <wps:wsp>
                        <wps:cNvPr id="1142" name="Arc 63"/>
                        <wps:cNvSpPr>
                          <a:spLocks/>
                        </wps:cNvSpPr>
                        <wps:spPr bwMode="auto">
                          <a:xfrm rot="7886896">
                            <a:off x="3379" y="9732"/>
                            <a:ext cx="2636" cy="283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43" name="Group 64"/>
                        <wpg:cNvGrpSpPr>
                          <a:grpSpLocks/>
                        </wpg:cNvGrpSpPr>
                        <wpg:grpSpPr bwMode="auto">
                          <a:xfrm>
                            <a:off x="2449" y="8414"/>
                            <a:ext cx="4540" cy="3137"/>
                            <a:chOff x="2494" y="8414"/>
                            <a:chExt cx="4540" cy="3137"/>
                          </a:xfrm>
                        </wpg:grpSpPr>
                        <wps:wsp>
                          <wps:cNvPr id="1144" name="Line 6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65" y="8685"/>
                              <a:ext cx="1991" cy="25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5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1" y="8730"/>
                              <a:ext cx="1991" cy="23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6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4" y="8414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E44798" w:rsidRDefault="00BB462E" w:rsidP="00F90255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7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1" y="10935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E447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8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4" y="11189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B3106C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9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10199"/>
                              <a:ext cx="1621" cy="5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115F6E" w:rsidRDefault="00BB462E" w:rsidP="00F90255">
                                <w:pPr>
                                  <w:rPr>
                                    <w:b/>
                                    <w:bCs/>
                                    <w:lang w:bidi="ar-DZ"/>
                                  </w:rPr>
                                </w:pPr>
                                <w:r>
                                  <w:rPr>
                                    <w:rFonts w:hint="cs"/>
                                    <w:b/>
                                    <w:bCs/>
                                    <w:rtl/>
                                    <w:lang w:bidi="ar-DZ"/>
                                  </w:rPr>
                                  <w:t>الوجــه الجانبــي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B5AA64" id="Group 62" o:spid="_x0000_s1040" style="position:absolute;left:0;text-align:left;margin-left:-.7pt;margin-top:15.45pt;width:227pt;height:202.6pt;z-index:251661312" coordorigin="2449,8414" coordsize="4540,4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">
                <v:shape id="Arc 63" o:spid="_x0000_s1041" style="position:absolute;left:3379;top:9732;width:2636;height:2832;rotation:8614594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" path="m-1,nfc11929,,21600,9670,21600,21600em-1,nsc11929,,21600,9670,21600,21600l,21600,-1,xe" filled="f">
                  <v:path arrowok="t" o:extrusionok="f" o:connecttype="custom" o:connectlocs="0,0;2636,2832;0,2832" o:connectangles="0,0,0"/>
                </v:shape>
                <v:group id="Group 64" o:spid="_x0000_s1042" style="position:absolute;left:2449;top:8414;width:4540;height:3137" coordorigin="2494,8414" coordsize="4540,3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0FJ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x4Moa/b8IJcvkLAAD//wMAUEsBAi0AFAAGAAgAAAAhANvh9svuAAAAhQEAABMAAAAAAAAAAAAA&#10;AAAAAAAAAFtDb250ZW50X1R5cGVzXS54bWxQSwECLQAUAAYACAAAACEAWvQsW78AAAAVAQAACwAA&#10;AAAAAAAAAAAAAAAfAQAAX3JlbHMvLnJlbHNQSwECLQAUAAYACAAAACEAf8NBScMAAADdAAAADwAA&#10;AAAAAAAAAAAAAAAHAgAAZHJzL2Rvd25yZXYueG1sUEsFBgAAAAADAAMAtwAAAPcCAAAAAA==&#10;">
                  <v:line id="Line 65" o:spid="_x0000_s1043" style="position:absolute;flip:y;visibility:visible;mso-wrap-style:square" from="2765,8685" to="4756,11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"/>
                  <v:line id="Line 66" o:spid="_x0000_s1044" style="position:absolute;visibility:visible;mso-wrap-style:square" from="4711,8730" to="6702,11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"/>
                  <v:shape id="Text Box 67" o:spid="_x0000_s1045" type="#_x0000_t202" style="position:absolute;left:4394;top:8414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" filled="f" stroked="f">
                    <v:textbox>
                      <w:txbxContent>
                        <w:p w:rsidR="00BB462E" w:rsidRPr="00E44798" w:rsidRDefault="00BB462E" w:rsidP="00F90255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68" o:spid="_x0000_s1046" type="#_x0000_t202" style="position:absolute;left:6491;top:10935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" filled="f" stroked="f">
                    <v:textbox>
                      <w:txbxContent>
                        <w:p w:rsidR="00BB462E" w:rsidRPr="00E447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9" o:spid="_x0000_s1047" type="#_x0000_t202" style="position:absolute;left:2494;top:11189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" filled="f" stroked="f">
                    <v:textbox>
                      <w:txbxContent>
                        <w:p w:rsidR="00BB462E" w:rsidRPr="00B3106C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" o:spid="_x0000_s1048" type="#_x0000_t202" style="position:absolute;left:3897;top:10199;width:1621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" filled="f" stroked="f">
                    <v:textbox>
                      <w:txbxContent>
                        <w:p w:rsidR="00BB462E" w:rsidRPr="00115F6E" w:rsidRDefault="00BB462E" w:rsidP="00F90255">
                          <w:pPr>
                            <w:rPr>
                              <w:b/>
                              <w:bCs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الوجــه الجانبــي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</w:t>
      </w:r>
      <w:r w:rsidRPr="006C61EA">
        <w:rPr>
          <w:rFonts w:hint="cs"/>
          <w:b/>
          <w:bCs/>
          <w:sz w:val="28"/>
          <w:szCs w:val="28"/>
          <w:rtl/>
          <w:lang w:val="fr-FR" w:bidi="ar-DZ"/>
        </w:rPr>
        <w:t>أ)</w:t>
      </w:r>
      <w:r>
        <w:rPr>
          <w:rFonts w:hint="cs"/>
          <w:sz w:val="28"/>
          <w:szCs w:val="28"/>
          <w:rtl/>
          <w:lang w:val="fr-FR" w:bidi="ar-DZ"/>
        </w:rPr>
        <w:t xml:space="preserve"> ا</w:t>
      </w:r>
      <w:r w:rsidRPr="006C49B1">
        <w:rPr>
          <w:rFonts w:hint="cs"/>
          <w:sz w:val="28"/>
          <w:szCs w:val="28"/>
          <w:rtl/>
          <w:lang w:val="fr-FR" w:bidi="ar-DZ"/>
        </w:rPr>
        <w:t>حسب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S</w:t>
      </w:r>
      <w:r w:rsidRPr="008C37F2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8C37F2">
        <w:rPr>
          <w:rFonts w:hint="cs"/>
          <w:sz w:val="28"/>
          <w:szCs w:val="28"/>
          <w:rtl/>
          <w:lang w:val="fr-FR" w:bidi="ar-DZ"/>
        </w:rPr>
        <w:t>المساحة الجانبية للمخروط</w:t>
      </w:r>
      <w:r>
        <w:rPr>
          <w:rFonts w:hint="cs"/>
          <w:sz w:val="28"/>
          <w:szCs w:val="28"/>
          <w:rtl/>
          <w:lang w:val="fr-FR" w:bidi="ar-DZ"/>
        </w:rPr>
        <w:t xml:space="preserve"> (الخزان)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</w:t>
      </w:r>
      <w:r w:rsidRPr="006C61EA">
        <w:rPr>
          <w:rFonts w:hint="cs"/>
          <w:b/>
          <w:bCs/>
          <w:sz w:val="28"/>
          <w:szCs w:val="28"/>
          <w:rtl/>
          <w:lang w:val="fr-FR" w:bidi="ar-DZ"/>
        </w:rPr>
        <w:t>ب)</w:t>
      </w:r>
      <w:r>
        <w:rPr>
          <w:rFonts w:hint="cs"/>
          <w:sz w:val="28"/>
          <w:szCs w:val="28"/>
          <w:rtl/>
          <w:lang w:val="fr-FR" w:bidi="ar-DZ"/>
        </w:rPr>
        <w:t xml:space="preserve"> ماهي كمية الطلاء المستعملة باللت</w:t>
      </w:r>
      <w:r>
        <w:rPr>
          <w:rFonts w:hint="eastAsia"/>
          <w:sz w:val="28"/>
          <w:szCs w:val="28"/>
          <w:rtl/>
          <w:lang w:val="fr-FR" w:bidi="ar-DZ"/>
        </w:rPr>
        <w:t>ر</w:t>
      </w:r>
      <w:r>
        <w:rPr>
          <w:rFonts w:hint="cs"/>
          <w:sz w:val="28"/>
          <w:szCs w:val="28"/>
          <w:rtl/>
          <w:lang w:val="fr-FR" w:bidi="ar-DZ"/>
        </w:rPr>
        <w:t>؟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</w:t>
      </w:r>
      <w:r w:rsidRPr="006C61EA">
        <w:rPr>
          <w:rFonts w:hint="cs"/>
          <w:b/>
          <w:bCs/>
          <w:sz w:val="28"/>
          <w:szCs w:val="28"/>
          <w:rtl/>
          <w:lang w:val="fr-FR" w:bidi="ar-DZ"/>
        </w:rPr>
        <w:t>جـ)</w:t>
      </w:r>
      <w:r>
        <w:rPr>
          <w:rFonts w:hint="cs"/>
          <w:sz w:val="28"/>
          <w:szCs w:val="28"/>
          <w:rtl/>
          <w:lang w:val="fr-FR" w:bidi="ar-DZ"/>
        </w:rPr>
        <w:t xml:space="preserve"> كم من دلو يجب أن تشتريه</w:t>
      </w:r>
      <w:r w:rsidRPr="00A2015D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البلدي</w:t>
      </w:r>
      <w:r>
        <w:rPr>
          <w:rFonts w:hint="eastAsia"/>
          <w:sz w:val="28"/>
          <w:szCs w:val="28"/>
          <w:rtl/>
          <w:lang w:val="fr-FR" w:bidi="ar-DZ"/>
        </w:rPr>
        <w:t>ة</w:t>
      </w:r>
      <w:r w:rsidRPr="004D485D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لطلاء</w:t>
      </w:r>
      <w:r w:rsidRPr="004D485D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الوجه الجانبي للخزان ؟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</w:p>
    <w:p w:rsidR="00F90255" w:rsidRPr="00471541" w:rsidRDefault="00F90255" w:rsidP="00F9025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ثاني: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  <w:r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BF42208" wp14:editId="0FCA8372">
                <wp:simplePos x="0" y="0"/>
                <wp:positionH relativeFrom="column">
                  <wp:posOffset>354330</wp:posOffset>
                </wp:positionH>
                <wp:positionV relativeFrom="paragraph">
                  <wp:posOffset>248285</wp:posOffset>
                </wp:positionV>
                <wp:extent cx="2392045" cy="2844800"/>
                <wp:effectExtent l="0" t="0" r="0" b="12700"/>
                <wp:wrapNone/>
                <wp:docPr id="1124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2045" cy="2844800"/>
                          <a:chOff x="1409" y="9765"/>
                          <a:chExt cx="3767" cy="4480"/>
                        </a:xfrm>
                      </wpg:grpSpPr>
                      <wps:wsp>
                        <wps:cNvPr id="1125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1830" y="13163"/>
                            <a:ext cx="2881" cy="108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6" name="Line 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263" y="9901"/>
                            <a:ext cx="1448" cy="38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Lin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815" y="9901"/>
                            <a:ext cx="1448" cy="38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" name="Lin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3263" y="9901"/>
                            <a:ext cx="0" cy="38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734" y="9765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409" y="13483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bidi w:val="0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898" y="13672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4633" y="13475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bidi w:val="0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812" y="12027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bidi w:val="0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4" name="Line 55"/>
                        <wps:cNvCnPr>
                          <a:cxnSpLocks noChangeShapeType="1"/>
                        </wps:cNvCnPr>
                        <wps:spPr bwMode="auto">
                          <a:xfrm flipH="1">
                            <a:off x="3172" y="12329"/>
                            <a:ext cx="181" cy="18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3158" y="12329"/>
                            <a:ext cx="181" cy="18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2358" y="12435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7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153" y="12191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C66F4" w:rsidRDefault="00BB462E" w:rsidP="00F90255">
                              <w:pPr>
                                <w:bidi w:val="0"/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3263" y="13521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444" y="13521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815" y="13702"/>
                            <a:ext cx="289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F42208" id="Group 45" o:spid="_x0000_s1049" style="position:absolute;left:0;text-align:left;margin-left:27.9pt;margin-top:19.55pt;width:188.35pt;height:224pt;z-index:251660288" coordorigin="1409,9765" coordsize="3767,4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">
                <v:oval id="Oval 46" o:spid="_x0000_s1050" style="position:absolute;left:1830;top:13163;width:2881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" filled="f"/>
                <v:line id="Line 47" o:spid="_x0000_s1051" style="position:absolute;flip:x y;visibility:visible;mso-wrap-style:square" from="3263,9901" to="4711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" strokeweight="1.5pt"/>
                <v:line id="Line 48" o:spid="_x0000_s1052" style="position:absolute;flip:x;visibility:visible;mso-wrap-style:square" from="1815,9901" to="3263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" strokeweight="1.5pt"/>
                <v:line id="Line 49" o:spid="_x0000_s1053" style="position:absolute;flip:x;visibility:visible;mso-wrap-style:square" from="3263,9901" to="3263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">
                  <v:stroke dashstyle="longDash"/>
                </v:line>
                <v:shape id="Text Box 50" o:spid="_x0000_s1054" type="#_x0000_t202" style="position:absolute;left:2734;top:9765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" filled="f" stroked="f">
                  <v:textbox>
                    <w:txbxContent>
                      <w:p w:rsidR="00BB462E" w:rsidRPr="009C66F4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51" o:spid="_x0000_s1055" type="#_x0000_t202" style="position:absolute;left:1409;top:13483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" filled="f" stroked="f">
                  <v:textbox>
                    <w:txbxContent>
                      <w:p w:rsidR="00BB462E" w:rsidRPr="009C66F4" w:rsidRDefault="00BB462E" w:rsidP="00F90255">
                        <w:pPr>
                          <w:bidi w:val="0"/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52" o:spid="_x0000_s1056" type="#_x0000_t202" style="position:absolute;left:2898;top:13672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" filled="f" stroked="f">
                  <v:textbox>
                    <w:txbxContent>
                      <w:p w:rsidR="00BB462E" w:rsidRPr="009C66F4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53" o:spid="_x0000_s1057" type="#_x0000_t202" style="position:absolute;left:4633;top:13475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" filled="f" stroked="f">
                  <v:textbox>
                    <w:txbxContent>
                      <w:p w:rsidR="00BB462E" w:rsidRPr="009C66F4" w:rsidRDefault="00BB462E" w:rsidP="00F90255">
                        <w:pPr>
                          <w:bidi w:val="0"/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54" o:spid="_x0000_s1058" type="#_x0000_t202" style="position:absolute;left:2812;top:12027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" filled="f" stroked="f">
                  <v:textbox>
                    <w:txbxContent>
                      <w:p w:rsidR="00BB462E" w:rsidRPr="009C66F4" w:rsidRDefault="00BB462E" w:rsidP="00F90255">
                        <w:pPr>
                          <w:bidi w:val="0"/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N</w:t>
                        </w:r>
                      </w:p>
                    </w:txbxContent>
                  </v:textbox>
                </v:shape>
                <v:line id="Line 55" o:spid="_x0000_s1059" style="position:absolute;flip:x;visibility:visible;mso-wrap-style:square" from="3172,12329" to="3353,1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" strokeweight="1.5pt"/>
                <v:line id="Line 56" o:spid="_x0000_s1060" style="position:absolute;visibility:visible;mso-wrap-style:square" from="3158,12329" to="3339,1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" strokeweight="1.5pt"/>
                <v:line id="Line 57" o:spid="_x0000_s1061" style="position:absolute;visibility:visible;mso-wrap-style:square" from="2358,12435" to="4168,12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" strokeweight="1.5pt">
                  <v:stroke dashstyle="dash"/>
                </v:line>
                <v:shape id="Text Box 58" o:spid="_x0000_s1062" type="#_x0000_t202" style="position:absolute;left:4153;top:12191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" filled="f" stroked="f">
                  <v:textbox>
                    <w:txbxContent>
                      <w:p w:rsidR="00BB462E" w:rsidRPr="009C66F4" w:rsidRDefault="00BB462E" w:rsidP="00F90255">
                        <w:pPr>
                          <w:bidi w:val="0"/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T</w:t>
                        </w:r>
                      </w:p>
                    </w:txbxContent>
                  </v:textbox>
                </v:shape>
                <v:line id="Line 59" o:spid="_x0000_s1063" style="position:absolute;visibility:visible;mso-wrap-style:square" from="3263,13521" to="3444,13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"/>
                <v:line id="Line 60" o:spid="_x0000_s1064" style="position:absolute;visibility:visible;mso-wrap-style:square" from="3444,13521" to="3444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"/>
                <v:line id="Line 61" o:spid="_x0000_s1065" style="position:absolute;visibility:visible;mso-wrap-style:square" from="1815,13702" to="4711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" strokeweight="1.5pt">
                  <v:stroke dashstyle="1 1"/>
                </v:line>
              </v:group>
            </w:pict>
          </mc:Fallback>
        </mc:AlternateContent>
      </w:r>
      <w:r>
        <w:rPr>
          <w:rFonts w:hint="cs"/>
          <w:sz w:val="28"/>
          <w:szCs w:val="28"/>
          <w:rtl/>
          <w:lang w:val="fr-FR" w:bidi="ar-DZ"/>
        </w:rPr>
        <w:t xml:space="preserve">   * إذا كان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إرتفاع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ماء الموجود داخل الخزان هو</w:t>
      </w:r>
      <w:r w:rsidRPr="000E784B"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A2015D">
        <w:rPr>
          <w:position w:val="-24"/>
          <w:sz w:val="28"/>
          <w:szCs w:val="28"/>
          <w:lang w:val="fr-FR" w:bidi="ar-DZ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7" o:title=""/>
          </v:shape>
          <o:OLEObject Type="Embed" ProgID="Equation.3" ShapeID="_x0000_i1025" DrawAspect="Content" ObjectID="_1622289114" r:id="rId8"/>
        </w:objec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>1)</w:t>
      </w:r>
      <w:r w:rsidRPr="00FB3AF2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احسب الأطوال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sz w:val="28"/>
          <w:szCs w:val="28"/>
          <w:lang w:val="fr-FR" w:bidi="ar-DZ"/>
        </w:rPr>
        <w:t>ON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SN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NT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حيث أن</w:t>
      </w:r>
      <w:r w:rsidRPr="0025418E"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(AB) // (NT)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Pr="00FB3AF2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>2)</w:t>
      </w:r>
      <w:r w:rsidRPr="00F80BC0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ا</w:t>
      </w:r>
      <w:r w:rsidRPr="006C49B1">
        <w:rPr>
          <w:rFonts w:hint="cs"/>
          <w:sz w:val="28"/>
          <w:szCs w:val="28"/>
          <w:rtl/>
          <w:lang w:val="fr-FR" w:bidi="ar-DZ"/>
        </w:rPr>
        <w:t>حسب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V'</w:t>
      </w:r>
      <w:r w:rsidRPr="006C49B1">
        <w:rPr>
          <w:rFonts w:hint="cs"/>
          <w:sz w:val="28"/>
          <w:szCs w:val="28"/>
          <w:rtl/>
          <w:lang w:val="fr-FR" w:bidi="ar-DZ"/>
        </w:rPr>
        <w:t xml:space="preserve"> حجم </w:t>
      </w:r>
      <w:r>
        <w:rPr>
          <w:rFonts w:hint="cs"/>
          <w:sz w:val="28"/>
          <w:szCs w:val="28"/>
          <w:rtl/>
          <w:lang w:val="fr-FR" w:bidi="ar-DZ"/>
        </w:rPr>
        <w:t>ال</w:t>
      </w:r>
      <w:r w:rsidRPr="006C49B1">
        <w:rPr>
          <w:rFonts w:hint="cs"/>
          <w:sz w:val="28"/>
          <w:szCs w:val="28"/>
          <w:rtl/>
          <w:lang w:val="fr-FR" w:bidi="ar-DZ"/>
        </w:rPr>
        <w:t>مخروط</w:t>
      </w:r>
      <w:r>
        <w:rPr>
          <w:rFonts w:hint="cs"/>
          <w:sz w:val="28"/>
          <w:szCs w:val="28"/>
          <w:rtl/>
          <w:lang w:val="fr-FR" w:bidi="ar-DZ"/>
        </w:rPr>
        <w:t xml:space="preserve"> الذي رأسه </w:t>
      </w:r>
      <w:r>
        <w:rPr>
          <w:sz w:val="28"/>
          <w:szCs w:val="28"/>
          <w:lang w:val="fr-FR" w:bidi="ar-DZ"/>
        </w:rPr>
        <w:t>S</w:t>
      </w:r>
      <w:r>
        <w:rPr>
          <w:rFonts w:hint="cs"/>
          <w:sz w:val="28"/>
          <w:szCs w:val="28"/>
          <w:rtl/>
          <w:lang w:val="fr-FR"/>
        </w:rPr>
        <w:t xml:space="preserve"> ونصف قطر قاعدته </w:t>
      </w:r>
      <w:r>
        <w:rPr>
          <w:sz w:val="28"/>
          <w:szCs w:val="28"/>
          <w:lang w:val="fr-FR"/>
        </w:rPr>
        <w:t>NT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4205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3) احسب باللتر كمية الماء الموجود</w:t>
      </w:r>
      <w:r>
        <w:rPr>
          <w:rFonts w:hint="cs"/>
          <w:sz w:val="28"/>
          <w:szCs w:val="28"/>
          <w:rtl/>
          <w:lang w:val="fr-FR"/>
        </w:rPr>
        <w:t>ة</w:t>
      </w:r>
      <w:r>
        <w:rPr>
          <w:rFonts w:hint="cs"/>
          <w:sz w:val="28"/>
          <w:szCs w:val="28"/>
          <w:rtl/>
          <w:lang w:val="fr-FR" w:bidi="ar-DZ"/>
        </w:rPr>
        <w:t xml:space="preserve"> داخل الخزان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CF5E27">
        <w:rPr>
          <w:rFonts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 xml:space="preserve"> تذكيــر:</w:t>
      </w:r>
    </w:p>
    <w:p w:rsidR="00F90255" w:rsidRDefault="00BB462E" w:rsidP="00F90255">
      <w:pPr>
        <w:rPr>
          <w:b/>
          <w:bCs/>
          <w:sz w:val="28"/>
          <w:szCs w:val="28"/>
          <w:u w:val="single"/>
          <w:rtl/>
          <w:lang w:val="fr-FR"/>
        </w:rPr>
      </w:pPr>
      <w:r>
        <w:rPr>
          <w:rFonts w:hint="cs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7217910" wp14:editId="0A2E540D">
                <wp:simplePos x="0" y="0"/>
                <wp:positionH relativeFrom="column">
                  <wp:posOffset>4393747</wp:posOffset>
                </wp:positionH>
                <wp:positionV relativeFrom="paragraph">
                  <wp:posOffset>11793</wp:posOffset>
                </wp:positionV>
                <wp:extent cx="1953895" cy="689610"/>
                <wp:effectExtent l="0" t="0" r="0" b="0"/>
                <wp:wrapNone/>
                <wp:docPr id="1123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3895" cy="689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462E" w:rsidRDefault="00BB462E" w:rsidP="00F90255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مساحة القـــــاعدة × </w:t>
                            </w:r>
                            <w:proofErr w:type="spell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إرتـــفاع</w:t>
                            </w:r>
                            <w:proofErr w:type="spellEnd"/>
                          </w:p>
                          <w:p w:rsidR="00BB462E" w:rsidRDefault="00BB462E" w:rsidP="00F90255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BB462E" w:rsidRPr="009C3583" w:rsidRDefault="00BB462E" w:rsidP="00F90255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                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217910" id="Text Box 71" o:spid="_x0000_s1066" type="#_x0000_t202" style="position:absolute;left:0;text-align:left;margin-left:345.95pt;margin-top:.95pt;width:153.85pt;height:54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" filled="f" stroked="f">
                <v:textbox>
                  <w:txbxContent>
                    <w:p w:rsidR="00BB462E" w:rsidRDefault="00BB462E" w:rsidP="00F90255">
                      <w:pPr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مساحة القـــــاعدة ×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إرتـــفاع</w:t>
                      </w:r>
                      <w:proofErr w:type="spellEnd"/>
                    </w:p>
                    <w:p w:rsidR="00BB462E" w:rsidRDefault="00BB462E" w:rsidP="00F90255">
                      <w:pPr>
                        <w:rPr>
                          <w:b/>
                          <w:bCs/>
                          <w:rtl/>
                        </w:rPr>
                      </w:pPr>
                    </w:p>
                    <w:p w:rsidR="00BB462E" w:rsidRPr="009C3583" w:rsidRDefault="00BB462E" w:rsidP="00F90255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                 3</w:t>
                      </w:r>
                    </w:p>
                  </w:txbxContent>
                </v:textbox>
              </v:shape>
            </w:pict>
          </mc:Fallback>
        </mc:AlternateConten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1) الحجم = </w:t>
      </w:r>
      <w:r>
        <w:rPr>
          <w:rFonts w:hint="cs"/>
          <w:sz w:val="28"/>
          <w:szCs w:val="28"/>
          <w:rtl/>
          <w:lang w:val="fr-FR"/>
        </w:rPr>
        <w:t>ــــــــــــــــــــــــــــــــــــــــــــــــ</w:t>
      </w:r>
    </w:p>
    <w:p w:rsidR="00F90255" w:rsidRPr="009C3583" w:rsidRDefault="00F90255" w:rsidP="00F90255">
      <w:pPr>
        <w:rPr>
          <w:sz w:val="28"/>
          <w:szCs w:val="28"/>
          <w:rtl/>
          <w:lang w:val="fr-FR"/>
        </w:rPr>
      </w:pPr>
    </w:p>
    <w:p w:rsidR="00F90255" w:rsidRDefault="00F90255" w:rsidP="00F90255">
      <w:pPr>
        <w:rPr>
          <w:sz w:val="28"/>
          <w:szCs w:val="28"/>
          <w:rtl/>
          <w:lang w:val="fr-FR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2) المساحة الجانبية هي: </w:t>
      </w:r>
      <w:r w:rsidRPr="009C3583">
        <w:rPr>
          <w:b/>
          <w:bCs/>
          <w:position w:val="-6"/>
          <w:sz w:val="28"/>
          <w:szCs w:val="28"/>
          <w:lang w:val="fr-FR"/>
        </w:rPr>
        <w:object w:dxaOrig="1280" w:dyaOrig="279">
          <v:shape id="_x0000_i1026" type="#_x0000_t75" style="width:63.75pt;height:14.25pt" o:ole="">
            <v:imagedata r:id="rId9" o:title=""/>
          </v:shape>
          <o:OLEObject Type="Embed" ProgID="Equation.3" ShapeID="_x0000_i1026" DrawAspect="Content" ObjectID="_1622289115" r:id="rId10"/>
        </w:object>
      </w:r>
      <w:r>
        <w:rPr>
          <w:rFonts w:hint="cs"/>
          <w:b/>
          <w:bCs/>
          <w:sz w:val="28"/>
          <w:szCs w:val="28"/>
          <w:rtl/>
          <w:lang w:val="fr-FR"/>
        </w:rPr>
        <w:t xml:space="preserve"> (حيث </w:t>
      </w:r>
      <w:r>
        <w:rPr>
          <w:b/>
          <w:bCs/>
          <w:sz w:val="28"/>
          <w:szCs w:val="28"/>
          <w:lang w:val="fr-FR"/>
        </w:rPr>
        <w:t>a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طول المولد)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3) مساحة القرص هي: </w:t>
      </w:r>
      <w:r w:rsidRPr="00DE23CB">
        <w:rPr>
          <w:b/>
          <w:bCs/>
          <w:position w:val="-6"/>
          <w:sz w:val="28"/>
          <w:szCs w:val="28"/>
          <w:lang w:val="fr-FR"/>
        </w:rPr>
        <w:object w:dxaOrig="660" w:dyaOrig="320">
          <v:shape id="_x0000_i1027" type="#_x0000_t75" style="width:33pt;height:16.5pt" o:ole="">
            <v:imagedata r:id="rId11" o:title=""/>
          </v:shape>
          <o:OLEObject Type="Embed" ProgID="Equation.3" ShapeID="_x0000_i1027" DrawAspect="Content" ObjectID="_1622289116" r:id="rId12"/>
        </w:object>
      </w:r>
    </w:p>
    <w:p w:rsidR="00BB462E" w:rsidRDefault="00BB462E" w:rsidP="00F90255">
      <w:pPr>
        <w:rPr>
          <w:rFonts w:cs="Arabic Transparent"/>
          <w:b/>
          <w:bCs/>
          <w:sz w:val="32"/>
          <w:szCs w:val="32"/>
          <w:u w:val="single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  <w:lang w:bidi="ar-DZ"/>
        </w:rPr>
      </w:pPr>
      <w:r>
        <w:rPr>
          <w:rFonts w:cs="Arabic Transparent"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5B2627" wp14:editId="79D37F2E">
                <wp:simplePos x="0" y="0"/>
                <wp:positionH relativeFrom="margin">
                  <wp:align>right</wp:align>
                </wp:positionH>
                <wp:positionV relativeFrom="paragraph">
                  <wp:posOffset>162016</wp:posOffset>
                </wp:positionV>
                <wp:extent cx="5861685" cy="574675"/>
                <wp:effectExtent l="19050" t="19050" r="24765" b="15875"/>
                <wp:wrapNone/>
                <wp:docPr id="1122" name="Rectangl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61685" cy="574675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60DF89" id="Rectangle 72" o:spid="_x0000_s1026" style="position:absolute;margin-left:410.35pt;margin-top:12.75pt;width:461.55pt;height:45.25pt;z-index:2516633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" filled="f" strokeweight="3pt">
                <v:stroke linestyle="thinThin"/>
                <w10:wrap anchorx="margin"/>
              </v:rect>
            </w:pict>
          </mc:Fallback>
        </mc:AlternateContent>
      </w:r>
      <w:r>
        <w:rPr>
          <w:rFonts w:cs="Arabic Transparent"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F90255">
      <w:pPr>
        <w:rPr>
          <w:rFonts w:cs="Arabic Transparent"/>
          <w:noProof/>
          <w:sz w:val="28"/>
          <w:szCs w:val="28"/>
          <w:rtl/>
          <w:lang w:bidi="ar-DZ"/>
        </w:rPr>
      </w:pPr>
      <w:r w:rsidRPr="009C5751">
        <w:rPr>
          <w:rFonts w:cs="Arabic Transparent" w:hint="cs"/>
          <w:b/>
          <w:bCs/>
          <w:noProof/>
          <w:sz w:val="28"/>
          <w:szCs w:val="28"/>
          <w:rtl/>
          <w:lang w:bidi="ar-DZ"/>
        </w:rPr>
        <w:t xml:space="preserve"> </w:t>
      </w:r>
      <w:r w:rsidRPr="001529B3">
        <w:rPr>
          <w:rFonts w:cs="Arabic Transparent" w:hint="cs"/>
          <w:b/>
          <w:bCs/>
          <w:noProof/>
          <w:sz w:val="28"/>
          <w:szCs w:val="28"/>
          <w:u w:val="single"/>
          <w:rtl/>
          <w:lang w:bidi="ar-DZ"/>
        </w:rPr>
        <w:t>قال أحد العلماء</w:t>
      </w:r>
      <w:r>
        <w:rPr>
          <w:rFonts w:cs="Arabic Transparent" w:hint="cs"/>
          <w:b/>
          <w:bCs/>
          <w:noProof/>
          <w:sz w:val="28"/>
          <w:szCs w:val="28"/>
          <w:rtl/>
          <w:lang w:bidi="ar-DZ"/>
        </w:rPr>
        <w:t xml:space="preserve">: </w:t>
      </w:r>
      <w:r>
        <w:rPr>
          <w:rFonts w:cs="Arabic Transparent" w:hint="cs"/>
          <w:noProof/>
          <w:sz w:val="28"/>
          <w:szCs w:val="28"/>
          <w:rtl/>
          <w:lang w:bidi="ar-DZ"/>
        </w:rPr>
        <w:t xml:space="preserve">سألوني أي النساء تحب ؟ فقلت </w:t>
      </w:r>
      <w:r w:rsidRPr="00F17566">
        <w:rPr>
          <w:rFonts w:cs="Arabic Transparent" w:hint="cs"/>
          <w:b/>
          <w:bCs/>
          <w:noProof/>
          <w:sz w:val="28"/>
          <w:szCs w:val="28"/>
          <w:rtl/>
          <w:lang w:bidi="ar-DZ"/>
        </w:rPr>
        <w:t>:</w:t>
      </w:r>
      <w:r>
        <w:rPr>
          <w:rFonts w:cs="Arabic Transparent" w:hint="cs"/>
          <w:noProof/>
          <w:sz w:val="28"/>
          <w:szCs w:val="28"/>
          <w:rtl/>
          <w:lang w:bidi="ar-DZ"/>
        </w:rPr>
        <w:t xml:space="preserve"> من أنتظرتني 9 أشهر واستقبلتني بدموعها وفرحتها</w:t>
      </w: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rtl/>
          <w:lang w:bidi="ar-DZ"/>
        </w:rPr>
      </w:pPr>
      <w:r>
        <w:rPr>
          <w:rFonts w:cs="Arabic Transparent" w:hint="cs"/>
          <w:noProof/>
          <w:sz w:val="28"/>
          <w:szCs w:val="28"/>
          <w:rtl/>
          <w:lang w:bidi="ar-DZ"/>
        </w:rPr>
        <w:t xml:space="preserve">                  وربتني على حساب صحتها هي التي ستبقى أعظم حب بقلبي إلى الأبد </w:t>
      </w:r>
      <w:r>
        <w:rPr>
          <w:rFonts w:cs="Arabic Transparent" w:hint="cs"/>
          <w:b/>
          <w:bCs/>
          <w:noProof/>
          <w:sz w:val="28"/>
          <w:szCs w:val="28"/>
          <w:rtl/>
          <w:lang w:bidi="ar-DZ"/>
        </w:rPr>
        <w:t>.</w:t>
      </w:r>
    </w:p>
    <w:p w:rsidR="00F90255" w:rsidRDefault="00F90255">
      <w:pPr>
        <w:rPr>
          <w:lang w:bidi="ar-DZ"/>
        </w:rPr>
      </w:pPr>
    </w:p>
    <w:p w:rsidR="00F90255" w:rsidRDefault="00F90255" w:rsidP="00F90255">
      <w:pPr>
        <w:rPr>
          <w:lang w:bidi="ar-DZ"/>
        </w:rPr>
      </w:pPr>
    </w:p>
    <w:p w:rsidR="0003360C" w:rsidRDefault="0003360C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jc w:val="center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3959C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rFonts w:cs="Arabic Transparent"/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rFonts w:cs="Arabic Transparent"/>
          <w:b/>
          <w:bCs/>
          <w:noProof/>
          <w:sz w:val="28"/>
          <w:szCs w:val="28"/>
          <w:u w:val="single"/>
          <w:rtl/>
        </w:rPr>
      </w:pPr>
      <w:r>
        <w:rPr>
          <w:rFonts w:cs="Arabic Transparent" w:hint="cs"/>
          <w:b/>
          <w:bCs/>
          <w:noProof/>
          <w:sz w:val="28"/>
          <w:szCs w:val="28"/>
          <w:u w:val="single"/>
          <w:rtl/>
        </w:rPr>
        <w:t>وضعيـــــــة إدمـــــاجيــة رقم " 02 "</w:t>
      </w:r>
    </w:p>
    <w:p w:rsidR="00BB462E" w:rsidRDefault="00F90255" w:rsidP="00BB462E">
      <w:pPr>
        <w:rPr>
          <w:b/>
          <w:bCs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 w:rsidRPr="008D6E42">
        <w:rPr>
          <w:b/>
          <w:bCs/>
          <w:sz w:val="28"/>
          <w:szCs w:val="28"/>
          <w:rtl/>
          <w:lang w:bidi="ar-DZ"/>
        </w:rPr>
        <w:t xml:space="preserve">           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              </w:t>
      </w:r>
      <w:r w:rsidRPr="008D6E42">
        <w:rPr>
          <w:b/>
          <w:bCs/>
          <w:sz w:val="28"/>
          <w:szCs w:val="28"/>
          <w:rtl/>
          <w:lang w:bidi="ar-DZ"/>
        </w:rPr>
        <w:t xml:space="preserve">                  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سنة الدراسية:</w:t>
      </w:r>
    </w:p>
    <w:p w:rsidR="00F90255" w:rsidRDefault="00F90255" w:rsidP="00BB462E">
      <w:pPr>
        <w:ind w:left="6372"/>
        <w:rPr>
          <w:rFonts w:cs="Arabic Transparent"/>
          <w:b/>
          <w:bCs/>
          <w:noProof/>
          <w:sz w:val="28"/>
          <w:szCs w:val="28"/>
          <w:u w:val="single"/>
          <w:rtl/>
        </w:rPr>
      </w:pPr>
      <w:r w:rsidRPr="008D6E42">
        <w:rPr>
          <w:b/>
          <w:bCs/>
          <w:sz w:val="28"/>
          <w:szCs w:val="28"/>
          <w:rtl/>
          <w:lang w:bidi="ar-DZ"/>
        </w:rPr>
        <w:t xml:space="preserve">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cs="Arabic Transparent" w:hint="cs"/>
          <w:b/>
          <w:bCs/>
          <w:noProof/>
          <w:sz w:val="28"/>
          <w:szCs w:val="28"/>
          <w:u w:val="single"/>
          <w:rtl/>
        </w:rPr>
        <w:t xml:space="preserve"> </w:t>
      </w: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</w:rPr>
        <w:t>يتناول تلاميذ متوسطة منطقة نائية وجبات خفيفة تتكون من البيض والجبن لذلك طلب المقتصد من التاجر</w:t>
      </w:r>
      <w:r w:rsidRPr="00EB2B37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تحضير 2125 قطعة جبن وَ 850 حبة بيض كل يوم</w:t>
      </w:r>
      <w:r w:rsidRPr="00EB2B37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ووضع البيض والجبن في أكياس صغيرة بحيث تكون الأكياس متماثلة من حيث عدد حبات</w:t>
      </w:r>
      <w:r w:rsidRPr="00446AF8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البيض وعدد</w:t>
      </w:r>
      <w:r w:rsidRPr="00446AF8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حبات</w:t>
      </w:r>
      <w:r w:rsidRPr="00EB2B37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الجبن</w:t>
      </w:r>
      <w:r>
        <w:rPr>
          <w:rFonts w:cs="Arabic Transparent" w:hint="cs"/>
          <w:b/>
          <w:bCs/>
          <w:noProof/>
          <w:sz w:val="28"/>
          <w:szCs w:val="28"/>
          <w:rtl/>
        </w:rPr>
        <w:t>.</w:t>
      </w: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rtl/>
        </w:rPr>
      </w:pPr>
      <w:r w:rsidRPr="00446AF8">
        <w:rPr>
          <w:rFonts w:cs="Arabic Transparent" w:hint="cs"/>
          <w:noProof/>
          <w:sz w:val="28"/>
          <w:szCs w:val="28"/>
          <w:rtl/>
        </w:rPr>
        <w:t>1)</w:t>
      </w:r>
      <w:r>
        <w:rPr>
          <w:rFonts w:cs="Arabic Transparent" w:hint="cs"/>
          <w:noProof/>
          <w:sz w:val="28"/>
          <w:szCs w:val="28"/>
          <w:rtl/>
        </w:rPr>
        <w:t xml:space="preserve"> ساعد التاجر في تحضير أكبر عدد ممكن من الأكياس لكي يضع فيها</w:t>
      </w:r>
      <w:r w:rsidRPr="00E366DC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البيض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والجبن</w:t>
      </w:r>
      <w:r>
        <w:rPr>
          <w:rFonts w:cs="Arabic Transparent" w:hint="cs"/>
          <w:b/>
          <w:bCs/>
          <w:noProof/>
          <w:sz w:val="28"/>
          <w:szCs w:val="28"/>
          <w:rtl/>
        </w:rPr>
        <w:t>.</w:t>
      </w: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</w:rPr>
        <w:t>2) ماهو</w:t>
      </w:r>
      <w:r w:rsidRPr="007D41F6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عدد حبات</w:t>
      </w:r>
      <w:r w:rsidRPr="00446AF8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البيض وعدد</w:t>
      </w:r>
      <w:r w:rsidRPr="00446AF8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حبات الجبن في كل كيس</w:t>
      </w:r>
      <w:r>
        <w:rPr>
          <w:rFonts w:cs="Arabic Transparent" w:hint="cs"/>
          <w:b/>
          <w:bCs/>
          <w:noProof/>
          <w:sz w:val="28"/>
          <w:szCs w:val="28"/>
          <w:rtl/>
        </w:rPr>
        <w:t>؟</w:t>
      </w:r>
    </w:p>
    <w:p w:rsidR="00F90255" w:rsidRDefault="00F90255" w:rsidP="00F90255">
      <w:pPr>
        <w:rPr>
          <w:rFonts w:cs="Arabic Transparent"/>
          <w:sz w:val="26"/>
          <w:szCs w:val="26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</w:rPr>
        <w:t>3) إذا كان ثمن قطعة جبن هو</w:t>
      </w:r>
      <w:r>
        <w:rPr>
          <w:rFonts w:cs="Arabic Transparent"/>
          <w:noProof/>
          <w:sz w:val="28"/>
          <w:szCs w:val="28"/>
          <w:lang w:val="fr-FR"/>
        </w:rPr>
        <w:t>5DA</w:t>
      </w:r>
      <w:r>
        <w:rPr>
          <w:rFonts w:cs="Arabic Transparent" w:hint="cs"/>
          <w:noProof/>
          <w:sz w:val="28"/>
          <w:szCs w:val="28"/>
          <w:rtl/>
          <w:lang w:val="fr-FR" w:bidi="ar-DZ"/>
        </w:rPr>
        <w:t xml:space="preserve"> و</w:t>
      </w:r>
      <w:r w:rsidRPr="007D41F6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ثمن</w:t>
      </w:r>
      <w:r w:rsidRPr="007D41F6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حبة</w:t>
      </w:r>
      <w:r w:rsidRPr="00446AF8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بيض</w:t>
      </w:r>
      <w:r w:rsidRPr="007D41F6">
        <w:rPr>
          <w:rFonts w:cs="Arabic Transparent" w:hint="cs"/>
          <w:noProof/>
          <w:sz w:val="28"/>
          <w:szCs w:val="28"/>
          <w:rtl/>
        </w:rPr>
        <w:t xml:space="preserve"> </w:t>
      </w:r>
      <w:r>
        <w:rPr>
          <w:rFonts w:cs="Arabic Transparent" w:hint="cs"/>
          <w:noProof/>
          <w:sz w:val="28"/>
          <w:szCs w:val="28"/>
          <w:rtl/>
        </w:rPr>
        <w:t>هو</w:t>
      </w:r>
      <w:r>
        <w:rPr>
          <w:rFonts w:cs="Arabic Transparent"/>
          <w:noProof/>
          <w:sz w:val="28"/>
          <w:szCs w:val="28"/>
          <w:lang w:val="fr-FR"/>
        </w:rPr>
        <w:t>12DA</w:t>
      </w:r>
      <w:r>
        <w:rPr>
          <w:rFonts w:cs="Arabic Transparent" w:hint="cs"/>
          <w:sz w:val="26"/>
          <w:szCs w:val="26"/>
          <w:rtl/>
          <w:lang w:val="fr-FR" w:bidi="ar-DZ"/>
        </w:rPr>
        <w:t xml:space="preserve"> </w:t>
      </w:r>
    </w:p>
    <w:p w:rsidR="00F90255" w:rsidRPr="003E1129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3E1129">
        <w:rPr>
          <w:rFonts w:cs="Arabic Transparent" w:hint="cs"/>
          <w:sz w:val="28"/>
          <w:szCs w:val="28"/>
          <w:rtl/>
          <w:lang w:val="fr-FR" w:bidi="ar-DZ"/>
        </w:rPr>
        <w:t xml:space="preserve">   * </w:t>
      </w:r>
      <w:proofErr w:type="spellStart"/>
      <w:r w:rsidRPr="003E1129">
        <w:rPr>
          <w:rFonts w:cs="Arabic Transparent" w:hint="cs"/>
          <w:sz w:val="28"/>
          <w:szCs w:val="28"/>
          <w:rtl/>
          <w:lang w:val="fr-FR" w:bidi="ar-DZ"/>
        </w:rPr>
        <w:t>ماهو</w:t>
      </w:r>
      <w:proofErr w:type="spellEnd"/>
      <w:r w:rsidRPr="003E1129">
        <w:rPr>
          <w:rFonts w:cs="Arabic Transparent" w:hint="cs"/>
          <w:sz w:val="28"/>
          <w:szCs w:val="28"/>
          <w:rtl/>
          <w:lang w:val="fr-FR" w:bidi="ar-DZ"/>
        </w:rPr>
        <w:t xml:space="preserve"> سعر الكي</w:t>
      </w:r>
      <w:r w:rsidRPr="003E1129">
        <w:rPr>
          <w:rFonts w:cs="Arabic Transparent" w:hint="eastAsia"/>
          <w:sz w:val="28"/>
          <w:szCs w:val="28"/>
          <w:rtl/>
          <w:lang w:val="fr-FR" w:bidi="ar-DZ"/>
        </w:rPr>
        <w:t>س</w:t>
      </w:r>
      <w:r w:rsidRPr="003E1129">
        <w:rPr>
          <w:rFonts w:cs="Arabic Transparent" w:hint="cs"/>
          <w:sz w:val="28"/>
          <w:szCs w:val="28"/>
          <w:rtl/>
          <w:lang w:val="fr-FR" w:bidi="ar-DZ"/>
        </w:rPr>
        <w:t xml:space="preserve"> الواحد ؟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4)</w:t>
      </w:r>
      <w:r w:rsidRPr="007D41F6">
        <w:rPr>
          <w:rFonts w:cs="Arabic Transparent" w:hint="cs"/>
          <w:sz w:val="26"/>
          <w:szCs w:val="26"/>
          <w:rtl/>
          <w:lang w:val="fr-FR" w:bidi="ar-DZ"/>
        </w:rPr>
        <w:t xml:space="preserve"> </w:t>
      </w:r>
      <w:proofErr w:type="spellStart"/>
      <w:r>
        <w:rPr>
          <w:rFonts w:cs="Arabic Transparent" w:hint="cs"/>
          <w:sz w:val="26"/>
          <w:szCs w:val="26"/>
          <w:rtl/>
          <w:lang w:val="fr-FR" w:bidi="ar-DZ"/>
        </w:rPr>
        <w:t>ماهو</w:t>
      </w:r>
      <w:proofErr w:type="spellEnd"/>
      <w:r>
        <w:rPr>
          <w:rFonts w:cs="Arabic Transparent" w:hint="cs"/>
          <w:sz w:val="26"/>
          <w:szCs w:val="26"/>
          <w:rtl/>
          <w:lang w:val="fr-FR" w:bidi="ar-DZ"/>
        </w:rPr>
        <w:t xml:space="preserve"> سعر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كل الأكياس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5) </w:t>
      </w:r>
      <w:r>
        <w:rPr>
          <w:rFonts w:cs="Arabic Transparent" w:hint="cs"/>
          <w:noProof/>
          <w:sz w:val="28"/>
          <w:szCs w:val="28"/>
          <w:rtl/>
        </w:rPr>
        <w:t>طلب المقتصد من التاجر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تخفيض سلعته بنسبة </w:t>
      </w:r>
      <w:r>
        <w:rPr>
          <w:rFonts w:cs="Arabic Transparent"/>
          <w:sz w:val="28"/>
          <w:szCs w:val="28"/>
          <w:lang w:val="fr-FR" w:bidi="ar-DZ"/>
        </w:rPr>
        <w:t>10%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</w:t>
      </w:r>
      <w:r w:rsidRPr="007D41F6">
        <w:rPr>
          <w:rFonts w:cs="Arabic Transparent" w:hint="cs"/>
          <w:sz w:val="26"/>
          <w:szCs w:val="26"/>
          <w:rtl/>
          <w:lang w:val="fr-FR" w:bidi="ar-DZ"/>
        </w:rPr>
        <w:t xml:space="preserve"> </w:t>
      </w:r>
      <w:proofErr w:type="spellStart"/>
      <w:r>
        <w:rPr>
          <w:rFonts w:cs="Arabic Transparent" w:hint="cs"/>
          <w:sz w:val="26"/>
          <w:szCs w:val="26"/>
          <w:rtl/>
          <w:lang w:val="fr-FR" w:bidi="ar-DZ"/>
        </w:rPr>
        <w:t>ماهو</w:t>
      </w:r>
      <w:proofErr w:type="spellEnd"/>
      <w:r>
        <w:rPr>
          <w:rFonts w:cs="Arabic Transparent" w:hint="cs"/>
          <w:sz w:val="26"/>
          <w:szCs w:val="26"/>
          <w:rtl/>
          <w:lang w:val="fr-FR" w:bidi="ar-DZ"/>
        </w:rPr>
        <w:t xml:space="preserve"> سعر الكي</w:t>
      </w:r>
      <w:r>
        <w:rPr>
          <w:rFonts w:cs="Arabic Transparent" w:hint="eastAsia"/>
          <w:sz w:val="26"/>
          <w:szCs w:val="26"/>
          <w:rtl/>
          <w:lang w:val="fr-FR" w:bidi="ar-DZ"/>
        </w:rPr>
        <w:t>س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3E1129">
        <w:rPr>
          <w:rFonts w:cs="Arabic Transparent" w:hint="cs"/>
          <w:sz w:val="28"/>
          <w:szCs w:val="28"/>
          <w:rtl/>
          <w:lang w:val="fr-FR" w:bidi="ar-DZ"/>
        </w:rPr>
        <w:t xml:space="preserve">الواحد بعد التخفيض؟ </w:t>
      </w:r>
    </w:p>
    <w:p w:rsidR="00F90255" w:rsidRDefault="00F90255" w:rsidP="00BB462E">
      <w:pPr>
        <w:rPr>
          <w:rFonts w:cs="Arabic Transparent"/>
          <w:sz w:val="28"/>
          <w:szCs w:val="28"/>
          <w:rtl/>
          <w:lang w:val="fr-FR" w:bidi="ar-DZ"/>
        </w:rPr>
      </w:pPr>
      <w:r w:rsidRPr="003E1129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    </w:t>
      </w:r>
      <w:r w:rsidR="00BB462E">
        <w:rPr>
          <w:rFonts w:cs="Arabic Transparent" w:hint="cs"/>
          <w:b/>
          <w:bCs/>
          <w:sz w:val="32"/>
          <w:szCs w:val="32"/>
          <w:u w:val="single"/>
          <w:rtl/>
          <w:lang w:val="fr-FR" w:bidi="ar-DZ"/>
        </w:rPr>
        <w:t>--------------------------------------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Pr="00501A1C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معادلة الخوارزمي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سئل</w:t>
      </w:r>
      <w:r w:rsidRPr="00501A1C">
        <w:rPr>
          <w:rFonts w:cs="Arabic Transparent" w:hint="cs"/>
          <w:sz w:val="28"/>
          <w:szCs w:val="28"/>
          <w:rtl/>
          <w:lang w:val="fr-FR" w:bidi="ar-DZ"/>
        </w:rPr>
        <w:t xml:space="preserve"> الخوارزمي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عالم الرياضيات عن الإنسان فأجاب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*إذا كان الإنسان ذا </w:t>
      </w:r>
      <w:r w:rsidRPr="006348A4">
        <w:rPr>
          <w:rFonts w:cs="Arabic Transparent" w:hint="cs"/>
          <w:b/>
          <w:bCs/>
          <w:sz w:val="28"/>
          <w:szCs w:val="28"/>
          <w:rtl/>
          <w:lang w:val="fr-FR" w:bidi="ar-DZ"/>
        </w:rPr>
        <w:t>أخلاق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هو =1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*وإذا كان الإنسان ذا </w:t>
      </w:r>
      <w:r w:rsidRPr="006348A4">
        <w:rPr>
          <w:rFonts w:cs="Arabic Transparent" w:hint="cs"/>
          <w:b/>
          <w:bCs/>
          <w:sz w:val="28"/>
          <w:szCs w:val="28"/>
          <w:rtl/>
          <w:lang w:val="fr-FR" w:bidi="ar-DZ"/>
        </w:rPr>
        <w:t>جمال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6348A4">
        <w:rPr>
          <w:rFonts w:cs="Arabic Transparent" w:hint="cs"/>
          <w:sz w:val="28"/>
          <w:szCs w:val="28"/>
          <w:rtl/>
          <w:lang w:val="fr-FR" w:bidi="ar-DZ"/>
        </w:rPr>
        <w:t>أيضا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أضف على يمين الواحد صفرا</w:t>
      </w:r>
      <w:r w:rsidRPr="00FA2851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يصبح = 10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*</w:t>
      </w:r>
      <w:r w:rsidRPr="00E6507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وإذا كان الإنسان ذا </w:t>
      </w:r>
      <w:r w:rsidRPr="006348A4">
        <w:rPr>
          <w:rFonts w:cs="Arabic Transparent" w:hint="cs"/>
          <w:b/>
          <w:bCs/>
          <w:sz w:val="28"/>
          <w:szCs w:val="28"/>
          <w:rtl/>
          <w:lang w:val="fr-FR" w:bidi="ar-DZ"/>
        </w:rPr>
        <w:t>مال</w:t>
      </w:r>
      <w:r w:rsidRPr="006348A4">
        <w:rPr>
          <w:rFonts w:cs="Arabic Transparent" w:hint="cs"/>
          <w:sz w:val="28"/>
          <w:szCs w:val="28"/>
          <w:rtl/>
          <w:lang w:val="fr-FR" w:bidi="ar-DZ"/>
        </w:rPr>
        <w:t xml:space="preserve"> أيضا</w:t>
      </w:r>
      <w:r w:rsidRPr="00E6507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فأضف على يمين العشرة صفرا</w:t>
      </w:r>
      <w:r w:rsidRPr="00FA2851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يصبح = 100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*</w:t>
      </w:r>
      <w:r w:rsidRPr="00E6507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وإذا كان الإنسان ذا </w:t>
      </w:r>
      <w:r w:rsidRPr="006348A4">
        <w:rPr>
          <w:rFonts w:cs="Arabic Transparent" w:hint="cs"/>
          <w:b/>
          <w:bCs/>
          <w:sz w:val="28"/>
          <w:szCs w:val="28"/>
          <w:rtl/>
          <w:lang w:val="fr-FR" w:bidi="ar-DZ"/>
        </w:rPr>
        <w:t>حسب ونسب</w:t>
      </w:r>
      <w:r w:rsidRPr="006348A4">
        <w:rPr>
          <w:rFonts w:cs="Arabic Transparent" w:hint="cs"/>
          <w:sz w:val="28"/>
          <w:szCs w:val="28"/>
          <w:rtl/>
          <w:lang w:val="fr-FR" w:bidi="ar-DZ"/>
        </w:rPr>
        <w:t xml:space="preserve"> أيضا</w:t>
      </w:r>
      <w:r w:rsidRPr="00E6507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فأضف على يمين المائة صفرا</w:t>
      </w:r>
      <w:r w:rsidRPr="00FA2851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يصبح = 1000  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فإذا ذهب الواحد وهو </w:t>
      </w:r>
      <w:r w:rsidRPr="006348A4">
        <w:rPr>
          <w:rFonts w:cs="Arabic Transparent" w:hint="cs"/>
          <w:b/>
          <w:bCs/>
          <w:sz w:val="28"/>
          <w:szCs w:val="28"/>
          <w:rtl/>
          <w:lang w:val="fr-FR" w:bidi="ar-DZ"/>
        </w:rPr>
        <w:t>الأخلاق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ذهبت قيمة الإنسان وبقيت </w:t>
      </w:r>
      <w:r w:rsidRPr="004B61EC">
        <w:rPr>
          <w:rFonts w:cs="Arabic Transparent" w:hint="cs"/>
          <w:b/>
          <w:bCs/>
          <w:sz w:val="28"/>
          <w:szCs w:val="28"/>
          <w:rtl/>
          <w:lang w:val="fr-FR" w:bidi="ar-DZ"/>
        </w:rPr>
        <w:t>الأصفار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</w:p>
    <w:p w:rsidR="00F90255" w:rsidRDefault="00F90255" w:rsidP="003959C5">
      <w:pPr>
        <w:rPr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>وضعيـــــــة إدمـــــاجيــة رقم " 0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>3</w:t>
      </w:r>
      <w:r w:rsidRPr="008D6E42">
        <w:rPr>
          <w:b/>
          <w:bCs/>
          <w:noProof/>
          <w:sz w:val="28"/>
          <w:szCs w:val="28"/>
          <w:u w:val="single"/>
          <w:rtl/>
        </w:rPr>
        <w:t xml:space="preserve"> "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Pr="008D6E42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السنة الدراسي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  </w:t>
      </w:r>
      <w:r w:rsidR="00BB462E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يملك محمد بستان فواكه مجاور لبيته محاط بجدار اسمنت وفوق الجدار أسلاك شائكة لحمايته من اللصوص وداخل البستان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  يوجد بئر على شكل </w:t>
      </w:r>
      <w:proofErr w:type="spellStart"/>
      <w:r w:rsidRPr="008D6E42">
        <w:rPr>
          <w:rtl/>
          <w:lang w:val="fr-FR" w:bidi="ar-DZ"/>
        </w:rPr>
        <w:t>إسطوانة</w:t>
      </w:r>
      <w:proofErr w:type="spellEnd"/>
      <w:r w:rsidRPr="008D6E42">
        <w:rPr>
          <w:rtl/>
          <w:lang w:val="fr-FR" w:bidi="ar-DZ"/>
        </w:rPr>
        <w:t xml:space="preserve"> دوران حجمه </w:t>
      </w:r>
      <w:r w:rsidRPr="008D6E42">
        <w:rPr>
          <w:b/>
          <w:bCs/>
          <w:lang w:val="fr-FR" w:bidi="ar-DZ"/>
        </w:rPr>
        <w:t>70,65m</w:t>
      </w:r>
      <w:r w:rsidRPr="008D6E42">
        <w:rPr>
          <w:b/>
          <w:bCs/>
          <w:vertAlign w:val="superscript"/>
          <w:lang w:val="fr-FR" w:bidi="ar-DZ"/>
        </w:rPr>
        <w:t>3</w:t>
      </w:r>
      <w:r w:rsidRPr="008D6E42">
        <w:rPr>
          <w:b/>
          <w:bCs/>
          <w:rtl/>
          <w:lang w:val="fr-FR" w:bidi="ar-DZ"/>
        </w:rPr>
        <w:t xml:space="preserve"> </w:t>
      </w:r>
      <w:proofErr w:type="spellStart"/>
      <w:r w:rsidRPr="008D6E42">
        <w:rPr>
          <w:rtl/>
          <w:lang w:val="fr-FR" w:bidi="ar-DZ"/>
        </w:rPr>
        <w:t>وإرتفاعه</w:t>
      </w:r>
      <w:proofErr w:type="spellEnd"/>
      <w:r w:rsidRPr="008D6E42">
        <w:rPr>
          <w:rtl/>
          <w:lang w:val="fr-FR" w:bidi="ar-DZ"/>
        </w:rPr>
        <w:t xml:space="preserve"> </w:t>
      </w:r>
      <w:r w:rsidRPr="008D6E42">
        <w:rPr>
          <w:b/>
          <w:bCs/>
          <w:lang w:val="fr-FR" w:bidi="ar-DZ"/>
        </w:rPr>
        <w:t>10m</w:t>
      </w:r>
      <w:r w:rsidRPr="008D6E42">
        <w:rPr>
          <w:b/>
          <w:bCs/>
          <w:rtl/>
          <w:lang w:val="fr-FR" w:bidi="ar-DZ"/>
        </w:rPr>
        <w:t xml:space="preserve"> 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* في إحدى الأيام سمع أحد اللصوص محمد يخبر صديقه بأنه يملك </w:t>
      </w:r>
      <w:r w:rsidRPr="008D6E42">
        <w:rPr>
          <w:lang w:val="fr-FR" w:bidi="ar-DZ"/>
        </w:rPr>
        <w:t>4kg</w:t>
      </w:r>
      <w:r w:rsidRPr="008D6E42">
        <w:rPr>
          <w:rtl/>
          <w:lang w:val="fr-FR" w:bidi="ar-DZ"/>
        </w:rPr>
        <w:t xml:space="preserve"> من الذهب ويضعها في مخزن البستان الذي يضع  </w:t>
      </w:r>
    </w:p>
    <w:p w:rsidR="00F90255" w:rsidRPr="008D6E42" w:rsidRDefault="00F90255" w:rsidP="00F90255">
      <w:pPr>
        <w:rPr>
          <w:b/>
          <w:bCs/>
          <w:rtl/>
          <w:lang w:val="fr-FR" w:bidi="ar-DZ"/>
        </w:rPr>
      </w:pPr>
      <w:r w:rsidRPr="008D6E42">
        <w:rPr>
          <w:rtl/>
          <w:lang w:val="fr-FR" w:bidi="ar-DZ"/>
        </w:rPr>
        <w:t xml:space="preserve">    فيه الأدوات الخاصة بالفلاحة </w:t>
      </w:r>
      <w:r w:rsidRPr="008D6E42">
        <w:rPr>
          <w:b/>
          <w:bCs/>
          <w:rtl/>
          <w:lang w:val="fr-FR" w:bidi="ar-DZ"/>
        </w:rPr>
        <w:t>.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1) إذا كان ثمن </w:t>
      </w:r>
      <w:r w:rsidRPr="008D6E42">
        <w:rPr>
          <w:b/>
          <w:bCs/>
          <w:lang w:val="fr-FR" w:bidi="ar-DZ"/>
        </w:rPr>
        <w:t>1g</w:t>
      </w:r>
      <w:r w:rsidRPr="008D6E42">
        <w:rPr>
          <w:rtl/>
          <w:lang w:val="fr-FR" w:bidi="ar-DZ"/>
        </w:rPr>
        <w:t xml:space="preserve"> من الذهب بـ </w:t>
      </w:r>
      <w:r w:rsidRPr="008D6E42">
        <w:rPr>
          <w:b/>
          <w:bCs/>
          <w:rtl/>
          <w:lang w:val="fr-FR" w:bidi="ar-DZ"/>
        </w:rPr>
        <w:t>:</w:t>
      </w:r>
      <w:r w:rsidRPr="008D6E42">
        <w:rPr>
          <w:rtl/>
          <w:lang w:val="fr-FR" w:bidi="ar-DZ"/>
        </w:rPr>
        <w:t xml:space="preserve"> </w:t>
      </w:r>
      <w:r w:rsidRPr="008D6E42">
        <w:rPr>
          <w:b/>
          <w:bCs/>
          <w:lang w:val="fr-FR" w:bidi="ar-DZ"/>
        </w:rPr>
        <w:t>5600DA</w:t>
      </w:r>
      <w:r w:rsidRPr="008D6E42">
        <w:rPr>
          <w:b/>
          <w:bCs/>
          <w:rtl/>
          <w:lang w:val="fr-FR" w:bidi="ar-DZ"/>
        </w:rPr>
        <w:t xml:space="preserve">    </w:t>
      </w:r>
      <w:r>
        <w:rPr>
          <w:rFonts w:hint="cs"/>
          <w:b/>
          <w:bCs/>
          <w:rtl/>
          <w:lang w:val="fr-FR" w:bidi="ar-DZ"/>
        </w:rPr>
        <w:t xml:space="preserve">        </w:t>
      </w:r>
      <w:r w:rsidRPr="008D6E42">
        <w:rPr>
          <w:b/>
          <w:bCs/>
          <w:rtl/>
          <w:lang w:val="fr-FR" w:bidi="ar-DZ"/>
        </w:rPr>
        <w:t xml:space="preserve"> </w:t>
      </w:r>
      <w:r w:rsidRPr="008D6E42">
        <w:rPr>
          <w:rtl/>
          <w:lang w:val="fr-FR" w:bidi="ar-DZ"/>
        </w:rPr>
        <w:t xml:space="preserve">،   </w:t>
      </w:r>
      <w:r>
        <w:rPr>
          <w:rFonts w:hint="cs"/>
          <w:rtl/>
          <w:lang w:val="fr-FR" w:bidi="ar-DZ"/>
        </w:rPr>
        <w:t xml:space="preserve">         </w:t>
      </w:r>
      <w:r w:rsidRPr="008D6E42">
        <w:rPr>
          <w:rtl/>
          <w:lang w:val="fr-FR" w:bidi="ar-DZ"/>
        </w:rPr>
        <w:t xml:space="preserve">* </w:t>
      </w:r>
      <w:proofErr w:type="spellStart"/>
      <w:r w:rsidRPr="008D6E42">
        <w:rPr>
          <w:rtl/>
          <w:lang w:val="fr-FR" w:bidi="ar-DZ"/>
        </w:rPr>
        <w:t>ماهو</w:t>
      </w:r>
      <w:proofErr w:type="spellEnd"/>
      <w:r w:rsidRPr="008D6E42">
        <w:rPr>
          <w:rtl/>
          <w:lang w:val="fr-FR" w:bidi="ar-DZ"/>
        </w:rPr>
        <w:t xml:space="preserve"> ثمن الذهب الذي يملكه محمد ؟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* في إحدى الليالي المظلمة قرر اللص سرقة الذهب ، فوضع سلم على جدار البيت وصعد إلى السطح ثم نزل إلى البستان من </w:t>
      </w:r>
    </w:p>
    <w:p w:rsidR="00F90255" w:rsidRPr="008D6E42" w:rsidRDefault="00F90255" w:rsidP="00F90255">
      <w:pPr>
        <w:rPr>
          <w:b/>
          <w:bCs/>
          <w:rtl/>
          <w:lang w:val="fr-FR" w:bidi="ar-DZ"/>
        </w:rPr>
      </w:pPr>
      <w:r w:rsidRPr="008D6E42">
        <w:rPr>
          <w:rtl/>
          <w:lang w:val="fr-FR" w:bidi="ar-DZ"/>
        </w:rPr>
        <w:t xml:space="preserve">    النقطة </w:t>
      </w:r>
      <w:r w:rsidRPr="008D6E42">
        <w:rPr>
          <w:b/>
          <w:bCs/>
          <w:lang w:val="fr-FR" w:bidi="ar-DZ"/>
        </w:rPr>
        <w:t>A</w:t>
      </w:r>
      <w:r w:rsidRPr="008D6E42">
        <w:rPr>
          <w:rtl/>
          <w:lang w:val="fr-FR" w:bidi="ar-DZ"/>
        </w:rPr>
        <w:t xml:space="preserve"> إلى النقطة </w:t>
      </w:r>
      <w:r w:rsidRPr="008D6E42">
        <w:rPr>
          <w:b/>
          <w:bCs/>
          <w:lang w:val="fr-FR" w:bidi="ar-DZ"/>
        </w:rPr>
        <w:t>B</w:t>
      </w:r>
      <w:r w:rsidRPr="008D6E42">
        <w:rPr>
          <w:rtl/>
          <w:lang w:val="fr-FR" w:bidi="ar-DZ"/>
        </w:rPr>
        <w:t xml:space="preserve"> بواسطة حبل </w:t>
      </w:r>
      <w:r w:rsidRPr="008D6E42">
        <w:rPr>
          <w:b/>
          <w:bCs/>
          <w:rtl/>
          <w:lang w:val="fr-FR" w:bidi="ar-DZ"/>
        </w:rPr>
        <w:t xml:space="preserve">. </w:t>
      </w:r>
    </w:p>
    <w:p w:rsidR="00F90255" w:rsidRPr="008D6E42" w:rsidRDefault="00F90255" w:rsidP="00F90255">
      <w:pPr>
        <w:rPr>
          <w:b/>
          <w:bCs/>
          <w:rtl/>
          <w:lang w:val="fr-FR" w:bidi="ar-DZ"/>
        </w:rPr>
      </w:pPr>
      <w:r w:rsidRPr="008D6E42">
        <w:rPr>
          <w:b/>
          <w:bCs/>
          <w:rtl/>
          <w:lang w:val="fr-FR" w:bidi="ar-DZ"/>
        </w:rPr>
        <w:t xml:space="preserve">2) </w:t>
      </w:r>
      <w:r>
        <w:rPr>
          <w:rFonts w:hint="cs"/>
          <w:rtl/>
          <w:lang w:val="fr-FR" w:bidi="ar-DZ"/>
        </w:rPr>
        <w:t>ا</w:t>
      </w:r>
      <w:r w:rsidRPr="008D6E42">
        <w:rPr>
          <w:rtl/>
          <w:lang w:val="fr-FR" w:bidi="ar-DZ"/>
        </w:rPr>
        <w:t xml:space="preserve">حسب </w:t>
      </w:r>
      <w:r w:rsidRPr="008D6E42">
        <w:rPr>
          <w:b/>
          <w:bCs/>
          <w:lang w:val="fr-FR" w:bidi="ar-DZ"/>
        </w:rPr>
        <w:t>AB</w:t>
      </w:r>
      <w:r w:rsidRPr="008D6E42">
        <w:rPr>
          <w:rtl/>
          <w:lang w:val="fr-FR" w:bidi="ar-DZ"/>
        </w:rPr>
        <w:t xml:space="preserve"> </w:t>
      </w:r>
      <w:proofErr w:type="spellStart"/>
      <w:r w:rsidRPr="008D6E42">
        <w:rPr>
          <w:rtl/>
          <w:lang w:val="fr-FR" w:bidi="ar-DZ"/>
        </w:rPr>
        <w:t>إرتفاع</w:t>
      </w:r>
      <w:proofErr w:type="spellEnd"/>
      <w:r w:rsidRPr="008D6E42">
        <w:rPr>
          <w:rtl/>
          <w:lang w:val="fr-FR" w:bidi="ar-DZ"/>
        </w:rPr>
        <w:t xml:space="preserve"> البيت عن البستان علما أن</w:t>
      </w:r>
      <w:r w:rsidRPr="008D6E42">
        <w:rPr>
          <w:b/>
          <w:bCs/>
          <w:rtl/>
          <w:lang w:val="fr-FR" w:bidi="ar-DZ"/>
        </w:rPr>
        <w:t>:</w:t>
      </w:r>
      <w:r w:rsidRPr="008D6E42">
        <w:rPr>
          <w:rtl/>
          <w:lang w:val="fr-FR" w:bidi="ar-DZ"/>
        </w:rPr>
        <w:t xml:space="preserve"> </w:t>
      </w:r>
      <w:r w:rsidRPr="008D6E42">
        <w:rPr>
          <w:lang w:val="fr-FR" w:bidi="ar-DZ"/>
        </w:rPr>
        <w:t>BC = 6</w:t>
      </w:r>
      <w:proofErr w:type="gramStart"/>
      <w:r w:rsidRPr="008D6E42">
        <w:rPr>
          <w:lang w:val="fr-FR" w:bidi="ar-DZ"/>
        </w:rPr>
        <w:t>m</w:t>
      </w:r>
      <w:r w:rsidRPr="008D6E42">
        <w:rPr>
          <w:rtl/>
          <w:lang w:val="fr-FR" w:bidi="ar-DZ"/>
        </w:rPr>
        <w:t xml:space="preserve"> ،</w:t>
      </w:r>
      <w:proofErr w:type="gramEnd"/>
      <w:r w:rsidRPr="008D6E42">
        <w:rPr>
          <w:rtl/>
          <w:lang w:val="fr-FR" w:bidi="ar-DZ"/>
        </w:rPr>
        <w:t xml:space="preserve"> </w:t>
      </w:r>
      <w:r w:rsidRPr="008D6E42">
        <w:rPr>
          <w:lang w:val="fr-FR" w:bidi="ar-DZ"/>
        </w:rPr>
        <w:t>CD = 11m</w:t>
      </w:r>
      <w:r w:rsidRPr="008D6E42">
        <w:rPr>
          <w:rtl/>
          <w:lang w:val="fr-FR" w:bidi="ar-DZ"/>
        </w:rPr>
        <w:t xml:space="preserve">  ، </w:t>
      </w:r>
      <w:r w:rsidRPr="008D6E42">
        <w:rPr>
          <w:position w:val="-12"/>
          <w:lang w:val="fr-FR" w:bidi="ar-DZ"/>
        </w:rPr>
        <w:object w:dxaOrig="1640" w:dyaOrig="400">
          <v:shape id="_x0000_i1028" type="#_x0000_t75" style="width:82.5pt;height:19.5pt" o:ole="">
            <v:imagedata r:id="rId13" o:title=""/>
          </v:shape>
          <o:OLEObject Type="Embed" ProgID="Equation.3" ShapeID="_x0000_i1028" DrawAspect="Content" ObjectID="_1622289117" r:id="rId14"/>
        </w:object>
      </w:r>
      <w:r w:rsidRPr="008D6E42">
        <w:rPr>
          <w:rtl/>
          <w:lang w:val="fr-FR" w:bidi="ar-DZ"/>
        </w:rPr>
        <w:t xml:space="preserve"> </w:t>
      </w:r>
    </w:p>
    <w:p w:rsidR="00F90255" w:rsidRPr="008D6E42" w:rsidRDefault="00F90255" w:rsidP="00F90255">
      <w:pPr>
        <w:rPr>
          <w:lang w:val="fr-FR" w:bidi="ar-DZ"/>
        </w:rPr>
      </w:pPr>
      <w:r w:rsidRPr="008D6E42">
        <w:rPr>
          <w:b/>
          <w:bCs/>
          <w:rtl/>
          <w:lang w:val="fr-FR" w:bidi="ar-DZ"/>
        </w:rPr>
        <w:t xml:space="preserve">3) </w:t>
      </w:r>
      <w:r>
        <w:rPr>
          <w:rFonts w:hint="cs"/>
          <w:rtl/>
          <w:lang w:val="fr-FR" w:bidi="ar-DZ"/>
        </w:rPr>
        <w:t>ا</w:t>
      </w:r>
      <w:r w:rsidRPr="008D6E42">
        <w:rPr>
          <w:rtl/>
          <w:lang w:val="fr-FR" w:bidi="ar-DZ"/>
        </w:rPr>
        <w:t xml:space="preserve">حسب </w:t>
      </w:r>
      <w:r w:rsidRPr="008D6E42">
        <w:rPr>
          <w:b/>
          <w:bCs/>
          <w:lang w:val="fr-FR" w:bidi="ar-DZ"/>
        </w:rPr>
        <w:t>FC</w:t>
      </w:r>
      <w:r w:rsidRPr="008D6E42">
        <w:rPr>
          <w:rtl/>
          <w:lang w:val="fr-FR" w:bidi="ar-DZ"/>
        </w:rPr>
        <w:t xml:space="preserve"> طول شجرة التفاح بالتقريب إلى </w:t>
      </w:r>
      <w:r w:rsidRPr="008D6E42">
        <w:rPr>
          <w:b/>
          <w:bCs/>
          <w:lang w:val="fr-FR" w:bidi="ar-DZ"/>
        </w:rPr>
        <w:t>0,01</w:t>
      </w:r>
      <w:r w:rsidRPr="008D6E42">
        <w:rPr>
          <w:rtl/>
          <w:lang w:val="fr-FR" w:bidi="ar-DZ"/>
        </w:rPr>
        <w:t xml:space="preserve"> بالنقصان حيث أن</w:t>
      </w:r>
      <w:r w:rsidRPr="008D6E42">
        <w:rPr>
          <w:b/>
          <w:bCs/>
          <w:rtl/>
          <w:lang w:val="fr-FR" w:bidi="ar-DZ"/>
        </w:rPr>
        <w:t xml:space="preserve">: </w:t>
      </w:r>
      <w:r w:rsidRPr="008D6E42">
        <w:rPr>
          <w:lang w:val="fr-FR" w:bidi="ar-DZ"/>
        </w:rPr>
        <w:t>(AB) // (FC)</w:t>
      </w:r>
    </w:p>
    <w:p w:rsidR="00F90255" w:rsidRPr="008D6E42" w:rsidRDefault="00F90255" w:rsidP="00F90255">
      <w:pPr>
        <w:rPr>
          <w:b/>
          <w:bCs/>
          <w:rtl/>
          <w:lang w:val="fr-FR" w:bidi="ar-DZ"/>
        </w:rPr>
      </w:pPr>
      <w:r w:rsidRPr="008D6E42">
        <w:rPr>
          <w:b/>
          <w:bCs/>
          <w:rtl/>
          <w:lang w:val="fr-FR" w:bidi="ar-DZ"/>
        </w:rPr>
        <w:t xml:space="preserve">4) </w:t>
      </w:r>
      <w:r>
        <w:rPr>
          <w:rFonts w:hint="cs"/>
          <w:rtl/>
          <w:lang w:val="fr-FR" w:bidi="ar-DZ"/>
        </w:rPr>
        <w:t>ا</w:t>
      </w:r>
      <w:r w:rsidRPr="008D6E42">
        <w:rPr>
          <w:rtl/>
          <w:lang w:val="fr-FR" w:bidi="ar-DZ"/>
        </w:rPr>
        <w:t xml:space="preserve">حسب </w:t>
      </w:r>
      <w:r w:rsidRPr="008D6E42">
        <w:rPr>
          <w:position w:val="-6"/>
          <w:lang w:val="fr-FR" w:bidi="ar-DZ"/>
        </w:rPr>
        <w:object w:dxaOrig="900" w:dyaOrig="340">
          <v:shape id="_x0000_i1029" type="#_x0000_t75" style="width:45pt;height:17.25pt" o:ole="">
            <v:imagedata r:id="rId15" o:title=""/>
          </v:shape>
          <o:OLEObject Type="Embed" ProgID="Equation.3" ShapeID="_x0000_i1029" DrawAspect="Content" ObjectID="_1622289118" r:id="rId16"/>
        </w:object>
      </w:r>
      <w:r w:rsidRPr="008D6E42">
        <w:rPr>
          <w:rtl/>
          <w:lang w:val="fr-FR" w:bidi="ar-DZ"/>
        </w:rPr>
        <w:t xml:space="preserve"> ثم استنتج قيس الزاوية</w:t>
      </w:r>
      <w:r w:rsidRPr="008D6E42">
        <w:rPr>
          <w:position w:val="-4"/>
          <w:lang w:val="fr-FR" w:bidi="ar-DZ"/>
        </w:rPr>
        <w:object w:dxaOrig="560" w:dyaOrig="320">
          <v:shape id="_x0000_i1030" type="#_x0000_t75" style="width:27.75pt;height:16.5pt" o:ole="">
            <v:imagedata r:id="rId17" o:title=""/>
          </v:shape>
          <o:OLEObject Type="Embed" ProgID="Equation.3" ShapeID="_x0000_i1030" DrawAspect="Content" ObjectID="_1622289119" r:id="rId18"/>
        </w:object>
      </w:r>
      <w:r w:rsidRPr="008D6E42">
        <w:rPr>
          <w:rtl/>
          <w:lang w:val="fr-FR" w:bidi="ar-DZ"/>
        </w:rPr>
        <w:t xml:space="preserve"> بالتدوير إلى الوحدة من </w:t>
      </w:r>
      <w:proofErr w:type="gramStart"/>
      <w:r w:rsidRPr="008D6E42">
        <w:rPr>
          <w:rtl/>
          <w:lang w:val="fr-FR" w:bidi="ar-DZ"/>
        </w:rPr>
        <w:t xml:space="preserve">الدرجة </w:t>
      </w:r>
      <w:r w:rsidRPr="008D6E42">
        <w:rPr>
          <w:b/>
          <w:bCs/>
          <w:rtl/>
          <w:lang w:val="fr-FR" w:bidi="ar-DZ"/>
        </w:rPr>
        <w:t>.</w:t>
      </w:r>
      <w:proofErr w:type="gramEnd"/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b/>
          <w:bCs/>
          <w:rtl/>
          <w:lang w:val="fr-FR" w:bidi="ar-DZ"/>
        </w:rPr>
        <w:t xml:space="preserve">5) </w:t>
      </w:r>
      <w:r w:rsidRPr="008D6E42">
        <w:rPr>
          <w:rtl/>
          <w:lang w:val="fr-FR" w:bidi="ar-DZ"/>
        </w:rPr>
        <w:t xml:space="preserve">أثناء دخول اللص إلى البستان سقط في البئر </w:t>
      </w:r>
    </w:p>
    <w:p w:rsidR="00F90255" w:rsidRPr="008D6E42" w:rsidRDefault="00F90255" w:rsidP="00F90255">
      <w:pPr>
        <w:rPr>
          <w:b/>
          <w:bCs/>
          <w:rtl/>
          <w:lang w:val="fr-FR" w:bidi="ar-DZ"/>
        </w:rPr>
      </w:pPr>
      <w:r>
        <w:rPr>
          <w:rtl/>
          <w:lang w:val="fr-FR" w:bidi="ar-DZ"/>
        </w:rPr>
        <w:t xml:space="preserve">   * </w:t>
      </w:r>
      <w:r>
        <w:rPr>
          <w:rFonts w:hint="cs"/>
          <w:rtl/>
          <w:lang w:val="fr-FR" w:bidi="ar-DZ"/>
        </w:rPr>
        <w:t>ا</w:t>
      </w:r>
      <w:r w:rsidRPr="008D6E42">
        <w:rPr>
          <w:rtl/>
          <w:lang w:val="fr-FR" w:bidi="ar-DZ"/>
        </w:rPr>
        <w:t xml:space="preserve">حسب نصف قطر قاعدة البئر </w:t>
      </w:r>
      <w:r w:rsidRPr="008D6E42">
        <w:rPr>
          <w:b/>
          <w:bCs/>
          <w:rtl/>
          <w:lang w:val="fr-FR" w:bidi="ar-DZ"/>
        </w:rPr>
        <w:t>.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b/>
          <w:bCs/>
          <w:rtl/>
          <w:lang w:val="fr-FR" w:bidi="ar-DZ"/>
        </w:rPr>
        <w:t xml:space="preserve">6) </w:t>
      </w:r>
      <w:r w:rsidRPr="008D6E42">
        <w:rPr>
          <w:rtl/>
          <w:lang w:val="fr-FR" w:bidi="ar-DZ"/>
        </w:rPr>
        <w:t>استدعى محمد فرقة من الشرطة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 المتكونة من </w:t>
      </w:r>
      <w:r w:rsidRPr="008D6E42">
        <w:rPr>
          <w:b/>
          <w:bCs/>
          <w:rtl/>
          <w:lang w:val="fr-FR" w:bidi="ar-DZ"/>
        </w:rPr>
        <w:t>5</w:t>
      </w:r>
      <w:r w:rsidRPr="008D6E42">
        <w:rPr>
          <w:rtl/>
          <w:lang w:val="fr-FR" w:bidi="ar-DZ"/>
        </w:rPr>
        <w:t xml:space="preserve"> أفراد و فرقة من 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 الحماية المدنية المتكونة من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</w:t>
      </w:r>
      <w:r w:rsidRPr="008D6E42">
        <w:rPr>
          <w:b/>
          <w:bCs/>
          <w:rtl/>
          <w:lang w:val="fr-FR" w:bidi="ar-DZ"/>
        </w:rPr>
        <w:t>3</w:t>
      </w:r>
      <w:r w:rsidRPr="008D6E42">
        <w:rPr>
          <w:rtl/>
          <w:lang w:val="fr-FR" w:bidi="ar-DZ"/>
        </w:rPr>
        <w:t xml:space="preserve"> أفراد لإنقاذ اللص ، بعد </w:t>
      </w:r>
      <w:proofErr w:type="spellStart"/>
      <w:r w:rsidRPr="008D6E42">
        <w:rPr>
          <w:rtl/>
          <w:lang w:val="fr-FR" w:bidi="ar-DZ"/>
        </w:rPr>
        <w:t>الإنتهاء</w:t>
      </w:r>
      <w:proofErr w:type="spellEnd"/>
      <w:r w:rsidRPr="008D6E42">
        <w:rPr>
          <w:rtl/>
          <w:lang w:val="fr-FR" w:bidi="ar-DZ"/>
        </w:rPr>
        <w:t xml:space="preserve"> 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 من عملية الإنقاذ وأخذ اللص إلى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 المستشفى ثم إلى السجن كرم محمد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 الأفراد الثمانية وذلك بإعطاء كل فرد          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  صندوق تفاح يزن كل واحد منها </w:t>
      </w:r>
      <w:smartTag w:uri="urn:schemas-microsoft-com:office:smarttags" w:element="metricconverter">
        <w:smartTagPr>
          <w:attr w:name="ProductID" w:val="5,6 kg"/>
        </w:smartTagPr>
        <w:r w:rsidRPr="008D6E42">
          <w:rPr>
            <w:b/>
            <w:bCs/>
            <w:lang w:val="fr-FR" w:bidi="ar-DZ"/>
          </w:rPr>
          <w:t>5,6 kg</w:t>
        </w:r>
      </w:smartTag>
      <w:r w:rsidRPr="008D6E42">
        <w:rPr>
          <w:rtl/>
          <w:lang w:val="fr-FR" w:bidi="ar-DZ"/>
        </w:rPr>
        <w:t xml:space="preserve"> </w:t>
      </w:r>
    </w:p>
    <w:p w:rsidR="00F90255" w:rsidRPr="008D6E42" w:rsidRDefault="00F90255" w:rsidP="00F90255">
      <w:pPr>
        <w:rPr>
          <w:rtl/>
          <w:lang w:val="fr-FR" w:bidi="ar-DZ"/>
        </w:rPr>
      </w:pPr>
      <w:r w:rsidRPr="008D6E42">
        <w:rPr>
          <w:rtl/>
          <w:lang w:val="fr-FR" w:bidi="ar-DZ"/>
        </w:rPr>
        <w:t xml:space="preserve">  * </w:t>
      </w:r>
      <w:proofErr w:type="spellStart"/>
      <w:r w:rsidRPr="008D6E42">
        <w:rPr>
          <w:rtl/>
          <w:lang w:val="fr-FR" w:bidi="ar-DZ"/>
        </w:rPr>
        <w:t>ماهو</w:t>
      </w:r>
      <w:proofErr w:type="spellEnd"/>
      <w:r w:rsidRPr="008D6E42">
        <w:rPr>
          <w:rtl/>
          <w:lang w:val="fr-FR" w:bidi="ar-DZ"/>
        </w:rPr>
        <w:t xml:space="preserve"> عدد حبات التفاح داخل كل صندوق علما أن كل حبة تفاح تزن </w:t>
      </w:r>
      <w:r w:rsidRPr="008D6E42">
        <w:rPr>
          <w:b/>
          <w:bCs/>
          <w:lang w:val="fr-FR" w:bidi="ar-DZ"/>
        </w:rPr>
        <w:t>200g</w:t>
      </w:r>
      <w:r w:rsidRPr="008D6E42">
        <w:rPr>
          <w:rtl/>
          <w:lang w:val="fr-FR" w:bidi="ar-DZ"/>
        </w:rPr>
        <w:t xml:space="preserve">  ؟</w:t>
      </w:r>
      <w:r>
        <w:rPr>
          <w:rFonts w:hint="cs"/>
          <w:rtl/>
          <w:lang w:val="fr-FR" w:bidi="ar-DZ"/>
        </w:rPr>
        <w:t xml:space="preserve"> </w:t>
      </w: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BB462E" w:rsidP="00F90255">
      <w:pPr>
        <w:rPr>
          <w:rtl/>
          <w:lang w:bidi="ar-DZ"/>
        </w:rPr>
      </w:pPr>
      <w:r>
        <w:rPr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5B8DB4A" wp14:editId="7FC1A4B2">
                <wp:simplePos x="0" y="0"/>
                <wp:positionH relativeFrom="column">
                  <wp:posOffset>1481455</wp:posOffset>
                </wp:positionH>
                <wp:positionV relativeFrom="paragraph">
                  <wp:posOffset>27486</wp:posOffset>
                </wp:positionV>
                <wp:extent cx="4619625" cy="1990725"/>
                <wp:effectExtent l="6985" t="8890" r="21590" b="10160"/>
                <wp:wrapNone/>
                <wp:docPr id="1094" name="Group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19625" cy="1990725"/>
                          <a:chOff x="941" y="4574"/>
                          <a:chExt cx="7275" cy="3135"/>
                        </a:xfrm>
                      </wpg:grpSpPr>
                      <wps:wsp>
                        <wps:cNvPr id="1095" name="AutoShape 188"/>
                        <wps:cNvSpPr>
                          <a:spLocks noChangeArrowheads="1"/>
                        </wps:cNvSpPr>
                        <wps:spPr bwMode="auto">
                          <a:xfrm>
                            <a:off x="5891" y="4574"/>
                            <a:ext cx="1440" cy="1913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6" name="Line 189"/>
                        <wps:cNvCnPr>
                          <a:cxnSpLocks noChangeShapeType="1"/>
                        </wps:cNvCnPr>
                        <wps:spPr bwMode="auto">
                          <a:xfrm flipH="1">
                            <a:off x="956" y="6479"/>
                            <a:ext cx="70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7316" y="5999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8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7046" y="5189"/>
                            <a:ext cx="7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9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7196" y="5024"/>
                            <a:ext cx="7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0" name="Line 193"/>
                        <wps:cNvCnPr>
                          <a:cxnSpLocks noChangeShapeType="1"/>
                        </wps:cNvCnPr>
                        <wps:spPr bwMode="auto">
                          <a:xfrm flipH="1">
                            <a:off x="7106" y="512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1" name="Line 194"/>
                        <wps:cNvCnPr>
                          <a:cxnSpLocks noChangeShapeType="1"/>
                        </wps:cNvCnPr>
                        <wps:spPr bwMode="auto">
                          <a:xfrm flipH="1">
                            <a:off x="7196" y="52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2" name="Line 195"/>
                        <wps:cNvCnPr>
                          <a:cxnSpLocks noChangeShapeType="1"/>
                        </wps:cNvCnPr>
                        <wps:spPr bwMode="auto">
                          <a:xfrm flipH="1">
                            <a:off x="7286" y="545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" name="Line 196"/>
                        <wps:cNvCnPr>
                          <a:cxnSpLocks noChangeShapeType="1"/>
                        </wps:cNvCnPr>
                        <wps:spPr bwMode="auto">
                          <a:xfrm flipH="1">
                            <a:off x="7391" y="560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4" name="Line 197"/>
                        <wps:cNvCnPr>
                          <a:cxnSpLocks noChangeShapeType="1"/>
                        </wps:cNvCnPr>
                        <wps:spPr bwMode="auto">
                          <a:xfrm flipH="1">
                            <a:off x="7481" y="578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5" name="Line 19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86" y="596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6" name="Line 199"/>
                        <wps:cNvCnPr>
                          <a:cxnSpLocks noChangeShapeType="1"/>
                        </wps:cNvCnPr>
                        <wps:spPr bwMode="auto">
                          <a:xfrm flipH="1">
                            <a:off x="7691" y="614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7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5891" y="508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33996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8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6596" y="508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33996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9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6251" y="5654"/>
                            <a:ext cx="360" cy="82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0" name="AutoShape 203"/>
                        <wps:cNvSpPr>
                          <a:spLocks noChangeArrowheads="1"/>
                        </wps:cNvSpPr>
                        <wps:spPr bwMode="auto">
                          <a:xfrm>
                            <a:off x="2291" y="6449"/>
                            <a:ext cx="720" cy="1260"/>
                          </a:xfrm>
                          <a:prstGeom prst="can">
                            <a:avLst>
                              <a:gd name="adj" fmla="val 43750"/>
                            </a:avLst>
                          </a:prstGeom>
                          <a:solidFill>
                            <a:srgbClr val="FFFF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1" name="AutoShape 204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464" y="5148"/>
                            <a:ext cx="1913" cy="90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CCFFCC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2" name="Line 205"/>
                        <wps:cNvCnPr>
                          <a:cxnSpLocks noChangeShapeType="1"/>
                        </wps:cNvCnPr>
                        <wps:spPr bwMode="auto">
                          <a:xfrm flipH="1">
                            <a:off x="2831" y="4949"/>
                            <a:ext cx="3060" cy="1485"/>
                          </a:xfrm>
                          <a:prstGeom prst="line">
                            <a:avLst/>
                          </a:prstGeom>
                          <a:noFill/>
                          <a:ln w="190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113" name="Picture 206" descr="MC900370408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71" y="5444"/>
                            <a:ext cx="806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14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941" y="5654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B20CA8" w:rsidRDefault="00BB462E" w:rsidP="00F90255">
                              <w:proofErr w:type="spellStart"/>
                              <w:r>
                                <w:rPr>
                                  <w:rFonts w:hint="cs"/>
                                  <w:rtl/>
                                </w:rPr>
                                <w:t>االمخزن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5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5696" y="458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28245D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6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5771" y="6404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28245D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7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4751" y="64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28245D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8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4706" y="512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28245D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9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2636" y="6119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28245D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0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61" y="686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B20CA8" w:rsidRDefault="00BB462E" w:rsidP="00F90255">
                              <w:proofErr w:type="spellStart"/>
                              <w:r>
                                <w:rPr>
                                  <w:rFonts w:hint="cs"/>
                                  <w:rtl/>
                                </w:rPr>
                                <w:t>اليئر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B8DB4A" id="Group 187" o:spid="_x0000_s1067" style="position:absolute;left:0;text-align:left;margin-left:116.65pt;margin-top:2.15pt;width:363.75pt;height:156.75pt;z-index:251666432" coordorigin="941,4574" coordsize="7275,3135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88" o:spid="_x0000_s1068" type="#_x0000_t16" style="position:absolute;left:5891;top:4574;width:1440;height:1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"/>
                <v:line id="Line 189" o:spid="_x0000_s1069" style="position:absolute;flip:x;visibility:visible;mso-wrap-style:square" from="956,6479" to="7976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" strokeweight="2.25pt"/>
                <v:line id="Line 190" o:spid="_x0000_s1070" style="position:absolute;visibility:visible;mso-wrap-style:square" from="7316,5999" to="8216,5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" strokeweight="2.25pt"/>
                <v:line id="Line 191" o:spid="_x0000_s1071" style="position:absolute;visibility:visible;mso-wrap-style:square" from="7046,5189" to="7766,6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hAayAAAAN0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"/>
                <v:line id="Line 192" o:spid="_x0000_s1072" style="position:absolute;visibility:visible;mso-wrap-style:square" from="7196,5024" to="7916,6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"/>
                <v:line id="Line 193" o:spid="_x0000_s1073" style="position:absolute;flip:x;visibility:visible;mso-wrap-style:square" from="7106,5129" to="7286,5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" strokeweight="2.25pt"/>
                <v:line id="Line 194" o:spid="_x0000_s1074" style="position:absolute;flip:x;visibility:visible;mso-wrap-style:square" from="7196,5294" to="7376,5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" strokeweight="2.25pt"/>
                <v:line id="Line 195" o:spid="_x0000_s1075" style="position:absolute;flip:x;visibility:visible;mso-wrap-style:square" from="7286,5459" to="7466,5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" strokeweight="2.25pt"/>
                <v:line id="Line 196" o:spid="_x0000_s1076" style="position:absolute;flip:x;visibility:visible;mso-wrap-style:square" from="7391,5609" to="7571,5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" strokeweight="2.25pt"/>
                <v:line id="Line 197" o:spid="_x0000_s1077" style="position:absolute;flip:x;visibility:visible;mso-wrap-style:square" from="7481,5789" to="7661,5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" strokeweight="2.25pt"/>
                <v:line id="Line 198" o:spid="_x0000_s1078" style="position:absolute;flip:x;visibility:visible;mso-wrap-style:square" from="7586,5969" to="7766,6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" strokeweight="2.25pt"/>
                <v:line id="Line 199" o:spid="_x0000_s1079" style="position:absolute;flip:x;visibility:visible;mso-wrap-style:square" from="7691,6149" to="7871,6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" strokeweight="2.25pt"/>
                <v:rect id="Rectangle 200" o:spid="_x0000_s1080" style="position:absolute;left:5891;top:508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" fillcolor="#396"/>
                <v:rect id="Rectangle 201" o:spid="_x0000_s1081" style="position:absolute;left:6596;top:508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" fillcolor="#396"/>
                <v:rect id="Rectangle 202" o:spid="_x0000_s1082" style="position:absolute;left:6251;top:5654;width:360;height: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" fillcolor="red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03" o:spid="_x0000_s1083" type="#_x0000_t22" style="position:absolute;left:2291;top:6449;width:72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" fillcolor="#ff9"/>
                <v:shape id="AutoShape 204" o:spid="_x0000_s1084" type="#_x0000_t16" style="position:absolute;left:464;top:5148;width:1913;height:90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" fillcolor="#cfc"/>
                <v:line id="Line 205" o:spid="_x0000_s1085" style="position:absolute;flip:x;visibility:visible;mso-wrap-style:square" from="2831,4949" to="5891,6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" strokeweight="1.5pt">
                  <v:stroke dashstyle="1 1" endcap="round"/>
                </v:line>
                <v:shape id="Picture 206" o:spid="_x0000_s1086" type="#_x0000_t75" alt="MC900370408[1]" style="position:absolute;left:4571;top:5444;width:806;height:1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">
                  <v:imagedata r:id="rId20" o:title="MC900370408[1]"/>
                </v:shape>
                <v:shape id="Text Box 207" o:spid="_x0000_s1087" type="#_x0000_t202" style="position:absolute;left:941;top:5654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" filled="f" stroked="f">
                  <v:textbox>
                    <w:txbxContent>
                      <w:p w:rsidR="00BB462E" w:rsidRPr="00B20CA8" w:rsidRDefault="00BB462E" w:rsidP="00F90255">
                        <w:proofErr w:type="spellStart"/>
                        <w:r>
                          <w:rPr>
                            <w:rFonts w:hint="cs"/>
                            <w:rtl/>
                          </w:rPr>
                          <w:t>االمخزن</w:t>
                        </w:r>
                        <w:proofErr w:type="spellEnd"/>
                      </w:p>
                    </w:txbxContent>
                  </v:textbox>
                </v:shape>
                <v:shape id="Text Box 208" o:spid="_x0000_s1088" type="#_x0000_t202" style="position:absolute;left:5696;top:458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" filled="f" stroked="f">
                  <v:textbox>
                    <w:txbxContent>
                      <w:p w:rsidR="00BB462E" w:rsidRPr="0028245D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209" o:spid="_x0000_s1089" type="#_x0000_t202" style="position:absolute;left:5771;top:640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" filled="f" stroked="f">
                  <v:textbox>
                    <w:txbxContent>
                      <w:p w:rsidR="00BB462E" w:rsidRPr="0028245D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210" o:spid="_x0000_s1090" type="#_x0000_t202" style="position:absolute;left:4751;top:64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" filled="f" stroked="f">
                  <v:textbox>
                    <w:txbxContent>
                      <w:p w:rsidR="00BB462E" w:rsidRPr="0028245D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211" o:spid="_x0000_s1091" type="#_x0000_t202" style="position:absolute;left:4706;top:512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" filled="f" stroked="f">
                  <v:textbox>
                    <w:txbxContent>
                      <w:p w:rsidR="00BB462E" w:rsidRPr="0028245D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212" o:spid="_x0000_s1092" type="#_x0000_t202" style="position:absolute;left:2636;top:611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" filled="f" stroked="f">
                  <v:textbox>
                    <w:txbxContent>
                      <w:p w:rsidR="00BB462E" w:rsidRPr="0028245D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213" o:spid="_x0000_s1093" type="#_x0000_t202" style="position:absolute;left:2261;top:686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" filled="f" stroked="f">
                  <v:textbox>
                    <w:txbxContent>
                      <w:p w:rsidR="00BB462E" w:rsidRPr="00B20CA8" w:rsidRDefault="00BB462E" w:rsidP="00F90255">
                        <w:proofErr w:type="spellStart"/>
                        <w:r>
                          <w:rPr>
                            <w:rFonts w:hint="cs"/>
                            <w:rtl/>
                          </w:rPr>
                          <w:t>اليئر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3959C5">
      <w:pPr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>وضعيـــــــة إدمـــــاجيــة رقم " 0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>4</w:t>
      </w:r>
      <w:r w:rsidRPr="008D6E42">
        <w:rPr>
          <w:b/>
          <w:bCs/>
          <w:noProof/>
          <w:sz w:val="28"/>
          <w:szCs w:val="28"/>
          <w:u w:val="single"/>
          <w:rtl/>
        </w:rPr>
        <w:t xml:space="preserve"> "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السنة الدراسية:</w:t>
      </w:r>
      <w:r w:rsidR="00BB462E">
        <w:rPr>
          <w:rFonts w:hint="cs"/>
          <w:b/>
          <w:bCs/>
          <w:sz w:val="28"/>
          <w:szCs w:val="28"/>
          <w:rtl/>
          <w:lang w:bidi="ar-DZ"/>
        </w:rPr>
        <w:t xml:space="preserve">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يملك أحمد قطعة أرض مستطيلة الشكل كما هو موضح في الشكل بعداها </w:t>
      </w:r>
      <w:r w:rsidRPr="00085371">
        <w:rPr>
          <w:b/>
          <w:bCs/>
          <w:lang w:bidi="ar-DZ"/>
        </w:rPr>
        <w:t>120m</w:t>
      </w:r>
      <w:r w:rsidRPr="00085371">
        <w:rPr>
          <w:rFonts w:hint="cs"/>
          <w:b/>
          <w:bCs/>
          <w:rtl/>
          <w:lang w:bidi="ar-DZ"/>
        </w:rPr>
        <w:t xml:space="preserve"> وَ </w:t>
      </w:r>
      <w:r w:rsidRPr="00085371">
        <w:rPr>
          <w:b/>
          <w:bCs/>
          <w:lang w:bidi="ar-DZ"/>
        </w:rPr>
        <w:t>90m</w:t>
      </w:r>
      <w:r w:rsidRPr="00085371">
        <w:rPr>
          <w:rFonts w:hint="cs"/>
          <w:b/>
          <w:bCs/>
          <w:rtl/>
          <w:lang w:bidi="ar-DZ"/>
        </w:rPr>
        <w:t xml:space="preserve"> ، أراد إحاطتها بسياج مع ترك مدخلين إحداهما</w:t>
      </w:r>
      <w:r w:rsidRPr="00085371">
        <w:rPr>
          <w:b/>
          <w:bCs/>
          <w:lang w:bidi="ar-DZ"/>
        </w:rPr>
        <w:t>3m</w:t>
      </w:r>
      <w:r w:rsidRPr="00085371">
        <w:rPr>
          <w:rFonts w:hint="cs"/>
          <w:b/>
          <w:bCs/>
          <w:rtl/>
          <w:lang w:bidi="ar-DZ"/>
        </w:rPr>
        <w:t xml:space="preserve"> والآخر </w:t>
      </w:r>
      <w:r w:rsidRPr="00085371">
        <w:rPr>
          <w:b/>
          <w:bCs/>
          <w:lang w:bidi="ar-DZ"/>
        </w:rPr>
        <w:t>1m</w:t>
      </w:r>
      <w:r w:rsidRPr="00085371">
        <w:rPr>
          <w:rFonts w:hint="cs"/>
          <w:b/>
          <w:bCs/>
          <w:rtl/>
          <w:lang w:bidi="ar-DZ"/>
        </w:rPr>
        <w:t xml:space="preserve"> حيث ثمن المتر الواحد من السياج هو : </w:t>
      </w:r>
      <w:r w:rsidRPr="00085371">
        <w:rPr>
          <w:b/>
          <w:bCs/>
          <w:lang w:bidi="ar-DZ"/>
        </w:rPr>
        <w:t>180DA</w:t>
      </w:r>
    </w:p>
    <w:p w:rsidR="00F90255" w:rsidRPr="00085371" w:rsidRDefault="00F90255" w:rsidP="00F90255">
      <w:pPr>
        <w:tabs>
          <w:tab w:val="right" w:pos="10204"/>
        </w:tabs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>1) ا</w:t>
      </w:r>
      <w:r w:rsidRPr="00085371">
        <w:rPr>
          <w:rFonts w:hint="cs"/>
          <w:b/>
          <w:bCs/>
          <w:rtl/>
          <w:lang w:bidi="ar-DZ"/>
        </w:rPr>
        <w:t>حسب ثمن السياج .</w:t>
      </w:r>
      <w:r>
        <w:rPr>
          <w:b/>
          <w:bCs/>
          <w:rtl/>
          <w:lang w:bidi="ar-DZ"/>
        </w:rPr>
        <w:tab/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2) أراد أحمد وضع أعمدة من الحديد حول محيط الأرض لتثبيت السياج بحيث يكون في كل ركن من الأرض عمود وأن تكون المسافة 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6B5EF3D" wp14:editId="0CA7AF49">
                <wp:simplePos x="0" y="0"/>
                <wp:positionH relativeFrom="column">
                  <wp:posOffset>95885</wp:posOffset>
                </wp:positionH>
                <wp:positionV relativeFrom="paragraph">
                  <wp:posOffset>64770</wp:posOffset>
                </wp:positionV>
                <wp:extent cx="3179445" cy="2538095"/>
                <wp:effectExtent l="0" t="19050" r="3810" b="14605"/>
                <wp:wrapNone/>
                <wp:docPr id="906" name="Group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9445" cy="2538095"/>
                          <a:chOff x="1032" y="3023"/>
                          <a:chExt cx="5007" cy="3997"/>
                        </a:xfrm>
                      </wpg:grpSpPr>
                      <wps:wsp>
                        <wps:cNvPr id="907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3611" y="4652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3174" y="4833"/>
                            <a:ext cx="1086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1,5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9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5010" y="341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 w:rsidRPr="001B3F8F"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0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5434" y="5303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1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451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2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3067" y="577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3" name="Text Box 318"/>
                        <wps:cNvSpPr txBox="1">
                          <a:spLocks noChangeArrowheads="1"/>
                        </wps:cNvSpPr>
                        <wps:spPr bwMode="auto">
                          <a:xfrm>
                            <a:off x="4410" y="6025"/>
                            <a:ext cx="1629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مستوى الأر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4" name="Line 3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619" y="5762"/>
                            <a:ext cx="4344" cy="7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5" name="AutoShape 320"/>
                        <wps:cNvSpPr>
                          <a:spLocks noChangeArrowheads="1"/>
                        </wps:cNvSpPr>
                        <wps:spPr bwMode="auto">
                          <a:xfrm>
                            <a:off x="1619" y="5817"/>
                            <a:ext cx="724" cy="548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16" name="Canvas 321"/>
                        <wpg:cNvGrpSpPr>
                          <a:grpSpLocks noChangeAspect="1"/>
                        </wpg:cNvGrpSpPr>
                        <wpg:grpSpPr bwMode="auto">
                          <a:xfrm>
                            <a:off x="3025" y="4821"/>
                            <a:ext cx="855" cy="1095"/>
                            <a:chOff x="0" y="0"/>
                            <a:chExt cx="855" cy="1095"/>
                          </a:xfrm>
                        </wpg:grpSpPr>
                        <wps:wsp>
                          <wps:cNvPr id="917" name="AutoShape 322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0" y="0"/>
                              <a:ext cx="855" cy="1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8" name="Freeform 323"/>
                          <wps:cNvSpPr>
                            <a:spLocks/>
                          </wps:cNvSpPr>
                          <wps:spPr bwMode="auto">
                            <a:xfrm>
                              <a:off x="87" y="990"/>
                              <a:ext cx="768" cy="99"/>
                            </a:xfrm>
                            <a:custGeom>
                              <a:avLst/>
                              <a:gdLst>
                                <a:gd name="T0" fmla="*/ 1367 w 1536"/>
                                <a:gd name="T1" fmla="*/ 36 h 198"/>
                                <a:gd name="T2" fmla="*/ 1330 w 1536"/>
                                <a:gd name="T3" fmla="*/ 31 h 198"/>
                                <a:gd name="T4" fmla="*/ 1287 w 1536"/>
                                <a:gd name="T5" fmla="*/ 25 h 198"/>
                                <a:gd name="T6" fmla="*/ 1242 w 1536"/>
                                <a:gd name="T7" fmla="*/ 21 h 198"/>
                                <a:gd name="T8" fmla="*/ 1195 w 1536"/>
                                <a:gd name="T9" fmla="*/ 16 h 198"/>
                                <a:gd name="T10" fmla="*/ 1144 w 1536"/>
                                <a:gd name="T11" fmla="*/ 12 h 198"/>
                                <a:gd name="T12" fmla="*/ 1091 w 1536"/>
                                <a:gd name="T13" fmla="*/ 9 h 198"/>
                                <a:gd name="T14" fmla="*/ 1036 w 1536"/>
                                <a:gd name="T15" fmla="*/ 5 h 198"/>
                                <a:gd name="T16" fmla="*/ 993 w 1536"/>
                                <a:gd name="T17" fmla="*/ 3 h 198"/>
                                <a:gd name="T18" fmla="*/ 965 w 1536"/>
                                <a:gd name="T19" fmla="*/ 3 h 198"/>
                                <a:gd name="T20" fmla="*/ 936 w 1536"/>
                                <a:gd name="T21" fmla="*/ 2 h 198"/>
                                <a:gd name="T22" fmla="*/ 906 w 1536"/>
                                <a:gd name="T23" fmla="*/ 1 h 198"/>
                                <a:gd name="T24" fmla="*/ 875 w 1536"/>
                                <a:gd name="T25" fmla="*/ 1 h 198"/>
                                <a:gd name="T26" fmla="*/ 845 w 1536"/>
                                <a:gd name="T27" fmla="*/ 0 h 198"/>
                                <a:gd name="T28" fmla="*/ 815 w 1536"/>
                                <a:gd name="T29" fmla="*/ 0 h 198"/>
                                <a:gd name="T30" fmla="*/ 783 w 1536"/>
                                <a:gd name="T31" fmla="*/ 0 h 198"/>
                                <a:gd name="T32" fmla="*/ 688 w 1536"/>
                                <a:gd name="T33" fmla="*/ 0 h 198"/>
                                <a:gd name="T34" fmla="*/ 539 w 1536"/>
                                <a:gd name="T35" fmla="*/ 4 h 198"/>
                                <a:gd name="T36" fmla="*/ 402 w 1536"/>
                                <a:gd name="T37" fmla="*/ 12 h 198"/>
                                <a:gd name="T38" fmla="*/ 279 w 1536"/>
                                <a:gd name="T39" fmla="*/ 22 h 198"/>
                                <a:gd name="T40" fmla="*/ 175 w 1536"/>
                                <a:gd name="T41" fmla="*/ 36 h 198"/>
                                <a:gd name="T42" fmla="*/ 92 w 1536"/>
                                <a:gd name="T43" fmla="*/ 52 h 198"/>
                                <a:gd name="T44" fmla="*/ 34 w 1536"/>
                                <a:gd name="T45" fmla="*/ 69 h 198"/>
                                <a:gd name="T46" fmla="*/ 3 w 1536"/>
                                <a:gd name="T47" fmla="*/ 89 h 198"/>
                                <a:gd name="T48" fmla="*/ 3 w 1536"/>
                                <a:gd name="T49" fmla="*/ 109 h 198"/>
                                <a:gd name="T50" fmla="*/ 34 w 1536"/>
                                <a:gd name="T51" fmla="*/ 129 h 198"/>
                                <a:gd name="T52" fmla="*/ 92 w 1536"/>
                                <a:gd name="T53" fmla="*/ 146 h 198"/>
                                <a:gd name="T54" fmla="*/ 175 w 1536"/>
                                <a:gd name="T55" fmla="*/ 162 h 198"/>
                                <a:gd name="T56" fmla="*/ 279 w 1536"/>
                                <a:gd name="T57" fmla="*/ 176 h 198"/>
                                <a:gd name="T58" fmla="*/ 402 w 1536"/>
                                <a:gd name="T59" fmla="*/ 186 h 198"/>
                                <a:gd name="T60" fmla="*/ 539 w 1536"/>
                                <a:gd name="T61" fmla="*/ 194 h 198"/>
                                <a:gd name="T62" fmla="*/ 688 w 1536"/>
                                <a:gd name="T63" fmla="*/ 198 h 198"/>
                                <a:gd name="T64" fmla="*/ 846 w 1536"/>
                                <a:gd name="T65" fmla="*/ 198 h 198"/>
                                <a:gd name="T66" fmla="*/ 996 w 1536"/>
                                <a:gd name="T67" fmla="*/ 194 h 198"/>
                                <a:gd name="T68" fmla="*/ 1133 w 1536"/>
                                <a:gd name="T69" fmla="*/ 186 h 198"/>
                                <a:gd name="T70" fmla="*/ 1255 w 1536"/>
                                <a:gd name="T71" fmla="*/ 176 h 198"/>
                                <a:gd name="T72" fmla="*/ 1360 w 1536"/>
                                <a:gd name="T73" fmla="*/ 162 h 198"/>
                                <a:gd name="T74" fmla="*/ 1442 w 1536"/>
                                <a:gd name="T75" fmla="*/ 146 h 198"/>
                                <a:gd name="T76" fmla="*/ 1501 w 1536"/>
                                <a:gd name="T77" fmla="*/ 129 h 198"/>
                                <a:gd name="T78" fmla="*/ 1532 w 1536"/>
                                <a:gd name="T79" fmla="*/ 109 h 198"/>
                                <a:gd name="T80" fmla="*/ 1534 w 1536"/>
                                <a:gd name="T81" fmla="*/ 91 h 198"/>
                                <a:gd name="T82" fmla="*/ 1513 w 1536"/>
                                <a:gd name="T83" fmla="*/ 75 h 198"/>
                                <a:gd name="T84" fmla="*/ 1475 w 1536"/>
                                <a:gd name="T85" fmla="*/ 59 h 198"/>
                                <a:gd name="T86" fmla="*/ 1419 w 1536"/>
                                <a:gd name="T87" fmla="*/ 46 h 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</a:cxnLst>
                              <a:rect l="0" t="0" r="r" b="b"/>
                              <a:pathLst>
                                <a:path w="1536" h="198">
                                  <a:moveTo>
                                    <a:pt x="1385" y="40"/>
                                  </a:moveTo>
                                  <a:lnTo>
                                    <a:pt x="1367" y="36"/>
                                  </a:lnTo>
                                  <a:lnTo>
                                    <a:pt x="1349" y="34"/>
                                  </a:lnTo>
                                  <a:lnTo>
                                    <a:pt x="1330" y="31"/>
                                  </a:lnTo>
                                  <a:lnTo>
                                    <a:pt x="1309" y="29"/>
                                  </a:lnTo>
                                  <a:lnTo>
                                    <a:pt x="1287" y="25"/>
                                  </a:lnTo>
                                  <a:lnTo>
                                    <a:pt x="1265" y="23"/>
                                  </a:lnTo>
                                  <a:lnTo>
                                    <a:pt x="1242" y="21"/>
                                  </a:lnTo>
                                  <a:lnTo>
                                    <a:pt x="1219" y="19"/>
                                  </a:lnTo>
                                  <a:lnTo>
                                    <a:pt x="1195" y="16"/>
                                  </a:lnTo>
                                  <a:lnTo>
                                    <a:pt x="1169" y="14"/>
                                  </a:lnTo>
                                  <a:lnTo>
                                    <a:pt x="1144" y="12"/>
                                  </a:lnTo>
                                  <a:lnTo>
                                    <a:pt x="1118" y="10"/>
                                  </a:lnTo>
                                  <a:lnTo>
                                    <a:pt x="1091" y="9"/>
                                  </a:lnTo>
                                  <a:lnTo>
                                    <a:pt x="1064" y="7"/>
                                  </a:lnTo>
                                  <a:lnTo>
                                    <a:pt x="1036" y="5"/>
                                  </a:lnTo>
                                  <a:lnTo>
                                    <a:pt x="1008" y="4"/>
                                  </a:lnTo>
                                  <a:lnTo>
                                    <a:pt x="993" y="3"/>
                                  </a:lnTo>
                                  <a:lnTo>
                                    <a:pt x="980" y="3"/>
                                  </a:lnTo>
                                  <a:lnTo>
                                    <a:pt x="965" y="3"/>
                                  </a:lnTo>
                                  <a:lnTo>
                                    <a:pt x="951" y="2"/>
                                  </a:lnTo>
                                  <a:lnTo>
                                    <a:pt x="936" y="2"/>
                                  </a:lnTo>
                                  <a:lnTo>
                                    <a:pt x="920" y="1"/>
                                  </a:lnTo>
                                  <a:lnTo>
                                    <a:pt x="906" y="1"/>
                                  </a:lnTo>
                                  <a:lnTo>
                                    <a:pt x="891" y="1"/>
                                  </a:lnTo>
                                  <a:lnTo>
                                    <a:pt x="875" y="1"/>
                                  </a:lnTo>
                                  <a:lnTo>
                                    <a:pt x="861" y="0"/>
                                  </a:lnTo>
                                  <a:lnTo>
                                    <a:pt x="845" y="0"/>
                                  </a:lnTo>
                                  <a:lnTo>
                                    <a:pt x="829" y="0"/>
                                  </a:lnTo>
                                  <a:lnTo>
                                    <a:pt x="815" y="0"/>
                                  </a:lnTo>
                                  <a:lnTo>
                                    <a:pt x="799" y="0"/>
                                  </a:lnTo>
                                  <a:lnTo>
                                    <a:pt x="783" y="0"/>
                                  </a:lnTo>
                                  <a:lnTo>
                                    <a:pt x="767" y="0"/>
                                  </a:lnTo>
                                  <a:lnTo>
                                    <a:pt x="688" y="0"/>
                                  </a:lnTo>
                                  <a:lnTo>
                                    <a:pt x="613" y="2"/>
                                  </a:lnTo>
                                  <a:lnTo>
                                    <a:pt x="539" y="4"/>
                                  </a:lnTo>
                                  <a:lnTo>
                                    <a:pt x="468" y="8"/>
                                  </a:lnTo>
                                  <a:lnTo>
                                    <a:pt x="402" y="12"/>
                                  </a:lnTo>
                                  <a:lnTo>
                                    <a:pt x="339" y="16"/>
                                  </a:lnTo>
                                  <a:lnTo>
                                    <a:pt x="279" y="22"/>
                                  </a:lnTo>
                                  <a:lnTo>
                                    <a:pt x="224" y="29"/>
                                  </a:lnTo>
                                  <a:lnTo>
                                    <a:pt x="175" y="36"/>
                                  </a:lnTo>
                                  <a:lnTo>
                                    <a:pt x="131" y="44"/>
                                  </a:lnTo>
                                  <a:lnTo>
                                    <a:pt x="92" y="52"/>
                                  </a:lnTo>
                                  <a:lnTo>
                                    <a:pt x="60" y="60"/>
                                  </a:lnTo>
                                  <a:lnTo>
                                    <a:pt x="34" y="69"/>
                                  </a:lnTo>
                                  <a:lnTo>
                                    <a:pt x="15" y="79"/>
                                  </a:lnTo>
                                  <a:lnTo>
                                    <a:pt x="3" y="89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3" y="109"/>
                                  </a:lnTo>
                                  <a:lnTo>
                                    <a:pt x="15" y="119"/>
                                  </a:lnTo>
                                  <a:lnTo>
                                    <a:pt x="34" y="129"/>
                                  </a:lnTo>
                                  <a:lnTo>
                                    <a:pt x="60" y="137"/>
                                  </a:lnTo>
                                  <a:lnTo>
                                    <a:pt x="92" y="146"/>
                                  </a:lnTo>
                                  <a:lnTo>
                                    <a:pt x="131" y="154"/>
                                  </a:lnTo>
                                  <a:lnTo>
                                    <a:pt x="175" y="162"/>
                                  </a:lnTo>
                                  <a:lnTo>
                                    <a:pt x="224" y="169"/>
                                  </a:lnTo>
                                  <a:lnTo>
                                    <a:pt x="279" y="176"/>
                                  </a:lnTo>
                                  <a:lnTo>
                                    <a:pt x="339" y="181"/>
                                  </a:lnTo>
                                  <a:lnTo>
                                    <a:pt x="402" y="186"/>
                                  </a:lnTo>
                                  <a:lnTo>
                                    <a:pt x="468" y="190"/>
                                  </a:lnTo>
                                  <a:lnTo>
                                    <a:pt x="539" y="194"/>
                                  </a:lnTo>
                                  <a:lnTo>
                                    <a:pt x="613" y="196"/>
                                  </a:lnTo>
                                  <a:lnTo>
                                    <a:pt x="688" y="198"/>
                                  </a:lnTo>
                                  <a:lnTo>
                                    <a:pt x="767" y="198"/>
                                  </a:lnTo>
                                  <a:lnTo>
                                    <a:pt x="846" y="198"/>
                                  </a:lnTo>
                                  <a:lnTo>
                                    <a:pt x="921" y="196"/>
                                  </a:lnTo>
                                  <a:lnTo>
                                    <a:pt x="996" y="194"/>
                                  </a:lnTo>
                                  <a:lnTo>
                                    <a:pt x="1066" y="190"/>
                                  </a:lnTo>
                                  <a:lnTo>
                                    <a:pt x="1133" y="186"/>
                                  </a:lnTo>
                                  <a:lnTo>
                                    <a:pt x="1197" y="181"/>
                                  </a:lnTo>
                                  <a:lnTo>
                                    <a:pt x="1255" y="176"/>
                                  </a:lnTo>
                                  <a:lnTo>
                                    <a:pt x="1310" y="169"/>
                                  </a:lnTo>
                                  <a:lnTo>
                                    <a:pt x="1360" y="162"/>
                                  </a:lnTo>
                                  <a:lnTo>
                                    <a:pt x="1405" y="154"/>
                                  </a:lnTo>
                                  <a:lnTo>
                                    <a:pt x="1442" y="146"/>
                                  </a:lnTo>
                                  <a:lnTo>
                                    <a:pt x="1475" y="137"/>
                                  </a:lnTo>
                                  <a:lnTo>
                                    <a:pt x="1501" y="129"/>
                                  </a:lnTo>
                                  <a:lnTo>
                                    <a:pt x="1520" y="119"/>
                                  </a:lnTo>
                                  <a:lnTo>
                                    <a:pt x="1532" y="109"/>
                                  </a:lnTo>
                                  <a:lnTo>
                                    <a:pt x="1536" y="99"/>
                                  </a:lnTo>
                                  <a:lnTo>
                                    <a:pt x="1534" y="91"/>
                                  </a:lnTo>
                                  <a:lnTo>
                                    <a:pt x="1526" y="82"/>
                                  </a:lnTo>
                                  <a:lnTo>
                                    <a:pt x="1513" y="75"/>
                                  </a:lnTo>
                                  <a:lnTo>
                                    <a:pt x="1496" y="67"/>
                                  </a:lnTo>
                                  <a:lnTo>
                                    <a:pt x="1475" y="59"/>
                                  </a:lnTo>
                                  <a:lnTo>
                                    <a:pt x="1449" y="53"/>
                                  </a:lnTo>
                                  <a:lnTo>
                                    <a:pt x="1419" y="46"/>
                                  </a:lnTo>
                                  <a:lnTo>
                                    <a:pt x="1385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777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" name="Freeform 324"/>
                          <wps:cNvSpPr>
                            <a:spLocks/>
                          </wps:cNvSpPr>
                          <wps:spPr bwMode="auto">
                            <a:xfrm>
                              <a:off x="136" y="128"/>
                              <a:ext cx="169" cy="879"/>
                            </a:xfrm>
                            <a:custGeom>
                              <a:avLst/>
                              <a:gdLst>
                                <a:gd name="T0" fmla="*/ 333 w 338"/>
                                <a:gd name="T1" fmla="*/ 1553 h 1758"/>
                                <a:gd name="T2" fmla="*/ 338 w 338"/>
                                <a:gd name="T3" fmla="*/ 1507 h 1758"/>
                                <a:gd name="T4" fmla="*/ 327 w 338"/>
                                <a:gd name="T5" fmla="*/ 1453 h 1758"/>
                                <a:gd name="T6" fmla="*/ 306 w 338"/>
                                <a:gd name="T7" fmla="*/ 1384 h 1758"/>
                                <a:gd name="T8" fmla="*/ 283 w 338"/>
                                <a:gd name="T9" fmla="*/ 1294 h 1758"/>
                                <a:gd name="T10" fmla="*/ 264 w 338"/>
                                <a:gd name="T11" fmla="*/ 1178 h 1758"/>
                                <a:gd name="T12" fmla="*/ 256 w 338"/>
                                <a:gd name="T13" fmla="*/ 1031 h 1758"/>
                                <a:gd name="T14" fmla="*/ 266 w 338"/>
                                <a:gd name="T15" fmla="*/ 845 h 1758"/>
                                <a:gd name="T16" fmla="*/ 293 w 338"/>
                                <a:gd name="T17" fmla="*/ 628 h 1758"/>
                                <a:gd name="T18" fmla="*/ 300 w 338"/>
                                <a:gd name="T19" fmla="*/ 437 h 1758"/>
                                <a:gd name="T20" fmla="*/ 288 w 338"/>
                                <a:gd name="T21" fmla="*/ 282 h 1758"/>
                                <a:gd name="T22" fmla="*/ 261 w 338"/>
                                <a:gd name="T23" fmla="*/ 158 h 1758"/>
                                <a:gd name="T24" fmla="*/ 237 w 338"/>
                                <a:gd name="T25" fmla="*/ 100 h 1758"/>
                                <a:gd name="T26" fmla="*/ 207 w 338"/>
                                <a:gd name="T27" fmla="*/ 69 h 1758"/>
                                <a:gd name="T28" fmla="*/ 165 w 338"/>
                                <a:gd name="T29" fmla="*/ 32 h 1758"/>
                                <a:gd name="T30" fmla="*/ 124 w 338"/>
                                <a:gd name="T31" fmla="*/ 6 h 1758"/>
                                <a:gd name="T32" fmla="*/ 97 w 338"/>
                                <a:gd name="T33" fmla="*/ 2 h 1758"/>
                                <a:gd name="T34" fmla="*/ 79 w 338"/>
                                <a:gd name="T35" fmla="*/ 10 h 1758"/>
                                <a:gd name="T36" fmla="*/ 66 w 338"/>
                                <a:gd name="T37" fmla="*/ 27 h 1758"/>
                                <a:gd name="T38" fmla="*/ 61 w 338"/>
                                <a:gd name="T39" fmla="*/ 45 h 1758"/>
                                <a:gd name="T40" fmla="*/ 66 w 338"/>
                                <a:gd name="T41" fmla="*/ 56 h 1758"/>
                                <a:gd name="T42" fmla="*/ 81 w 338"/>
                                <a:gd name="T43" fmla="*/ 87 h 1758"/>
                                <a:gd name="T44" fmla="*/ 109 w 338"/>
                                <a:gd name="T45" fmla="*/ 157 h 1758"/>
                                <a:gd name="T46" fmla="*/ 141 w 338"/>
                                <a:gd name="T47" fmla="*/ 270 h 1758"/>
                                <a:gd name="T48" fmla="*/ 174 w 338"/>
                                <a:gd name="T49" fmla="*/ 435 h 1758"/>
                                <a:gd name="T50" fmla="*/ 200 w 338"/>
                                <a:gd name="T51" fmla="*/ 659 h 1758"/>
                                <a:gd name="T52" fmla="*/ 216 w 338"/>
                                <a:gd name="T53" fmla="*/ 945 h 1758"/>
                                <a:gd name="T54" fmla="*/ 215 w 338"/>
                                <a:gd name="T55" fmla="*/ 1302 h 1758"/>
                                <a:gd name="T56" fmla="*/ 205 w 338"/>
                                <a:gd name="T57" fmla="*/ 1511 h 1758"/>
                                <a:gd name="T58" fmla="*/ 192 w 338"/>
                                <a:gd name="T59" fmla="*/ 1517 h 1758"/>
                                <a:gd name="T60" fmla="*/ 168 w 338"/>
                                <a:gd name="T61" fmla="*/ 1527 h 1758"/>
                                <a:gd name="T62" fmla="*/ 137 w 338"/>
                                <a:gd name="T63" fmla="*/ 1542 h 1758"/>
                                <a:gd name="T64" fmla="*/ 103 w 338"/>
                                <a:gd name="T65" fmla="*/ 1560 h 1758"/>
                                <a:gd name="T66" fmla="*/ 68 w 338"/>
                                <a:gd name="T67" fmla="*/ 1581 h 1758"/>
                                <a:gd name="T68" fmla="*/ 36 w 338"/>
                                <a:gd name="T69" fmla="*/ 1603 h 1758"/>
                                <a:gd name="T70" fmla="*/ 10 w 338"/>
                                <a:gd name="T71" fmla="*/ 1625 h 1758"/>
                                <a:gd name="T72" fmla="*/ 2 w 338"/>
                                <a:gd name="T73" fmla="*/ 1636 h 1758"/>
                                <a:gd name="T74" fmla="*/ 24 w 338"/>
                                <a:gd name="T75" fmla="*/ 1629 h 1758"/>
                                <a:gd name="T76" fmla="*/ 61 w 338"/>
                                <a:gd name="T77" fmla="*/ 1617 h 1758"/>
                                <a:gd name="T78" fmla="*/ 107 w 338"/>
                                <a:gd name="T79" fmla="*/ 1604 h 1758"/>
                                <a:gd name="T80" fmla="*/ 157 w 338"/>
                                <a:gd name="T81" fmla="*/ 1593 h 1758"/>
                                <a:gd name="T82" fmla="*/ 203 w 338"/>
                                <a:gd name="T83" fmla="*/ 1585 h 1758"/>
                                <a:gd name="T84" fmla="*/ 241 w 338"/>
                                <a:gd name="T85" fmla="*/ 1585 h 1758"/>
                                <a:gd name="T86" fmla="*/ 261 w 338"/>
                                <a:gd name="T87" fmla="*/ 1596 h 1758"/>
                                <a:gd name="T88" fmla="*/ 267 w 338"/>
                                <a:gd name="T89" fmla="*/ 1645 h 1758"/>
                                <a:gd name="T90" fmla="*/ 277 w 338"/>
                                <a:gd name="T91" fmla="*/ 1702 h 1758"/>
                                <a:gd name="T92" fmla="*/ 290 w 338"/>
                                <a:gd name="T93" fmla="*/ 1737 h 1758"/>
                                <a:gd name="T94" fmla="*/ 302 w 338"/>
                                <a:gd name="T95" fmla="*/ 1755 h 1758"/>
                                <a:gd name="T96" fmla="*/ 299 w 338"/>
                                <a:gd name="T97" fmla="*/ 1739 h 1758"/>
                                <a:gd name="T98" fmla="*/ 289 w 338"/>
                                <a:gd name="T99" fmla="*/ 1697 h 1758"/>
                                <a:gd name="T100" fmla="*/ 290 w 338"/>
                                <a:gd name="T101" fmla="*/ 1651 h 1758"/>
                                <a:gd name="T102" fmla="*/ 307 w 338"/>
                                <a:gd name="T103" fmla="*/ 1601 h 17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</a:cxnLst>
                              <a:rect l="0" t="0" r="r" b="b"/>
                              <a:pathLst>
                                <a:path w="338" h="1758">
                                  <a:moveTo>
                                    <a:pt x="322" y="1574"/>
                                  </a:moveTo>
                                  <a:lnTo>
                                    <a:pt x="333" y="1553"/>
                                  </a:lnTo>
                                  <a:lnTo>
                                    <a:pt x="338" y="1531"/>
                                  </a:lnTo>
                                  <a:lnTo>
                                    <a:pt x="338" y="1507"/>
                                  </a:lnTo>
                                  <a:lnTo>
                                    <a:pt x="333" y="1482"/>
                                  </a:lnTo>
                                  <a:lnTo>
                                    <a:pt x="327" y="1453"/>
                                  </a:lnTo>
                                  <a:lnTo>
                                    <a:pt x="317" y="1420"/>
                                  </a:lnTo>
                                  <a:lnTo>
                                    <a:pt x="306" y="1384"/>
                                  </a:lnTo>
                                  <a:lnTo>
                                    <a:pt x="294" y="1342"/>
                                  </a:lnTo>
                                  <a:lnTo>
                                    <a:pt x="283" y="1294"/>
                                  </a:lnTo>
                                  <a:lnTo>
                                    <a:pt x="272" y="1240"/>
                                  </a:lnTo>
                                  <a:lnTo>
                                    <a:pt x="264" y="1178"/>
                                  </a:lnTo>
                                  <a:lnTo>
                                    <a:pt x="259" y="1109"/>
                                  </a:lnTo>
                                  <a:lnTo>
                                    <a:pt x="256" y="1031"/>
                                  </a:lnTo>
                                  <a:lnTo>
                                    <a:pt x="259" y="943"/>
                                  </a:lnTo>
                                  <a:lnTo>
                                    <a:pt x="266" y="845"/>
                                  </a:lnTo>
                                  <a:lnTo>
                                    <a:pt x="279" y="736"/>
                                  </a:lnTo>
                                  <a:lnTo>
                                    <a:pt x="293" y="628"/>
                                  </a:lnTo>
                                  <a:lnTo>
                                    <a:pt x="299" y="528"/>
                                  </a:lnTo>
                                  <a:lnTo>
                                    <a:pt x="300" y="437"/>
                                  </a:lnTo>
                                  <a:lnTo>
                                    <a:pt x="296" y="356"/>
                                  </a:lnTo>
                                  <a:lnTo>
                                    <a:pt x="288" y="282"/>
                                  </a:lnTo>
                                  <a:lnTo>
                                    <a:pt x="276" y="216"/>
                                  </a:lnTo>
                                  <a:lnTo>
                                    <a:pt x="261" y="158"/>
                                  </a:lnTo>
                                  <a:lnTo>
                                    <a:pt x="244" y="107"/>
                                  </a:lnTo>
                                  <a:lnTo>
                                    <a:pt x="237" y="100"/>
                                  </a:lnTo>
                                  <a:lnTo>
                                    <a:pt x="224" y="85"/>
                                  </a:lnTo>
                                  <a:lnTo>
                                    <a:pt x="207" y="69"/>
                                  </a:lnTo>
                                  <a:lnTo>
                                    <a:pt x="187" y="50"/>
                                  </a:lnTo>
                                  <a:lnTo>
                                    <a:pt x="165" y="32"/>
                                  </a:lnTo>
                                  <a:lnTo>
                                    <a:pt x="145" y="17"/>
                                  </a:lnTo>
                                  <a:lnTo>
                                    <a:pt x="124" y="6"/>
                                  </a:lnTo>
                                  <a:lnTo>
                                    <a:pt x="107" y="0"/>
                                  </a:lnTo>
                                  <a:lnTo>
                                    <a:pt x="97" y="2"/>
                                  </a:lnTo>
                                  <a:lnTo>
                                    <a:pt x="87" y="5"/>
                                  </a:lnTo>
                                  <a:lnTo>
                                    <a:pt x="79" y="10"/>
                                  </a:lnTo>
                                  <a:lnTo>
                                    <a:pt x="72" y="18"/>
                                  </a:lnTo>
                                  <a:lnTo>
                                    <a:pt x="66" y="27"/>
                                  </a:lnTo>
                                  <a:lnTo>
                                    <a:pt x="62" y="36"/>
                                  </a:lnTo>
                                  <a:lnTo>
                                    <a:pt x="61" y="45"/>
                                  </a:lnTo>
                                  <a:lnTo>
                                    <a:pt x="63" y="52"/>
                                  </a:lnTo>
                                  <a:lnTo>
                                    <a:pt x="66" y="56"/>
                                  </a:lnTo>
                                  <a:lnTo>
                                    <a:pt x="72" y="68"/>
                                  </a:lnTo>
                                  <a:lnTo>
                                    <a:pt x="81" y="87"/>
                                  </a:lnTo>
                                  <a:lnTo>
                                    <a:pt x="95" y="117"/>
                                  </a:lnTo>
                                  <a:lnTo>
                                    <a:pt x="109" y="157"/>
                                  </a:lnTo>
                                  <a:lnTo>
                                    <a:pt x="125" y="207"/>
                                  </a:lnTo>
                                  <a:lnTo>
                                    <a:pt x="141" y="270"/>
                                  </a:lnTo>
                                  <a:lnTo>
                                    <a:pt x="158" y="346"/>
                                  </a:lnTo>
                                  <a:lnTo>
                                    <a:pt x="174" y="435"/>
                                  </a:lnTo>
                                  <a:lnTo>
                                    <a:pt x="188" y="540"/>
                                  </a:lnTo>
                                  <a:lnTo>
                                    <a:pt x="200" y="659"/>
                                  </a:lnTo>
                                  <a:lnTo>
                                    <a:pt x="210" y="793"/>
                                  </a:lnTo>
                                  <a:lnTo>
                                    <a:pt x="216" y="945"/>
                                  </a:lnTo>
                                  <a:lnTo>
                                    <a:pt x="219" y="1114"/>
                                  </a:lnTo>
                                  <a:lnTo>
                                    <a:pt x="215" y="1302"/>
                                  </a:lnTo>
                                  <a:lnTo>
                                    <a:pt x="207" y="1510"/>
                                  </a:lnTo>
                                  <a:lnTo>
                                    <a:pt x="205" y="1511"/>
                                  </a:lnTo>
                                  <a:lnTo>
                                    <a:pt x="199" y="1514"/>
                                  </a:lnTo>
                                  <a:lnTo>
                                    <a:pt x="192" y="1517"/>
                                  </a:lnTo>
                                  <a:lnTo>
                                    <a:pt x="181" y="1521"/>
                                  </a:lnTo>
                                  <a:lnTo>
                                    <a:pt x="168" y="1527"/>
                                  </a:lnTo>
                                  <a:lnTo>
                                    <a:pt x="153" y="1535"/>
                                  </a:lnTo>
                                  <a:lnTo>
                                    <a:pt x="137" y="1542"/>
                                  </a:lnTo>
                                  <a:lnTo>
                                    <a:pt x="120" y="1550"/>
                                  </a:lnTo>
                                  <a:lnTo>
                                    <a:pt x="103" y="1560"/>
                                  </a:lnTo>
                                  <a:lnTo>
                                    <a:pt x="85" y="1570"/>
                                  </a:lnTo>
                                  <a:lnTo>
                                    <a:pt x="68" y="1581"/>
                                  </a:lnTo>
                                  <a:lnTo>
                                    <a:pt x="52" y="1591"/>
                                  </a:lnTo>
                                  <a:lnTo>
                                    <a:pt x="36" y="1603"/>
                                  </a:lnTo>
                                  <a:lnTo>
                                    <a:pt x="22" y="1614"/>
                                  </a:lnTo>
                                  <a:lnTo>
                                    <a:pt x="10" y="1625"/>
                                  </a:lnTo>
                                  <a:lnTo>
                                    <a:pt x="0" y="1637"/>
                                  </a:lnTo>
                                  <a:lnTo>
                                    <a:pt x="2" y="1636"/>
                                  </a:lnTo>
                                  <a:lnTo>
                                    <a:pt x="11" y="1633"/>
                                  </a:lnTo>
                                  <a:lnTo>
                                    <a:pt x="24" y="1629"/>
                                  </a:lnTo>
                                  <a:lnTo>
                                    <a:pt x="41" y="1624"/>
                                  </a:lnTo>
                                  <a:lnTo>
                                    <a:pt x="61" y="1617"/>
                                  </a:lnTo>
                                  <a:lnTo>
                                    <a:pt x="84" y="1611"/>
                                  </a:lnTo>
                                  <a:lnTo>
                                    <a:pt x="107" y="1604"/>
                                  </a:lnTo>
                                  <a:lnTo>
                                    <a:pt x="132" y="1598"/>
                                  </a:lnTo>
                                  <a:lnTo>
                                    <a:pt x="157" y="1593"/>
                                  </a:lnTo>
                                  <a:lnTo>
                                    <a:pt x="181" y="1589"/>
                                  </a:lnTo>
                                  <a:lnTo>
                                    <a:pt x="203" y="1585"/>
                                  </a:lnTo>
                                  <a:lnTo>
                                    <a:pt x="224" y="1584"/>
                                  </a:lnTo>
                                  <a:lnTo>
                                    <a:pt x="241" y="1585"/>
                                  </a:lnTo>
                                  <a:lnTo>
                                    <a:pt x="253" y="1590"/>
                                  </a:lnTo>
                                  <a:lnTo>
                                    <a:pt x="261" y="1596"/>
                                  </a:lnTo>
                                  <a:lnTo>
                                    <a:pt x="265" y="1606"/>
                                  </a:lnTo>
                                  <a:lnTo>
                                    <a:pt x="267" y="1645"/>
                                  </a:lnTo>
                                  <a:lnTo>
                                    <a:pt x="271" y="1677"/>
                                  </a:lnTo>
                                  <a:lnTo>
                                    <a:pt x="277" y="1702"/>
                                  </a:lnTo>
                                  <a:lnTo>
                                    <a:pt x="284" y="1722"/>
                                  </a:lnTo>
                                  <a:lnTo>
                                    <a:pt x="290" y="1737"/>
                                  </a:lnTo>
                                  <a:lnTo>
                                    <a:pt x="298" y="1748"/>
                                  </a:lnTo>
                                  <a:lnTo>
                                    <a:pt x="302" y="1755"/>
                                  </a:lnTo>
                                  <a:lnTo>
                                    <a:pt x="306" y="1758"/>
                                  </a:lnTo>
                                  <a:lnTo>
                                    <a:pt x="299" y="1739"/>
                                  </a:lnTo>
                                  <a:lnTo>
                                    <a:pt x="293" y="1718"/>
                                  </a:lnTo>
                                  <a:lnTo>
                                    <a:pt x="289" y="1697"/>
                                  </a:lnTo>
                                  <a:lnTo>
                                    <a:pt x="289" y="1674"/>
                                  </a:lnTo>
                                  <a:lnTo>
                                    <a:pt x="290" y="1651"/>
                                  </a:lnTo>
                                  <a:lnTo>
                                    <a:pt x="296" y="1626"/>
                                  </a:lnTo>
                                  <a:lnTo>
                                    <a:pt x="307" y="1601"/>
                                  </a:lnTo>
                                  <a:lnTo>
                                    <a:pt x="322" y="15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B23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0" name="Freeform 325"/>
                          <wps:cNvSpPr>
                            <a:spLocks/>
                          </wps:cNvSpPr>
                          <wps:spPr bwMode="auto">
                            <a:xfrm>
                              <a:off x="258" y="173"/>
                              <a:ext cx="191" cy="922"/>
                            </a:xfrm>
                            <a:custGeom>
                              <a:avLst/>
                              <a:gdLst>
                                <a:gd name="T0" fmla="*/ 215 w 383"/>
                                <a:gd name="T1" fmla="*/ 61 h 1843"/>
                                <a:gd name="T2" fmla="*/ 94 w 383"/>
                                <a:gd name="T3" fmla="*/ 0 h 1843"/>
                                <a:gd name="T4" fmla="*/ 3 w 383"/>
                                <a:gd name="T5" fmla="*/ 194 h 1843"/>
                                <a:gd name="T6" fmla="*/ 1 w 383"/>
                                <a:gd name="T7" fmla="*/ 193 h 1843"/>
                                <a:gd name="T8" fmla="*/ 0 w 383"/>
                                <a:gd name="T9" fmla="*/ 192 h 1843"/>
                                <a:gd name="T10" fmla="*/ 32 w 383"/>
                                <a:gd name="T11" fmla="*/ 301 h 1843"/>
                                <a:gd name="T12" fmla="*/ 52 w 383"/>
                                <a:gd name="T13" fmla="*/ 441 h 1843"/>
                                <a:gd name="T14" fmla="*/ 55 w 383"/>
                                <a:gd name="T15" fmla="*/ 613 h 1843"/>
                                <a:gd name="T16" fmla="*/ 35 w 383"/>
                                <a:gd name="T17" fmla="*/ 821 h 1843"/>
                                <a:gd name="T18" fmla="*/ 15 w 383"/>
                                <a:gd name="T19" fmla="*/ 1028 h 1843"/>
                                <a:gd name="T20" fmla="*/ 15 w 383"/>
                                <a:gd name="T21" fmla="*/ 1194 h 1843"/>
                                <a:gd name="T22" fmla="*/ 28 w 383"/>
                                <a:gd name="T23" fmla="*/ 1325 h 1843"/>
                                <a:gd name="T24" fmla="*/ 50 w 383"/>
                                <a:gd name="T25" fmla="*/ 1427 h 1843"/>
                                <a:gd name="T26" fmla="*/ 73 w 383"/>
                                <a:gd name="T27" fmla="*/ 1505 h 1843"/>
                                <a:gd name="T28" fmla="*/ 89 w 383"/>
                                <a:gd name="T29" fmla="*/ 1567 h 1843"/>
                                <a:gd name="T30" fmla="*/ 94 w 383"/>
                                <a:gd name="T31" fmla="*/ 1616 h 1843"/>
                                <a:gd name="T32" fmla="*/ 78 w 383"/>
                                <a:gd name="T33" fmla="*/ 1659 h 1843"/>
                                <a:gd name="T34" fmla="*/ 52 w 383"/>
                                <a:gd name="T35" fmla="*/ 1711 h 1843"/>
                                <a:gd name="T36" fmla="*/ 45 w 383"/>
                                <a:gd name="T37" fmla="*/ 1759 h 1843"/>
                                <a:gd name="T38" fmla="*/ 49 w 383"/>
                                <a:gd name="T39" fmla="*/ 1803 h 1843"/>
                                <a:gd name="T40" fmla="*/ 62 w 383"/>
                                <a:gd name="T41" fmla="*/ 1843 h 1843"/>
                                <a:gd name="T42" fmla="*/ 63 w 383"/>
                                <a:gd name="T43" fmla="*/ 1843 h 1843"/>
                                <a:gd name="T44" fmla="*/ 63 w 383"/>
                                <a:gd name="T45" fmla="*/ 1843 h 1843"/>
                                <a:gd name="T46" fmla="*/ 66 w 383"/>
                                <a:gd name="T47" fmla="*/ 1828 h 1843"/>
                                <a:gd name="T48" fmla="*/ 73 w 383"/>
                                <a:gd name="T49" fmla="*/ 1789 h 1843"/>
                                <a:gd name="T50" fmla="*/ 86 w 383"/>
                                <a:gd name="T51" fmla="*/ 1743 h 1843"/>
                                <a:gd name="T52" fmla="*/ 106 w 383"/>
                                <a:gd name="T53" fmla="*/ 1701 h 1843"/>
                                <a:gd name="T54" fmla="*/ 122 w 383"/>
                                <a:gd name="T55" fmla="*/ 1688 h 1843"/>
                                <a:gd name="T56" fmla="*/ 146 w 383"/>
                                <a:gd name="T57" fmla="*/ 1682 h 1843"/>
                                <a:gd name="T58" fmla="*/ 176 w 383"/>
                                <a:gd name="T59" fmla="*/ 1682 h 1843"/>
                                <a:gd name="T60" fmla="*/ 211 w 383"/>
                                <a:gd name="T61" fmla="*/ 1689 h 1843"/>
                                <a:gd name="T62" fmla="*/ 252 w 383"/>
                                <a:gd name="T63" fmla="*/ 1699 h 1843"/>
                                <a:gd name="T64" fmla="*/ 294 w 383"/>
                                <a:gd name="T65" fmla="*/ 1712 h 1843"/>
                                <a:gd name="T66" fmla="*/ 339 w 383"/>
                                <a:gd name="T67" fmla="*/ 1726 h 1843"/>
                                <a:gd name="T68" fmla="*/ 383 w 383"/>
                                <a:gd name="T69" fmla="*/ 1742 h 1843"/>
                                <a:gd name="T70" fmla="*/ 233 w 383"/>
                                <a:gd name="T71" fmla="*/ 1602 h 1843"/>
                                <a:gd name="T72" fmla="*/ 225 w 383"/>
                                <a:gd name="T73" fmla="*/ 1507 h 1843"/>
                                <a:gd name="T74" fmla="*/ 213 w 383"/>
                                <a:gd name="T75" fmla="*/ 1339 h 1843"/>
                                <a:gd name="T76" fmla="*/ 203 w 383"/>
                                <a:gd name="T77" fmla="*/ 1121 h 1843"/>
                                <a:gd name="T78" fmla="*/ 201 w 383"/>
                                <a:gd name="T79" fmla="*/ 873 h 1843"/>
                                <a:gd name="T80" fmla="*/ 210 w 383"/>
                                <a:gd name="T81" fmla="*/ 621 h 1843"/>
                                <a:gd name="T82" fmla="*/ 238 w 383"/>
                                <a:gd name="T83" fmla="*/ 386 h 1843"/>
                                <a:gd name="T84" fmla="*/ 289 w 383"/>
                                <a:gd name="T85" fmla="*/ 191 h 18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83" h="1843">
                                  <a:moveTo>
                                    <a:pt x="326" y="115"/>
                                  </a:moveTo>
                                  <a:lnTo>
                                    <a:pt x="215" y="61"/>
                                  </a:lnTo>
                                  <a:lnTo>
                                    <a:pt x="129" y="105"/>
                                  </a:lnTo>
                                  <a:lnTo>
                                    <a:pt x="94" y="0"/>
                                  </a:lnTo>
                                  <a:lnTo>
                                    <a:pt x="12" y="15"/>
                                  </a:lnTo>
                                  <a:lnTo>
                                    <a:pt x="3" y="194"/>
                                  </a:lnTo>
                                  <a:lnTo>
                                    <a:pt x="3" y="194"/>
                                  </a:lnTo>
                                  <a:lnTo>
                                    <a:pt x="1" y="193"/>
                                  </a:lnTo>
                                  <a:lnTo>
                                    <a:pt x="1" y="193"/>
                                  </a:lnTo>
                                  <a:lnTo>
                                    <a:pt x="0" y="192"/>
                                  </a:lnTo>
                                  <a:lnTo>
                                    <a:pt x="17" y="243"/>
                                  </a:lnTo>
                                  <a:lnTo>
                                    <a:pt x="32" y="301"/>
                                  </a:lnTo>
                                  <a:lnTo>
                                    <a:pt x="44" y="367"/>
                                  </a:lnTo>
                                  <a:lnTo>
                                    <a:pt x="52" y="441"/>
                                  </a:lnTo>
                                  <a:lnTo>
                                    <a:pt x="56" y="522"/>
                                  </a:lnTo>
                                  <a:lnTo>
                                    <a:pt x="55" y="613"/>
                                  </a:lnTo>
                                  <a:lnTo>
                                    <a:pt x="49" y="713"/>
                                  </a:lnTo>
                                  <a:lnTo>
                                    <a:pt x="35" y="821"/>
                                  </a:lnTo>
                                  <a:lnTo>
                                    <a:pt x="22" y="930"/>
                                  </a:lnTo>
                                  <a:lnTo>
                                    <a:pt x="15" y="1028"/>
                                  </a:lnTo>
                                  <a:lnTo>
                                    <a:pt x="12" y="1116"/>
                                  </a:lnTo>
                                  <a:lnTo>
                                    <a:pt x="15" y="1194"/>
                                  </a:lnTo>
                                  <a:lnTo>
                                    <a:pt x="20" y="1263"/>
                                  </a:lnTo>
                                  <a:lnTo>
                                    <a:pt x="28" y="1325"/>
                                  </a:lnTo>
                                  <a:lnTo>
                                    <a:pt x="39" y="1379"/>
                                  </a:lnTo>
                                  <a:lnTo>
                                    <a:pt x="50" y="1427"/>
                                  </a:lnTo>
                                  <a:lnTo>
                                    <a:pt x="62" y="1469"/>
                                  </a:lnTo>
                                  <a:lnTo>
                                    <a:pt x="73" y="1505"/>
                                  </a:lnTo>
                                  <a:lnTo>
                                    <a:pt x="83" y="1538"/>
                                  </a:lnTo>
                                  <a:lnTo>
                                    <a:pt x="89" y="1567"/>
                                  </a:lnTo>
                                  <a:lnTo>
                                    <a:pt x="94" y="1592"/>
                                  </a:lnTo>
                                  <a:lnTo>
                                    <a:pt x="94" y="1616"/>
                                  </a:lnTo>
                                  <a:lnTo>
                                    <a:pt x="89" y="1638"/>
                                  </a:lnTo>
                                  <a:lnTo>
                                    <a:pt x="78" y="1659"/>
                                  </a:lnTo>
                                  <a:lnTo>
                                    <a:pt x="63" y="1686"/>
                                  </a:lnTo>
                                  <a:lnTo>
                                    <a:pt x="52" y="1711"/>
                                  </a:lnTo>
                                  <a:lnTo>
                                    <a:pt x="46" y="1736"/>
                                  </a:lnTo>
                                  <a:lnTo>
                                    <a:pt x="45" y="1759"/>
                                  </a:lnTo>
                                  <a:lnTo>
                                    <a:pt x="45" y="1782"/>
                                  </a:lnTo>
                                  <a:lnTo>
                                    <a:pt x="49" y="1803"/>
                                  </a:lnTo>
                                  <a:lnTo>
                                    <a:pt x="55" y="1824"/>
                                  </a:lnTo>
                                  <a:lnTo>
                                    <a:pt x="62" y="1843"/>
                                  </a:lnTo>
                                  <a:lnTo>
                                    <a:pt x="62" y="1843"/>
                                  </a:lnTo>
                                  <a:lnTo>
                                    <a:pt x="63" y="1843"/>
                                  </a:lnTo>
                                  <a:lnTo>
                                    <a:pt x="63" y="1843"/>
                                  </a:lnTo>
                                  <a:lnTo>
                                    <a:pt x="63" y="1843"/>
                                  </a:lnTo>
                                  <a:lnTo>
                                    <a:pt x="63" y="1839"/>
                                  </a:lnTo>
                                  <a:lnTo>
                                    <a:pt x="66" y="1828"/>
                                  </a:lnTo>
                                  <a:lnTo>
                                    <a:pt x="68" y="1810"/>
                                  </a:lnTo>
                                  <a:lnTo>
                                    <a:pt x="73" y="1789"/>
                                  </a:lnTo>
                                  <a:lnTo>
                                    <a:pt x="79" y="1766"/>
                                  </a:lnTo>
                                  <a:lnTo>
                                    <a:pt x="86" y="1743"/>
                                  </a:lnTo>
                                  <a:lnTo>
                                    <a:pt x="95" y="1721"/>
                                  </a:lnTo>
                                  <a:lnTo>
                                    <a:pt x="106" y="1701"/>
                                  </a:lnTo>
                                  <a:lnTo>
                                    <a:pt x="113" y="1693"/>
                                  </a:lnTo>
                                  <a:lnTo>
                                    <a:pt x="122" y="1688"/>
                                  </a:lnTo>
                                  <a:lnTo>
                                    <a:pt x="133" y="1685"/>
                                  </a:lnTo>
                                  <a:lnTo>
                                    <a:pt x="146" y="1682"/>
                                  </a:lnTo>
                                  <a:lnTo>
                                    <a:pt x="160" y="1682"/>
                                  </a:lnTo>
                                  <a:lnTo>
                                    <a:pt x="176" y="1682"/>
                                  </a:lnTo>
                                  <a:lnTo>
                                    <a:pt x="193" y="1686"/>
                                  </a:lnTo>
                                  <a:lnTo>
                                    <a:pt x="211" y="1689"/>
                                  </a:lnTo>
                                  <a:lnTo>
                                    <a:pt x="231" y="1693"/>
                                  </a:lnTo>
                                  <a:lnTo>
                                    <a:pt x="252" y="1699"/>
                                  </a:lnTo>
                                  <a:lnTo>
                                    <a:pt x="273" y="1705"/>
                                  </a:lnTo>
                                  <a:lnTo>
                                    <a:pt x="294" y="1712"/>
                                  </a:lnTo>
                                  <a:lnTo>
                                    <a:pt x="316" y="1719"/>
                                  </a:lnTo>
                                  <a:lnTo>
                                    <a:pt x="339" y="1726"/>
                                  </a:lnTo>
                                  <a:lnTo>
                                    <a:pt x="361" y="1734"/>
                                  </a:lnTo>
                                  <a:lnTo>
                                    <a:pt x="383" y="1742"/>
                                  </a:lnTo>
                                  <a:lnTo>
                                    <a:pt x="235" y="1615"/>
                                  </a:lnTo>
                                  <a:lnTo>
                                    <a:pt x="233" y="1602"/>
                                  </a:lnTo>
                                  <a:lnTo>
                                    <a:pt x="230" y="1566"/>
                                  </a:lnTo>
                                  <a:lnTo>
                                    <a:pt x="225" y="1507"/>
                                  </a:lnTo>
                                  <a:lnTo>
                                    <a:pt x="219" y="1431"/>
                                  </a:lnTo>
                                  <a:lnTo>
                                    <a:pt x="213" y="1339"/>
                                  </a:lnTo>
                                  <a:lnTo>
                                    <a:pt x="208" y="1234"/>
                                  </a:lnTo>
                                  <a:lnTo>
                                    <a:pt x="203" y="1121"/>
                                  </a:lnTo>
                                  <a:lnTo>
                                    <a:pt x="201" y="999"/>
                                  </a:lnTo>
                                  <a:lnTo>
                                    <a:pt x="201" y="873"/>
                                  </a:lnTo>
                                  <a:lnTo>
                                    <a:pt x="203" y="747"/>
                                  </a:lnTo>
                                  <a:lnTo>
                                    <a:pt x="210" y="621"/>
                                  </a:lnTo>
                                  <a:lnTo>
                                    <a:pt x="221" y="500"/>
                                  </a:lnTo>
                                  <a:lnTo>
                                    <a:pt x="238" y="386"/>
                                  </a:lnTo>
                                  <a:lnTo>
                                    <a:pt x="261" y="282"/>
                                  </a:lnTo>
                                  <a:lnTo>
                                    <a:pt x="289" y="191"/>
                                  </a:lnTo>
                                  <a:lnTo>
                                    <a:pt x="326" y="1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1" name="Freeform 326"/>
                          <wps:cNvSpPr>
                            <a:spLocks/>
                          </wps:cNvSpPr>
                          <wps:spPr bwMode="auto">
                            <a:xfrm>
                              <a:off x="298" y="300"/>
                              <a:ext cx="19" cy="216"/>
                            </a:xfrm>
                            <a:custGeom>
                              <a:avLst/>
                              <a:gdLst>
                                <a:gd name="T0" fmla="*/ 38 w 38"/>
                                <a:gd name="T1" fmla="*/ 0 h 432"/>
                                <a:gd name="T2" fmla="*/ 36 w 38"/>
                                <a:gd name="T3" fmla="*/ 25 h 432"/>
                                <a:gd name="T4" fmla="*/ 28 w 38"/>
                                <a:gd name="T5" fmla="*/ 86 h 432"/>
                                <a:gd name="T6" fmla="*/ 22 w 38"/>
                                <a:gd name="T7" fmla="*/ 158 h 432"/>
                                <a:gd name="T8" fmla="*/ 19 w 38"/>
                                <a:gd name="T9" fmla="*/ 221 h 432"/>
                                <a:gd name="T10" fmla="*/ 19 w 38"/>
                                <a:gd name="T11" fmla="*/ 282 h 432"/>
                                <a:gd name="T12" fmla="*/ 19 w 38"/>
                                <a:gd name="T13" fmla="*/ 351 h 432"/>
                                <a:gd name="T14" fmla="*/ 19 w 38"/>
                                <a:gd name="T15" fmla="*/ 408 h 432"/>
                                <a:gd name="T16" fmla="*/ 19 w 38"/>
                                <a:gd name="T17" fmla="*/ 432 h 432"/>
                                <a:gd name="T18" fmla="*/ 15 w 38"/>
                                <a:gd name="T19" fmla="*/ 409 h 432"/>
                                <a:gd name="T20" fmla="*/ 8 w 38"/>
                                <a:gd name="T21" fmla="*/ 352 h 432"/>
                                <a:gd name="T22" fmla="*/ 2 w 38"/>
                                <a:gd name="T23" fmla="*/ 277 h 432"/>
                                <a:gd name="T24" fmla="*/ 0 w 38"/>
                                <a:gd name="T25" fmla="*/ 200 h 432"/>
                                <a:gd name="T26" fmla="*/ 3 w 38"/>
                                <a:gd name="T27" fmla="*/ 164 h 432"/>
                                <a:gd name="T28" fmla="*/ 8 w 38"/>
                                <a:gd name="T29" fmla="*/ 129 h 432"/>
                                <a:gd name="T30" fmla="*/ 14 w 38"/>
                                <a:gd name="T31" fmla="*/ 94 h 432"/>
                                <a:gd name="T32" fmla="*/ 20 w 38"/>
                                <a:gd name="T33" fmla="*/ 64 h 432"/>
                                <a:gd name="T34" fmla="*/ 27 w 38"/>
                                <a:gd name="T35" fmla="*/ 38 h 432"/>
                                <a:gd name="T36" fmla="*/ 32 w 38"/>
                                <a:gd name="T37" fmla="*/ 17 h 432"/>
                                <a:gd name="T38" fmla="*/ 37 w 38"/>
                                <a:gd name="T39" fmla="*/ 4 h 432"/>
                                <a:gd name="T40" fmla="*/ 38 w 38"/>
                                <a:gd name="T41" fmla="*/ 0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38" h="432">
                                  <a:moveTo>
                                    <a:pt x="38" y="0"/>
                                  </a:moveTo>
                                  <a:lnTo>
                                    <a:pt x="36" y="25"/>
                                  </a:lnTo>
                                  <a:lnTo>
                                    <a:pt x="28" y="86"/>
                                  </a:lnTo>
                                  <a:lnTo>
                                    <a:pt x="22" y="158"/>
                                  </a:lnTo>
                                  <a:lnTo>
                                    <a:pt x="19" y="221"/>
                                  </a:lnTo>
                                  <a:lnTo>
                                    <a:pt x="19" y="282"/>
                                  </a:lnTo>
                                  <a:lnTo>
                                    <a:pt x="19" y="351"/>
                                  </a:lnTo>
                                  <a:lnTo>
                                    <a:pt x="19" y="408"/>
                                  </a:lnTo>
                                  <a:lnTo>
                                    <a:pt x="19" y="432"/>
                                  </a:lnTo>
                                  <a:lnTo>
                                    <a:pt x="15" y="409"/>
                                  </a:lnTo>
                                  <a:lnTo>
                                    <a:pt x="8" y="352"/>
                                  </a:lnTo>
                                  <a:lnTo>
                                    <a:pt x="2" y="277"/>
                                  </a:lnTo>
                                  <a:lnTo>
                                    <a:pt x="0" y="200"/>
                                  </a:lnTo>
                                  <a:lnTo>
                                    <a:pt x="3" y="164"/>
                                  </a:lnTo>
                                  <a:lnTo>
                                    <a:pt x="8" y="129"/>
                                  </a:lnTo>
                                  <a:lnTo>
                                    <a:pt x="14" y="94"/>
                                  </a:lnTo>
                                  <a:lnTo>
                                    <a:pt x="20" y="64"/>
                                  </a:lnTo>
                                  <a:lnTo>
                                    <a:pt x="27" y="38"/>
                                  </a:lnTo>
                                  <a:lnTo>
                                    <a:pt x="32" y="17"/>
                                  </a:lnTo>
                                  <a:lnTo>
                                    <a:pt x="37" y="4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B23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" name="Freeform 327"/>
                          <wps:cNvSpPr>
                            <a:spLocks/>
                          </wps:cNvSpPr>
                          <wps:spPr bwMode="auto">
                            <a:xfrm>
                              <a:off x="327" y="262"/>
                              <a:ext cx="12" cy="209"/>
                            </a:xfrm>
                            <a:custGeom>
                              <a:avLst/>
                              <a:gdLst>
                                <a:gd name="T0" fmla="*/ 0 w 25"/>
                                <a:gd name="T1" fmla="*/ 0 h 417"/>
                                <a:gd name="T2" fmla="*/ 0 w 25"/>
                                <a:gd name="T3" fmla="*/ 20 h 417"/>
                                <a:gd name="T4" fmla="*/ 2 w 25"/>
                                <a:gd name="T5" fmla="*/ 66 h 417"/>
                                <a:gd name="T6" fmla="*/ 4 w 25"/>
                                <a:gd name="T7" fmla="*/ 120 h 417"/>
                                <a:gd name="T8" fmla="*/ 5 w 25"/>
                                <a:gd name="T9" fmla="*/ 163 h 417"/>
                                <a:gd name="T10" fmla="*/ 9 w 25"/>
                                <a:gd name="T11" fmla="*/ 217 h 417"/>
                                <a:gd name="T12" fmla="*/ 13 w 25"/>
                                <a:gd name="T13" fmla="*/ 296 h 417"/>
                                <a:gd name="T14" fmla="*/ 17 w 25"/>
                                <a:gd name="T15" fmla="*/ 373 h 417"/>
                                <a:gd name="T16" fmla="*/ 20 w 25"/>
                                <a:gd name="T17" fmla="*/ 417 h 417"/>
                                <a:gd name="T18" fmla="*/ 21 w 25"/>
                                <a:gd name="T19" fmla="*/ 391 h 417"/>
                                <a:gd name="T20" fmla="*/ 23 w 25"/>
                                <a:gd name="T21" fmla="*/ 326 h 417"/>
                                <a:gd name="T22" fmla="*/ 25 w 25"/>
                                <a:gd name="T23" fmla="*/ 246 h 417"/>
                                <a:gd name="T24" fmla="*/ 23 w 25"/>
                                <a:gd name="T25" fmla="*/ 175 h 417"/>
                                <a:gd name="T26" fmla="*/ 19 w 25"/>
                                <a:gd name="T27" fmla="*/ 114 h 417"/>
                                <a:gd name="T28" fmla="*/ 10 w 25"/>
                                <a:gd name="T29" fmla="*/ 57 h 417"/>
                                <a:gd name="T30" fmla="*/ 4 w 25"/>
                                <a:gd name="T31" fmla="*/ 16 h 417"/>
                                <a:gd name="T32" fmla="*/ 0 w 25"/>
                                <a:gd name="T33" fmla="*/ 0 h 4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25" h="417">
                                  <a:moveTo>
                                    <a:pt x="0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2" y="66"/>
                                  </a:lnTo>
                                  <a:lnTo>
                                    <a:pt x="4" y="120"/>
                                  </a:lnTo>
                                  <a:lnTo>
                                    <a:pt x="5" y="163"/>
                                  </a:lnTo>
                                  <a:lnTo>
                                    <a:pt x="9" y="217"/>
                                  </a:lnTo>
                                  <a:lnTo>
                                    <a:pt x="13" y="296"/>
                                  </a:lnTo>
                                  <a:lnTo>
                                    <a:pt x="17" y="373"/>
                                  </a:lnTo>
                                  <a:lnTo>
                                    <a:pt x="20" y="417"/>
                                  </a:lnTo>
                                  <a:lnTo>
                                    <a:pt x="21" y="391"/>
                                  </a:lnTo>
                                  <a:lnTo>
                                    <a:pt x="23" y="326"/>
                                  </a:lnTo>
                                  <a:lnTo>
                                    <a:pt x="25" y="246"/>
                                  </a:lnTo>
                                  <a:lnTo>
                                    <a:pt x="23" y="175"/>
                                  </a:lnTo>
                                  <a:lnTo>
                                    <a:pt x="19" y="114"/>
                                  </a:lnTo>
                                  <a:lnTo>
                                    <a:pt x="10" y="57"/>
                                  </a:lnTo>
                                  <a:lnTo>
                                    <a:pt x="4" y="1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B23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3" name="Freeform 328"/>
                          <wps:cNvSpPr>
                            <a:spLocks/>
                          </wps:cNvSpPr>
                          <wps:spPr bwMode="auto">
                            <a:xfrm>
                              <a:off x="329" y="484"/>
                              <a:ext cx="109" cy="79"/>
                            </a:xfrm>
                            <a:custGeom>
                              <a:avLst/>
                              <a:gdLst>
                                <a:gd name="T0" fmla="*/ 0 w 219"/>
                                <a:gd name="T1" fmla="*/ 159 h 159"/>
                                <a:gd name="T2" fmla="*/ 1 w 219"/>
                                <a:gd name="T3" fmla="*/ 158 h 159"/>
                                <a:gd name="T4" fmla="*/ 4 w 219"/>
                                <a:gd name="T5" fmla="*/ 155 h 159"/>
                                <a:gd name="T6" fmla="*/ 7 w 219"/>
                                <a:gd name="T7" fmla="*/ 150 h 159"/>
                                <a:gd name="T8" fmla="*/ 12 w 219"/>
                                <a:gd name="T9" fmla="*/ 144 h 159"/>
                                <a:gd name="T10" fmla="*/ 19 w 219"/>
                                <a:gd name="T11" fmla="*/ 136 h 159"/>
                                <a:gd name="T12" fmla="*/ 28 w 219"/>
                                <a:gd name="T13" fmla="*/ 128 h 159"/>
                                <a:gd name="T14" fmla="*/ 38 w 219"/>
                                <a:gd name="T15" fmla="*/ 119 h 159"/>
                                <a:gd name="T16" fmla="*/ 50 w 219"/>
                                <a:gd name="T17" fmla="*/ 110 h 159"/>
                                <a:gd name="T18" fmla="*/ 63 w 219"/>
                                <a:gd name="T19" fmla="*/ 101 h 159"/>
                                <a:gd name="T20" fmla="*/ 78 w 219"/>
                                <a:gd name="T21" fmla="*/ 93 h 159"/>
                                <a:gd name="T22" fmla="*/ 95 w 219"/>
                                <a:gd name="T23" fmla="*/ 84 h 159"/>
                                <a:gd name="T24" fmla="*/ 113 w 219"/>
                                <a:gd name="T25" fmla="*/ 77 h 159"/>
                                <a:gd name="T26" fmla="*/ 132 w 219"/>
                                <a:gd name="T27" fmla="*/ 72 h 159"/>
                                <a:gd name="T28" fmla="*/ 154 w 219"/>
                                <a:gd name="T29" fmla="*/ 68 h 159"/>
                                <a:gd name="T30" fmla="*/ 177 w 219"/>
                                <a:gd name="T31" fmla="*/ 65 h 159"/>
                                <a:gd name="T32" fmla="*/ 203 w 219"/>
                                <a:gd name="T33" fmla="*/ 65 h 159"/>
                                <a:gd name="T34" fmla="*/ 219 w 219"/>
                                <a:gd name="T35" fmla="*/ 51 h 159"/>
                                <a:gd name="T36" fmla="*/ 135 w 219"/>
                                <a:gd name="T37" fmla="*/ 46 h 159"/>
                                <a:gd name="T38" fmla="*/ 171 w 219"/>
                                <a:gd name="T39" fmla="*/ 16 h 159"/>
                                <a:gd name="T40" fmla="*/ 154 w 219"/>
                                <a:gd name="T41" fmla="*/ 0 h 159"/>
                                <a:gd name="T42" fmla="*/ 151 w 219"/>
                                <a:gd name="T43" fmla="*/ 4 h 159"/>
                                <a:gd name="T44" fmla="*/ 141 w 219"/>
                                <a:gd name="T45" fmla="*/ 11 h 159"/>
                                <a:gd name="T46" fmla="*/ 126 w 219"/>
                                <a:gd name="T47" fmla="*/ 22 h 159"/>
                                <a:gd name="T48" fmla="*/ 108 w 219"/>
                                <a:gd name="T49" fmla="*/ 36 h 159"/>
                                <a:gd name="T50" fmla="*/ 87 w 219"/>
                                <a:gd name="T51" fmla="*/ 50 h 159"/>
                                <a:gd name="T52" fmla="*/ 64 w 219"/>
                                <a:gd name="T53" fmla="*/ 62 h 159"/>
                                <a:gd name="T54" fmla="*/ 43 w 219"/>
                                <a:gd name="T55" fmla="*/ 71 h 159"/>
                                <a:gd name="T56" fmla="*/ 21 w 219"/>
                                <a:gd name="T57" fmla="*/ 75 h 159"/>
                                <a:gd name="T58" fmla="*/ 0 w 219"/>
                                <a:gd name="T59" fmla="*/ 159 h 1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219" h="159">
                                  <a:moveTo>
                                    <a:pt x="0" y="159"/>
                                  </a:moveTo>
                                  <a:lnTo>
                                    <a:pt x="1" y="158"/>
                                  </a:lnTo>
                                  <a:lnTo>
                                    <a:pt x="4" y="155"/>
                                  </a:lnTo>
                                  <a:lnTo>
                                    <a:pt x="7" y="150"/>
                                  </a:lnTo>
                                  <a:lnTo>
                                    <a:pt x="12" y="144"/>
                                  </a:lnTo>
                                  <a:lnTo>
                                    <a:pt x="19" y="136"/>
                                  </a:lnTo>
                                  <a:lnTo>
                                    <a:pt x="28" y="128"/>
                                  </a:lnTo>
                                  <a:lnTo>
                                    <a:pt x="38" y="119"/>
                                  </a:lnTo>
                                  <a:lnTo>
                                    <a:pt x="50" y="110"/>
                                  </a:lnTo>
                                  <a:lnTo>
                                    <a:pt x="63" y="101"/>
                                  </a:lnTo>
                                  <a:lnTo>
                                    <a:pt x="78" y="93"/>
                                  </a:lnTo>
                                  <a:lnTo>
                                    <a:pt x="95" y="84"/>
                                  </a:lnTo>
                                  <a:lnTo>
                                    <a:pt x="113" y="77"/>
                                  </a:lnTo>
                                  <a:lnTo>
                                    <a:pt x="132" y="72"/>
                                  </a:lnTo>
                                  <a:lnTo>
                                    <a:pt x="154" y="68"/>
                                  </a:lnTo>
                                  <a:lnTo>
                                    <a:pt x="177" y="65"/>
                                  </a:lnTo>
                                  <a:lnTo>
                                    <a:pt x="203" y="65"/>
                                  </a:lnTo>
                                  <a:lnTo>
                                    <a:pt x="219" y="51"/>
                                  </a:lnTo>
                                  <a:lnTo>
                                    <a:pt x="135" y="46"/>
                                  </a:lnTo>
                                  <a:lnTo>
                                    <a:pt x="171" y="16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151" y="4"/>
                                  </a:lnTo>
                                  <a:lnTo>
                                    <a:pt x="141" y="11"/>
                                  </a:lnTo>
                                  <a:lnTo>
                                    <a:pt x="126" y="22"/>
                                  </a:lnTo>
                                  <a:lnTo>
                                    <a:pt x="108" y="36"/>
                                  </a:lnTo>
                                  <a:lnTo>
                                    <a:pt x="87" y="50"/>
                                  </a:lnTo>
                                  <a:lnTo>
                                    <a:pt x="64" y="62"/>
                                  </a:lnTo>
                                  <a:lnTo>
                                    <a:pt x="43" y="71"/>
                                  </a:lnTo>
                                  <a:lnTo>
                                    <a:pt x="21" y="75"/>
                                  </a:lnTo>
                                  <a:lnTo>
                                    <a:pt x="0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4" name="Freeform 329"/>
                          <wps:cNvSpPr>
                            <a:spLocks/>
                          </wps:cNvSpPr>
                          <wps:spPr bwMode="auto">
                            <a:xfrm>
                              <a:off x="387" y="464"/>
                              <a:ext cx="130" cy="78"/>
                            </a:xfrm>
                            <a:custGeom>
                              <a:avLst/>
                              <a:gdLst>
                                <a:gd name="T0" fmla="*/ 164 w 260"/>
                                <a:gd name="T1" fmla="*/ 65 h 156"/>
                                <a:gd name="T2" fmla="*/ 165 w 260"/>
                                <a:gd name="T3" fmla="*/ 48 h 156"/>
                                <a:gd name="T4" fmla="*/ 159 w 260"/>
                                <a:gd name="T5" fmla="*/ 26 h 156"/>
                                <a:gd name="T6" fmla="*/ 140 w 260"/>
                                <a:gd name="T7" fmla="*/ 6 h 156"/>
                                <a:gd name="T8" fmla="*/ 107 w 260"/>
                                <a:gd name="T9" fmla="*/ 0 h 156"/>
                                <a:gd name="T10" fmla="*/ 85 w 260"/>
                                <a:gd name="T11" fmla="*/ 9 h 156"/>
                                <a:gd name="T12" fmla="*/ 73 w 260"/>
                                <a:gd name="T13" fmla="*/ 24 h 156"/>
                                <a:gd name="T14" fmla="*/ 67 w 260"/>
                                <a:gd name="T15" fmla="*/ 35 h 156"/>
                                <a:gd name="T16" fmla="*/ 64 w 260"/>
                                <a:gd name="T17" fmla="*/ 36 h 156"/>
                                <a:gd name="T18" fmla="*/ 52 w 260"/>
                                <a:gd name="T19" fmla="*/ 29 h 156"/>
                                <a:gd name="T20" fmla="*/ 33 w 260"/>
                                <a:gd name="T21" fmla="*/ 26 h 156"/>
                                <a:gd name="T22" fmla="*/ 10 w 260"/>
                                <a:gd name="T23" fmla="*/ 36 h 156"/>
                                <a:gd name="T24" fmla="*/ 6 w 260"/>
                                <a:gd name="T25" fmla="*/ 56 h 156"/>
                                <a:gd name="T26" fmla="*/ 24 w 260"/>
                                <a:gd name="T27" fmla="*/ 66 h 156"/>
                                <a:gd name="T28" fmla="*/ 39 w 260"/>
                                <a:gd name="T29" fmla="*/ 67 h 156"/>
                                <a:gd name="T30" fmla="*/ 45 w 260"/>
                                <a:gd name="T31" fmla="*/ 66 h 156"/>
                                <a:gd name="T32" fmla="*/ 48 w 260"/>
                                <a:gd name="T33" fmla="*/ 66 h 156"/>
                                <a:gd name="T34" fmla="*/ 48 w 260"/>
                                <a:gd name="T35" fmla="*/ 66 h 156"/>
                                <a:gd name="T36" fmla="*/ 48 w 260"/>
                                <a:gd name="T37" fmla="*/ 69 h 156"/>
                                <a:gd name="T38" fmla="*/ 48 w 260"/>
                                <a:gd name="T39" fmla="*/ 76 h 156"/>
                                <a:gd name="T40" fmla="*/ 51 w 260"/>
                                <a:gd name="T41" fmla="*/ 92 h 156"/>
                                <a:gd name="T42" fmla="*/ 63 w 260"/>
                                <a:gd name="T43" fmla="*/ 115 h 156"/>
                                <a:gd name="T44" fmla="*/ 84 w 260"/>
                                <a:gd name="T45" fmla="*/ 133 h 156"/>
                                <a:gd name="T46" fmla="*/ 109 w 260"/>
                                <a:gd name="T47" fmla="*/ 143 h 156"/>
                                <a:gd name="T48" fmla="*/ 127 w 260"/>
                                <a:gd name="T49" fmla="*/ 144 h 156"/>
                                <a:gd name="T50" fmla="*/ 133 w 260"/>
                                <a:gd name="T51" fmla="*/ 143 h 156"/>
                                <a:gd name="T52" fmla="*/ 144 w 260"/>
                                <a:gd name="T53" fmla="*/ 148 h 156"/>
                                <a:gd name="T54" fmla="*/ 161 w 260"/>
                                <a:gd name="T55" fmla="*/ 155 h 156"/>
                                <a:gd name="T56" fmla="*/ 180 w 260"/>
                                <a:gd name="T57" fmla="*/ 155 h 156"/>
                                <a:gd name="T58" fmla="*/ 195 w 260"/>
                                <a:gd name="T59" fmla="*/ 149 h 156"/>
                                <a:gd name="T60" fmla="*/ 208 w 260"/>
                                <a:gd name="T61" fmla="*/ 137 h 156"/>
                                <a:gd name="T62" fmla="*/ 214 w 260"/>
                                <a:gd name="T63" fmla="*/ 123 h 156"/>
                                <a:gd name="T64" fmla="*/ 214 w 260"/>
                                <a:gd name="T65" fmla="*/ 114 h 156"/>
                                <a:gd name="T66" fmla="*/ 221 w 260"/>
                                <a:gd name="T67" fmla="*/ 114 h 156"/>
                                <a:gd name="T68" fmla="*/ 234 w 260"/>
                                <a:gd name="T69" fmla="*/ 111 h 156"/>
                                <a:gd name="T70" fmla="*/ 246 w 260"/>
                                <a:gd name="T71" fmla="*/ 104 h 156"/>
                                <a:gd name="T72" fmla="*/ 256 w 260"/>
                                <a:gd name="T73" fmla="*/ 97 h 156"/>
                                <a:gd name="T74" fmla="*/ 257 w 260"/>
                                <a:gd name="T75" fmla="*/ 82 h 156"/>
                                <a:gd name="T76" fmla="*/ 245 w 260"/>
                                <a:gd name="T77" fmla="*/ 64 h 156"/>
                                <a:gd name="T78" fmla="*/ 223 w 260"/>
                                <a:gd name="T79" fmla="*/ 53 h 156"/>
                                <a:gd name="T80" fmla="*/ 188 w 260"/>
                                <a:gd name="T81" fmla="*/ 57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260" h="156">
                                  <a:moveTo>
                                    <a:pt x="164" y="67"/>
                                  </a:moveTo>
                                  <a:lnTo>
                                    <a:pt x="164" y="65"/>
                                  </a:lnTo>
                                  <a:lnTo>
                                    <a:pt x="165" y="58"/>
                                  </a:lnTo>
                                  <a:lnTo>
                                    <a:pt x="165" y="48"/>
                                  </a:lnTo>
                                  <a:lnTo>
                                    <a:pt x="164" y="37"/>
                                  </a:lnTo>
                                  <a:lnTo>
                                    <a:pt x="159" y="26"/>
                                  </a:lnTo>
                                  <a:lnTo>
                                    <a:pt x="152" y="15"/>
                                  </a:lnTo>
                                  <a:lnTo>
                                    <a:pt x="140" y="6"/>
                                  </a:lnTo>
                                  <a:lnTo>
                                    <a:pt x="123" y="1"/>
                                  </a:lnTo>
                                  <a:lnTo>
                                    <a:pt x="107" y="0"/>
                                  </a:lnTo>
                                  <a:lnTo>
                                    <a:pt x="95" y="3"/>
                                  </a:lnTo>
                                  <a:lnTo>
                                    <a:pt x="85" y="9"/>
                                  </a:lnTo>
                                  <a:lnTo>
                                    <a:pt x="78" y="16"/>
                                  </a:lnTo>
                                  <a:lnTo>
                                    <a:pt x="73" y="24"/>
                                  </a:lnTo>
                                  <a:lnTo>
                                    <a:pt x="69" y="31"/>
                                  </a:lnTo>
                                  <a:lnTo>
                                    <a:pt x="67" y="35"/>
                                  </a:lnTo>
                                  <a:lnTo>
                                    <a:pt x="67" y="37"/>
                                  </a:lnTo>
                                  <a:lnTo>
                                    <a:pt x="64" y="36"/>
                                  </a:lnTo>
                                  <a:lnTo>
                                    <a:pt x="59" y="33"/>
                                  </a:lnTo>
                                  <a:lnTo>
                                    <a:pt x="52" y="29"/>
                                  </a:lnTo>
                                  <a:lnTo>
                                    <a:pt x="42" y="27"/>
                                  </a:lnTo>
                                  <a:lnTo>
                                    <a:pt x="33" y="26"/>
                                  </a:lnTo>
                                  <a:lnTo>
                                    <a:pt x="20" y="28"/>
                                  </a:lnTo>
                                  <a:lnTo>
                                    <a:pt x="10" y="36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6" y="56"/>
                                  </a:lnTo>
                                  <a:lnTo>
                                    <a:pt x="14" y="61"/>
                                  </a:lnTo>
                                  <a:lnTo>
                                    <a:pt x="24" y="66"/>
                                  </a:lnTo>
                                  <a:lnTo>
                                    <a:pt x="35" y="67"/>
                                  </a:lnTo>
                                  <a:lnTo>
                                    <a:pt x="39" y="67"/>
                                  </a:lnTo>
                                  <a:lnTo>
                                    <a:pt x="42" y="67"/>
                                  </a:lnTo>
                                  <a:lnTo>
                                    <a:pt x="45" y="66"/>
                                  </a:lnTo>
                                  <a:lnTo>
                                    <a:pt x="48" y="65"/>
                                  </a:lnTo>
                                  <a:lnTo>
                                    <a:pt x="48" y="66"/>
                                  </a:lnTo>
                                  <a:lnTo>
                                    <a:pt x="48" y="66"/>
                                  </a:lnTo>
                                  <a:lnTo>
                                    <a:pt x="48" y="66"/>
                                  </a:lnTo>
                                  <a:lnTo>
                                    <a:pt x="50" y="67"/>
                                  </a:lnTo>
                                  <a:lnTo>
                                    <a:pt x="48" y="69"/>
                                  </a:lnTo>
                                  <a:lnTo>
                                    <a:pt x="48" y="72"/>
                                  </a:lnTo>
                                  <a:lnTo>
                                    <a:pt x="48" y="76"/>
                                  </a:lnTo>
                                  <a:lnTo>
                                    <a:pt x="48" y="79"/>
                                  </a:lnTo>
                                  <a:lnTo>
                                    <a:pt x="51" y="92"/>
                                  </a:lnTo>
                                  <a:lnTo>
                                    <a:pt x="56" y="104"/>
                                  </a:lnTo>
                                  <a:lnTo>
                                    <a:pt x="63" y="115"/>
                                  </a:lnTo>
                                  <a:lnTo>
                                    <a:pt x="73" y="124"/>
                                  </a:lnTo>
                                  <a:lnTo>
                                    <a:pt x="84" y="133"/>
                                  </a:lnTo>
                                  <a:lnTo>
                                    <a:pt x="96" y="138"/>
                                  </a:lnTo>
                                  <a:lnTo>
                                    <a:pt x="109" y="143"/>
                                  </a:lnTo>
                                  <a:lnTo>
                                    <a:pt x="124" y="144"/>
                                  </a:lnTo>
                                  <a:lnTo>
                                    <a:pt x="127" y="144"/>
                                  </a:lnTo>
                                  <a:lnTo>
                                    <a:pt x="131" y="143"/>
                                  </a:lnTo>
                                  <a:lnTo>
                                    <a:pt x="133" y="143"/>
                                  </a:lnTo>
                                  <a:lnTo>
                                    <a:pt x="137" y="143"/>
                                  </a:lnTo>
                                  <a:lnTo>
                                    <a:pt x="144" y="148"/>
                                  </a:lnTo>
                                  <a:lnTo>
                                    <a:pt x="153" y="153"/>
                                  </a:lnTo>
                                  <a:lnTo>
                                    <a:pt x="161" y="155"/>
                                  </a:lnTo>
                                  <a:lnTo>
                                    <a:pt x="171" y="156"/>
                                  </a:lnTo>
                                  <a:lnTo>
                                    <a:pt x="180" y="155"/>
                                  </a:lnTo>
                                  <a:lnTo>
                                    <a:pt x="188" y="153"/>
                                  </a:lnTo>
                                  <a:lnTo>
                                    <a:pt x="195" y="149"/>
                                  </a:lnTo>
                                  <a:lnTo>
                                    <a:pt x="201" y="144"/>
                                  </a:lnTo>
                                  <a:lnTo>
                                    <a:pt x="208" y="137"/>
                                  </a:lnTo>
                                  <a:lnTo>
                                    <a:pt x="211" y="131"/>
                                  </a:lnTo>
                                  <a:lnTo>
                                    <a:pt x="214" y="123"/>
                                  </a:lnTo>
                                  <a:lnTo>
                                    <a:pt x="214" y="114"/>
                                  </a:lnTo>
                                  <a:lnTo>
                                    <a:pt x="214" y="114"/>
                                  </a:lnTo>
                                  <a:lnTo>
                                    <a:pt x="214" y="114"/>
                                  </a:lnTo>
                                  <a:lnTo>
                                    <a:pt x="221" y="114"/>
                                  </a:lnTo>
                                  <a:lnTo>
                                    <a:pt x="228" y="112"/>
                                  </a:lnTo>
                                  <a:lnTo>
                                    <a:pt x="234" y="111"/>
                                  </a:lnTo>
                                  <a:lnTo>
                                    <a:pt x="240" y="108"/>
                                  </a:lnTo>
                                  <a:lnTo>
                                    <a:pt x="246" y="104"/>
                                  </a:lnTo>
                                  <a:lnTo>
                                    <a:pt x="251" y="101"/>
                                  </a:lnTo>
                                  <a:lnTo>
                                    <a:pt x="256" y="97"/>
                                  </a:lnTo>
                                  <a:lnTo>
                                    <a:pt x="260" y="92"/>
                                  </a:lnTo>
                                  <a:lnTo>
                                    <a:pt x="257" y="82"/>
                                  </a:lnTo>
                                  <a:lnTo>
                                    <a:pt x="252" y="72"/>
                                  </a:lnTo>
                                  <a:lnTo>
                                    <a:pt x="245" y="64"/>
                                  </a:lnTo>
                                  <a:lnTo>
                                    <a:pt x="235" y="57"/>
                                  </a:lnTo>
                                  <a:lnTo>
                                    <a:pt x="223" y="53"/>
                                  </a:lnTo>
                                  <a:lnTo>
                                    <a:pt x="208" y="53"/>
                                  </a:lnTo>
                                  <a:lnTo>
                                    <a:pt x="188" y="57"/>
                                  </a:lnTo>
                                  <a:lnTo>
                                    <a:pt x="164" y="6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3A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5" name="Freeform 330"/>
                          <wps:cNvSpPr>
                            <a:spLocks/>
                          </wps:cNvSpPr>
                          <wps:spPr bwMode="auto">
                            <a:xfrm>
                              <a:off x="384" y="426"/>
                              <a:ext cx="138" cy="84"/>
                            </a:xfrm>
                            <a:custGeom>
                              <a:avLst/>
                              <a:gdLst>
                                <a:gd name="T0" fmla="*/ 212 w 275"/>
                                <a:gd name="T1" fmla="*/ 75 h 168"/>
                                <a:gd name="T2" fmla="*/ 204 w 275"/>
                                <a:gd name="T3" fmla="*/ 60 h 168"/>
                                <a:gd name="T4" fmla="*/ 192 w 275"/>
                                <a:gd name="T5" fmla="*/ 48 h 168"/>
                                <a:gd name="T6" fmla="*/ 175 w 275"/>
                                <a:gd name="T7" fmla="*/ 43 h 168"/>
                                <a:gd name="T8" fmla="*/ 161 w 275"/>
                                <a:gd name="T9" fmla="*/ 42 h 168"/>
                                <a:gd name="T10" fmla="*/ 154 w 275"/>
                                <a:gd name="T11" fmla="*/ 43 h 168"/>
                                <a:gd name="T12" fmla="*/ 147 w 275"/>
                                <a:gd name="T13" fmla="*/ 35 h 168"/>
                                <a:gd name="T14" fmla="*/ 136 w 275"/>
                                <a:gd name="T15" fmla="*/ 18 h 168"/>
                                <a:gd name="T16" fmla="*/ 119 w 275"/>
                                <a:gd name="T17" fmla="*/ 7 h 168"/>
                                <a:gd name="T18" fmla="*/ 98 w 275"/>
                                <a:gd name="T19" fmla="*/ 1 h 168"/>
                                <a:gd name="T20" fmla="*/ 75 w 275"/>
                                <a:gd name="T21" fmla="*/ 1 h 168"/>
                                <a:gd name="T22" fmla="*/ 53 w 275"/>
                                <a:gd name="T23" fmla="*/ 10 h 168"/>
                                <a:gd name="T24" fmla="*/ 37 w 275"/>
                                <a:gd name="T25" fmla="*/ 25 h 168"/>
                                <a:gd name="T26" fmla="*/ 30 w 275"/>
                                <a:gd name="T27" fmla="*/ 45 h 168"/>
                                <a:gd name="T28" fmla="*/ 30 w 275"/>
                                <a:gd name="T29" fmla="*/ 61 h 168"/>
                                <a:gd name="T30" fmla="*/ 31 w 275"/>
                                <a:gd name="T31" fmla="*/ 68 h 168"/>
                                <a:gd name="T32" fmla="*/ 19 w 275"/>
                                <a:gd name="T33" fmla="*/ 76 h 168"/>
                                <a:gd name="T34" fmla="*/ 2 w 275"/>
                                <a:gd name="T35" fmla="*/ 94 h 168"/>
                                <a:gd name="T36" fmla="*/ 0 w 275"/>
                                <a:gd name="T37" fmla="*/ 112 h 168"/>
                                <a:gd name="T38" fmla="*/ 3 w 275"/>
                                <a:gd name="T39" fmla="*/ 120 h 168"/>
                                <a:gd name="T40" fmla="*/ 16 w 275"/>
                                <a:gd name="T41" fmla="*/ 112 h 168"/>
                                <a:gd name="T42" fmla="*/ 39 w 275"/>
                                <a:gd name="T43" fmla="*/ 102 h 168"/>
                                <a:gd name="T44" fmla="*/ 58 w 275"/>
                                <a:gd name="T45" fmla="*/ 105 h 168"/>
                                <a:gd name="T46" fmla="*/ 70 w 275"/>
                                <a:gd name="T47" fmla="*/ 112 h 168"/>
                                <a:gd name="T48" fmla="*/ 73 w 275"/>
                                <a:gd name="T49" fmla="*/ 111 h 168"/>
                                <a:gd name="T50" fmla="*/ 79 w 275"/>
                                <a:gd name="T51" fmla="*/ 100 h 168"/>
                                <a:gd name="T52" fmla="*/ 91 w 275"/>
                                <a:gd name="T53" fmla="*/ 85 h 168"/>
                                <a:gd name="T54" fmla="*/ 113 w 275"/>
                                <a:gd name="T55" fmla="*/ 76 h 168"/>
                                <a:gd name="T56" fmla="*/ 146 w 275"/>
                                <a:gd name="T57" fmla="*/ 82 h 168"/>
                                <a:gd name="T58" fmla="*/ 165 w 275"/>
                                <a:gd name="T59" fmla="*/ 102 h 168"/>
                                <a:gd name="T60" fmla="*/ 171 w 275"/>
                                <a:gd name="T61" fmla="*/ 124 h 168"/>
                                <a:gd name="T62" fmla="*/ 170 w 275"/>
                                <a:gd name="T63" fmla="*/ 141 h 168"/>
                                <a:gd name="T64" fmla="*/ 194 w 275"/>
                                <a:gd name="T65" fmla="*/ 133 h 168"/>
                                <a:gd name="T66" fmla="*/ 229 w 275"/>
                                <a:gd name="T67" fmla="*/ 129 h 168"/>
                                <a:gd name="T68" fmla="*/ 251 w 275"/>
                                <a:gd name="T69" fmla="*/ 140 h 168"/>
                                <a:gd name="T70" fmla="*/ 263 w 275"/>
                                <a:gd name="T71" fmla="*/ 158 h 168"/>
                                <a:gd name="T72" fmla="*/ 269 w 275"/>
                                <a:gd name="T73" fmla="*/ 162 h 168"/>
                                <a:gd name="T74" fmla="*/ 274 w 275"/>
                                <a:gd name="T75" fmla="*/ 145 h 168"/>
                                <a:gd name="T76" fmla="*/ 273 w 275"/>
                                <a:gd name="T77" fmla="*/ 126 h 168"/>
                                <a:gd name="T78" fmla="*/ 263 w 275"/>
                                <a:gd name="T79" fmla="*/ 108 h 168"/>
                                <a:gd name="T80" fmla="*/ 246 w 275"/>
                                <a:gd name="T81" fmla="*/ 92 h 168"/>
                                <a:gd name="T82" fmla="*/ 226 w 275"/>
                                <a:gd name="T83" fmla="*/ 85 h 1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275" h="168">
                                  <a:moveTo>
                                    <a:pt x="214" y="83"/>
                                  </a:moveTo>
                                  <a:lnTo>
                                    <a:pt x="212" y="75"/>
                                  </a:lnTo>
                                  <a:lnTo>
                                    <a:pt x="209" y="67"/>
                                  </a:lnTo>
                                  <a:lnTo>
                                    <a:pt x="204" y="60"/>
                                  </a:lnTo>
                                  <a:lnTo>
                                    <a:pt x="199" y="54"/>
                                  </a:lnTo>
                                  <a:lnTo>
                                    <a:pt x="192" y="48"/>
                                  </a:lnTo>
                                  <a:lnTo>
                                    <a:pt x="183" y="45"/>
                                  </a:lnTo>
                                  <a:lnTo>
                                    <a:pt x="175" y="43"/>
                                  </a:lnTo>
                                  <a:lnTo>
                                    <a:pt x="165" y="42"/>
                                  </a:lnTo>
                                  <a:lnTo>
                                    <a:pt x="161" y="42"/>
                                  </a:lnTo>
                                  <a:lnTo>
                                    <a:pt x="158" y="43"/>
                                  </a:lnTo>
                                  <a:lnTo>
                                    <a:pt x="154" y="43"/>
                                  </a:lnTo>
                                  <a:lnTo>
                                    <a:pt x="150" y="44"/>
                                  </a:lnTo>
                                  <a:lnTo>
                                    <a:pt x="147" y="35"/>
                                  </a:lnTo>
                                  <a:lnTo>
                                    <a:pt x="142" y="26"/>
                                  </a:lnTo>
                                  <a:lnTo>
                                    <a:pt x="136" y="18"/>
                                  </a:lnTo>
                                  <a:lnTo>
                                    <a:pt x="127" y="12"/>
                                  </a:lnTo>
                                  <a:lnTo>
                                    <a:pt x="119" y="7"/>
                                  </a:lnTo>
                                  <a:lnTo>
                                    <a:pt x="109" y="3"/>
                                  </a:lnTo>
                                  <a:lnTo>
                                    <a:pt x="98" y="1"/>
                                  </a:lnTo>
                                  <a:lnTo>
                                    <a:pt x="87" y="0"/>
                                  </a:lnTo>
                                  <a:lnTo>
                                    <a:pt x="75" y="1"/>
                                  </a:lnTo>
                                  <a:lnTo>
                                    <a:pt x="64" y="4"/>
                                  </a:lnTo>
                                  <a:lnTo>
                                    <a:pt x="53" y="10"/>
                                  </a:lnTo>
                                  <a:lnTo>
                                    <a:pt x="45" y="16"/>
                                  </a:lnTo>
                                  <a:lnTo>
                                    <a:pt x="37" y="25"/>
                                  </a:lnTo>
                                  <a:lnTo>
                                    <a:pt x="33" y="35"/>
                                  </a:lnTo>
                                  <a:lnTo>
                                    <a:pt x="30" y="45"/>
                                  </a:lnTo>
                                  <a:lnTo>
                                    <a:pt x="29" y="57"/>
                                  </a:lnTo>
                                  <a:lnTo>
                                    <a:pt x="30" y="61"/>
                                  </a:lnTo>
                                  <a:lnTo>
                                    <a:pt x="31" y="65"/>
                                  </a:lnTo>
                                  <a:lnTo>
                                    <a:pt x="31" y="68"/>
                                  </a:lnTo>
                                  <a:lnTo>
                                    <a:pt x="33" y="72"/>
                                  </a:lnTo>
                                  <a:lnTo>
                                    <a:pt x="19" y="76"/>
                                  </a:lnTo>
                                  <a:lnTo>
                                    <a:pt x="9" y="83"/>
                                  </a:lnTo>
                                  <a:lnTo>
                                    <a:pt x="2" y="94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1" y="115"/>
                                  </a:lnTo>
                                  <a:lnTo>
                                    <a:pt x="3" y="120"/>
                                  </a:lnTo>
                                  <a:lnTo>
                                    <a:pt x="6" y="124"/>
                                  </a:lnTo>
                                  <a:lnTo>
                                    <a:pt x="16" y="112"/>
                                  </a:lnTo>
                                  <a:lnTo>
                                    <a:pt x="26" y="104"/>
                                  </a:lnTo>
                                  <a:lnTo>
                                    <a:pt x="39" y="102"/>
                                  </a:lnTo>
                                  <a:lnTo>
                                    <a:pt x="48" y="103"/>
                                  </a:lnTo>
                                  <a:lnTo>
                                    <a:pt x="58" y="105"/>
                                  </a:lnTo>
                                  <a:lnTo>
                                    <a:pt x="65" y="109"/>
                                  </a:lnTo>
                                  <a:lnTo>
                                    <a:pt x="70" y="112"/>
                                  </a:lnTo>
                                  <a:lnTo>
                                    <a:pt x="73" y="113"/>
                                  </a:lnTo>
                                  <a:lnTo>
                                    <a:pt x="73" y="111"/>
                                  </a:lnTo>
                                  <a:lnTo>
                                    <a:pt x="75" y="107"/>
                                  </a:lnTo>
                                  <a:lnTo>
                                    <a:pt x="79" y="100"/>
                                  </a:lnTo>
                                  <a:lnTo>
                                    <a:pt x="84" y="92"/>
                                  </a:lnTo>
                                  <a:lnTo>
                                    <a:pt x="91" y="85"/>
                                  </a:lnTo>
                                  <a:lnTo>
                                    <a:pt x="101" y="79"/>
                                  </a:lnTo>
                                  <a:lnTo>
                                    <a:pt x="113" y="76"/>
                                  </a:lnTo>
                                  <a:lnTo>
                                    <a:pt x="129" y="77"/>
                                  </a:lnTo>
                                  <a:lnTo>
                                    <a:pt x="146" y="82"/>
                                  </a:lnTo>
                                  <a:lnTo>
                                    <a:pt x="158" y="91"/>
                                  </a:lnTo>
                                  <a:lnTo>
                                    <a:pt x="165" y="102"/>
                                  </a:lnTo>
                                  <a:lnTo>
                                    <a:pt x="170" y="113"/>
                                  </a:lnTo>
                                  <a:lnTo>
                                    <a:pt x="171" y="124"/>
                                  </a:lnTo>
                                  <a:lnTo>
                                    <a:pt x="171" y="134"/>
                                  </a:lnTo>
                                  <a:lnTo>
                                    <a:pt x="170" y="141"/>
                                  </a:lnTo>
                                  <a:lnTo>
                                    <a:pt x="170" y="143"/>
                                  </a:lnTo>
                                  <a:lnTo>
                                    <a:pt x="194" y="133"/>
                                  </a:lnTo>
                                  <a:lnTo>
                                    <a:pt x="214" y="129"/>
                                  </a:lnTo>
                                  <a:lnTo>
                                    <a:pt x="229" y="129"/>
                                  </a:lnTo>
                                  <a:lnTo>
                                    <a:pt x="241" y="133"/>
                                  </a:lnTo>
                                  <a:lnTo>
                                    <a:pt x="251" y="140"/>
                                  </a:lnTo>
                                  <a:lnTo>
                                    <a:pt x="258" y="148"/>
                                  </a:lnTo>
                                  <a:lnTo>
                                    <a:pt x="263" y="158"/>
                                  </a:lnTo>
                                  <a:lnTo>
                                    <a:pt x="266" y="168"/>
                                  </a:lnTo>
                                  <a:lnTo>
                                    <a:pt x="269" y="162"/>
                                  </a:lnTo>
                                  <a:lnTo>
                                    <a:pt x="273" y="154"/>
                                  </a:lnTo>
                                  <a:lnTo>
                                    <a:pt x="274" y="145"/>
                                  </a:lnTo>
                                  <a:lnTo>
                                    <a:pt x="275" y="137"/>
                                  </a:lnTo>
                                  <a:lnTo>
                                    <a:pt x="273" y="126"/>
                                  </a:lnTo>
                                  <a:lnTo>
                                    <a:pt x="269" y="116"/>
                                  </a:lnTo>
                                  <a:lnTo>
                                    <a:pt x="263" y="108"/>
                                  </a:lnTo>
                                  <a:lnTo>
                                    <a:pt x="256" y="99"/>
                                  </a:lnTo>
                                  <a:lnTo>
                                    <a:pt x="246" y="92"/>
                                  </a:lnTo>
                                  <a:lnTo>
                                    <a:pt x="237" y="88"/>
                                  </a:lnTo>
                                  <a:lnTo>
                                    <a:pt x="226" y="85"/>
                                  </a:lnTo>
                                  <a:lnTo>
                                    <a:pt x="214" y="8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56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6" name="Freeform 331"/>
                          <wps:cNvSpPr>
                            <a:spLocks/>
                          </wps:cNvSpPr>
                          <wps:spPr bwMode="auto">
                            <a:xfrm>
                              <a:off x="451" y="463"/>
                              <a:ext cx="14" cy="20"/>
                            </a:xfrm>
                            <a:custGeom>
                              <a:avLst/>
                              <a:gdLst>
                                <a:gd name="T0" fmla="*/ 0 w 28"/>
                                <a:gd name="T1" fmla="*/ 38 h 38"/>
                                <a:gd name="T2" fmla="*/ 0 w 28"/>
                                <a:gd name="T3" fmla="*/ 33 h 38"/>
                                <a:gd name="T4" fmla="*/ 0 w 28"/>
                                <a:gd name="T5" fmla="*/ 22 h 38"/>
                                <a:gd name="T6" fmla="*/ 6 w 28"/>
                                <a:gd name="T7" fmla="*/ 8 h 38"/>
                                <a:gd name="T8" fmla="*/ 19 w 28"/>
                                <a:gd name="T9" fmla="*/ 0 h 38"/>
                                <a:gd name="T10" fmla="*/ 28 w 28"/>
                                <a:gd name="T11" fmla="*/ 17 h 38"/>
                                <a:gd name="T12" fmla="*/ 25 w 28"/>
                                <a:gd name="T13" fmla="*/ 16 h 38"/>
                                <a:gd name="T14" fmla="*/ 16 w 28"/>
                                <a:gd name="T15" fmla="*/ 16 h 38"/>
                                <a:gd name="T16" fmla="*/ 9 w 28"/>
                                <a:gd name="T17" fmla="*/ 22 h 38"/>
                                <a:gd name="T18" fmla="*/ 8 w 28"/>
                                <a:gd name="T19" fmla="*/ 38 h 38"/>
                                <a:gd name="T20" fmla="*/ 0 w 28"/>
                                <a:gd name="T21" fmla="*/ 3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8" h="38">
                                  <a:moveTo>
                                    <a:pt x="0" y="38"/>
                                  </a:moveTo>
                                  <a:lnTo>
                                    <a:pt x="0" y="33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6" y="8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28" y="17"/>
                                  </a:lnTo>
                                  <a:lnTo>
                                    <a:pt x="25" y="16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9" y="22"/>
                                  </a:lnTo>
                                  <a:lnTo>
                                    <a:pt x="8" y="38"/>
                                  </a:lnTo>
                                  <a:lnTo>
                                    <a:pt x="0" y="3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7" name="Freeform 332"/>
                          <wps:cNvSpPr>
                            <a:spLocks/>
                          </wps:cNvSpPr>
                          <wps:spPr bwMode="auto">
                            <a:xfrm>
                              <a:off x="424" y="474"/>
                              <a:ext cx="55" cy="53"/>
                            </a:xfrm>
                            <a:custGeom>
                              <a:avLst/>
                              <a:gdLst>
                                <a:gd name="T0" fmla="*/ 58 w 110"/>
                                <a:gd name="T1" fmla="*/ 11 h 104"/>
                                <a:gd name="T2" fmla="*/ 59 w 110"/>
                                <a:gd name="T3" fmla="*/ 11 h 104"/>
                                <a:gd name="T4" fmla="*/ 64 w 110"/>
                                <a:gd name="T5" fmla="*/ 11 h 104"/>
                                <a:gd name="T6" fmla="*/ 71 w 110"/>
                                <a:gd name="T7" fmla="*/ 11 h 104"/>
                                <a:gd name="T8" fmla="*/ 80 w 110"/>
                                <a:gd name="T9" fmla="*/ 11 h 104"/>
                                <a:gd name="T10" fmla="*/ 88 w 110"/>
                                <a:gd name="T11" fmla="*/ 13 h 104"/>
                                <a:gd name="T12" fmla="*/ 97 w 110"/>
                                <a:gd name="T13" fmla="*/ 17 h 104"/>
                                <a:gd name="T14" fmla="*/ 103 w 110"/>
                                <a:gd name="T15" fmla="*/ 23 h 104"/>
                                <a:gd name="T16" fmla="*/ 108 w 110"/>
                                <a:gd name="T17" fmla="*/ 32 h 104"/>
                                <a:gd name="T18" fmla="*/ 110 w 110"/>
                                <a:gd name="T19" fmla="*/ 43 h 104"/>
                                <a:gd name="T20" fmla="*/ 110 w 110"/>
                                <a:gd name="T21" fmla="*/ 52 h 104"/>
                                <a:gd name="T22" fmla="*/ 108 w 110"/>
                                <a:gd name="T23" fmla="*/ 61 h 104"/>
                                <a:gd name="T24" fmla="*/ 103 w 110"/>
                                <a:gd name="T25" fmla="*/ 68 h 104"/>
                                <a:gd name="T26" fmla="*/ 97 w 110"/>
                                <a:gd name="T27" fmla="*/ 76 h 104"/>
                                <a:gd name="T28" fmla="*/ 90 w 110"/>
                                <a:gd name="T29" fmla="*/ 83 h 104"/>
                                <a:gd name="T30" fmla="*/ 84 w 110"/>
                                <a:gd name="T31" fmla="*/ 91 h 104"/>
                                <a:gd name="T32" fmla="*/ 77 w 110"/>
                                <a:gd name="T33" fmla="*/ 99 h 104"/>
                                <a:gd name="T34" fmla="*/ 70 w 110"/>
                                <a:gd name="T35" fmla="*/ 104 h 104"/>
                                <a:gd name="T36" fmla="*/ 63 w 110"/>
                                <a:gd name="T37" fmla="*/ 103 h 104"/>
                                <a:gd name="T38" fmla="*/ 57 w 110"/>
                                <a:gd name="T39" fmla="*/ 99 h 104"/>
                                <a:gd name="T40" fmla="*/ 54 w 110"/>
                                <a:gd name="T41" fmla="*/ 96 h 104"/>
                                <a:gd name="T42" fmla="*/ 52 w 110"/>
                                <a:gd name="T43" fmla="*/ 98 h 104"/>
                                <a:gd name="T44" fmla="*/ 45 w 110"/>
                                <a:gd name="T45" fmla="*/ 100 h 104"/>
                                <a:gd name="T46" fmla="*/ 36 w 110"/>
                                <a:gd name="T47" fmla="*/ 100 h 104"/>
                                <a:gd name="T48" fmla="*/ 28 w 110"/>
                                <a:gd name="T49" fmla="*/ 94 h 104"/>
                                <a:gd name="T50" fmla="*/ 23 w 110"/>
                                <a:gd name="T51" fmla="*/ 88 h 104"/>
                                <a:gd name="T52" fmla="*/ 16 w 110"/>
                                <a:gd name="T53" fmla="*/ 79 h 104"/>
                                <a:gd name="T54" fmla="*/ 9 w 110"/>
                                <a:gd name="T55" fmla="*/ 67 h 104"/>
                                <a:gd name="T56" fmla="*/ 3 w 110"/>
                                <a:gd name="T57" fmla="*/ 54 h 104"/>
                                <a:gd name="T58" fmla="*/ 0 w 110"/>
                                <a:gd name="T59" fmla="*/ 40 h 104"/>
                                <a:gd name="T60" fmla="*/ 0 w 110"/>
                                <a:gd name="T61" fmla="*/ 27 h 104"/>
                                <a:gd name="T62" fmla="*/ 5 w 110"/>
                                <a:gd name="T63" fmla="*/ 15 h 104"/>
                                <a:gd name="T64" fmla="*/ 16 w 110"/>
                                <a:gd name="T65" fmla="*/ 4 h 104"/>
                                <a:gd name="T66" fmla="*/ 23 w 110"/>
                                <a:gd name="T67" fmla="*/ 1 h 104"/>
                                <a:gd name="T68" fmla="*/ 31 w 110"/>
                                <a:gd name="T69" fmla="*/ 0 h 104"/>
                                <a:gd name="T70" fmla="*/ 39 w 110"/>
                                <a:gd name="T71" fmla="*/ 1 h 104"/>
                                <a:gd name="T72" fmla="*/ 45 w 110"/>
                                <a:gd name="T73" fmla="*/ 2 h 104"/>
                                <a:gd name="T74" fmla="*/ 50 w 110"/>
                                <a:gd name="T75" fmla="*/ 5 h 104"/>
                                <a:gd name="T76" fmla="*/ 54 w 110"/>
                                <a:gd name="T77" fmla="*/ 7 h 104"/>
                                <a:gd name="T78" fmla="*/ 57 w 110"/>
                                <a:gd name="T79" fmla="*/ 10 h 104"/>
                                <a:gd name="T80" fmla="*/ 58 w 110"/>
                                <a:gd name="T81" fmla="*/ 11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110" h="104">
                                  <a:moveTo>
                                    <a:pt x="58" y="11"/>
                                  </a:moveTo>
                                  <a:lnTo>
                                    <a:pt x="59" y="11"/>
                                  </a:lnTo>
                                  <a:lnTo>
                                    <a:pt x="64" y="11"/>
                                  </a:lnTo>
                                  <a:lnTo>
                                    <a:pt x="71" y="11"/>
                                  </a:lnTo>
                                  <a:lnTo>
                                    <a:pt x="80" y="11"/>
                                  </a:lnTo>
                                  <a:lnTo>
                                    <a:pt x="88" y="13"/>
                                  </a:lnTo>
                                  <a:lnTo>
                                    <a:pt x="97" y="17"/>
                                  </a:lnTo>
                                  <a:lnTo>
                                    <a:pt x="103" y="23"/>
                                  </a:lnTo>
                                  <a:lnTo>
                                    <a:pt x="108" y="32"/>
                                  </a:lnTo>
                                  <a:lnTo>
                                    <a:pt x="110" y="43"/>
                                  </a:lnTo>
                                  <a:lnTo>
                                    <a:pt x="110" y="52"/>
                                  </a:lnTo>
                                  <a:lnTo>
                                    <a:pt x="108" y="61"/>
                                  </a:lnTo>
                                  <a:lnTo>
                                    <a:pt x="103" y="68"/>
                                  </a:lnTo>
                                  <a:lnTo>
                                    <a:pt x="97" y="76"/>
                                  </a:lnTo>
                                  <a:lnTo>
                                    <a:pt x="90" y="83"/>
                                  </a:lnTo>
                                  <a:lnTo>
                                    <a:pt x="84" y="91"/>
                                  </a:lnTo>
                                  <a:lnTo>
                                    <a:pt x="77" y="99"/>
                                  </a:lnTo>
                                  <a:lnTo>
                                    <a:pt x="70" y="104"/>
                                  </a:lnTo>
                                  <a:lnTo>
                                    <a:pt x="63" y="103"/>
                                  </a:lnTo>
                                  <a:lnTo>
                                    <a:pt x="57" y="99"/>
                                  </a:lnTo>
                                  <a:lnTo>
                                    <a:pt x="54" y="96"/>
                                  </a:lnTo>
                                  <a:lnTo>
                                    <a:pt x="52" y="98"/>
                                  </a:lnTo>
                                  <a:lnTo>
                                    <a:pt x="45" y="100"/>
                                  </a:lnTo>
                                  <a:lnTo>
                                    <a:pt x="36" y="100"/>
                                  </a:lnTo>
                                  <a:lnTo>
                                    <a:pt x="28" y="94"/>
                                  </a:lnTo>
                                  <a:lnTo>
                                    <a:pt x="23" y="88"/>
                                  </a:lnTo>
                                  <a:lnTo>
                                    <a:pt x="16" y="79"/>
                                  </a:lnTo>
                                  <a:lnTo>
                                    <a:pt x="9" y="67"/>
                                  </a:lnTo>
                                  <a:lnTo>
                                    <a:pt x="3" y="54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5" y="15"/>
                                  </a:lnTo>
                                  <a:lnTo>
                                    <a:pt x="16" y="4"/>
                                  </a:lnTo>
                                  <a:lnTo>
                                    <a:pt x="23" y="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39" y="1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4" y="7"/>
                                  </a:lnTo>
                                  <a:lnTo>
                                    <a:pt x="57" y="10"/>
                                  </a:lnTo>
                                  <a:lnTo>
                                    <a:pt x="58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99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8" name="Freeform 333"/>
                          <wps:cNvSpPr>
                            <a:spLocks/>
                          </wps:cNvSpPr>
                          <wps:spPr bwMode="auto">
                            <a:xfrm>
                              <a:off x="428" y="480"/>
                              <a:ext cx="18" cy="39"/>
                            </a:xfrm>
                            <a:custGeom>
                              <a:avLst/>
                              <a:gdLst>
                                <a:gd name="T0" fmla="*/ 35 w 38"/>
                                <a:gd name="T1" fmla="*/ 2 h 78"/>
                                <a:gd name="T2" fmla="*/ 34 w 38"/>
                                <a:gd name="T3" fmla="*/ 3 h 78"/>
                                <a:gd name="T4" fmla="*/ 29 w 38"/>
                                <a:gd name="T5" fmla="*/ 5 h 78"/>
                                <a:gd name="T6" fmla="*/ 24 w 38"/>
                                <a:gd name="T7" fmla="*/ 11 h 78"/>
                                <a:gd name="T8" fmla="*/ 19 w 38"/>
                                <a:gd name="T9" fmla="*/ 17 h 78"/>
                                <a:gd name="T10" fmla="*/ 17 w 38"/>
                                <a:gd name="T11" fmla="*/ 27 h 78"/>
                                <a:gd name="T12" fmla="*/ 18 w 38"/>
                                <a:gd name="T13" fmla="*/ 40 h 78"/>
                                <a:gd name="T14" fmla="*/ 24 w 38"/>
                                <a:gd name="T15" fmla="*/ 56 h 78"/>
                                <a:gd name="T16" fmla="*/ 38 w 38"/>
                                <a:gd name="T17" fmla="*/ 74 h 78"/>
                                <a:gd name="T18" fmla="*/ 36 w 38"/>
                                <a:gd name="T19" fmla="*/ 76 h 78"/>
                                <a:gd name="T20" fmla="*/ 34 w 38"/>
                                <a:gd name="T21" fmla="*/ 78 h 78"/>
                                <a:gd name="T22" fmla="*/ 29 w 38"/>
                                <a:gd name="T23" fmla="*/ 78 h 78"/>
                                <a:gd name="T24" fmla="*/ 23 w 38"/>
                                <a:gd name="T25" fmla="*/ 73 h 78"/>
                                <a:gd name="T26" fmla="*/ 18 w 38"/>
                                <a:gd name="T27" fmla="*/ 67 h 78"/>
                                <a:gd name="T28" fmla="*/ 12 w 38"/>
                                <a:gd name="T29" fmla="*/ 56 h 78"/>
                                <a:gd name="T30" fmla="*/ 6 w 38"/>
                                <a:gd name="T31" fmla="*/ 41 h 78"/>
                                <a:gd name="T32" fmla="*/ 1 w 38"/>
                                <a:gd name="T33" fmla="*/ 27 h 78"/>
                                <a:gd name="T34" fmla="*/ 0 w 38"/>
                                <a:gd name="T35" fmla="*/ 15 h 78"/>
                                <a:gd name="T36" fmla="*/ 5 w 38"/>
                                <a:gd name="T37" fmla="*/ 5 h 78"/>
                                <a:gd name="T38" fmla="*/ 16 w 38"/>
                                <a:gd name="T39" fmla="*/ 0 h 78"/>
                                <a:gd name="T40" fmla="*/ 35 w 38"/>
                                <a:gd name="T41" fmla="*/ 2 h 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38" h="78">
                                  <a:moveTo>
                                    <a:pt x="35" y="2"/>
                                  </a:moveTo>
                                  <a:lnTo>
                                    <a:pt x="34" y="3"/>
                                  </a:lnTo>
                                  <a:lnTo>
                                    <a:pt x="29" y="5"/>
                                  </a:lnTo>
                                  <a:lnTo>
                                    <a:pt x="24" y="11"/>
                                  </a:lnTo>
                                  <a:lnTo>
                                    <a:pt x="19" y="17"/>
                                  </a:lnTo>
                                  <a:lnTo>
                                    <a:pt x="17" y="27"/>
                                  </a:lnTo>
                                  <a:lnTo>
                                    <a:pt x="18" y="40"/>
                                  </a:lnTo>
                                  <a:lnTo>
                                    <a:pt x="24" y="56"/>
                                  </a:lnTo>
                                  <a:lnTo>
                                    <a:pt x="38" y="74"/>
                                  </a:lnTo>
                                  <a:lnTo>
                                    <a:pt x="36" y="76"/>
                                  </a:lnTo>
                                  <a:lnTo>
                                    <a:pt x="34" y="78"/>
                                  </a:lnTo>
                                  <a:lnTo>
                                    <a:pt x="29" y="78"/>
                                  </a:lnTo>
                                  <a:lnTo>
                                    <a:pt x="23" y="73"/>
                                  </a:lnTo>
                                  <a:lnTo>
                                    <a:pt x="18" y="67"/>
                                  </a:lnTo>
                                  <a:lnTo>
                                    <a:pt x="12" y="56"/>
                                  </a:lnTo>
                                  <a:lnTo>
                                    <a:pt x="6" y="41"/>
                                  </a:lnTo>
                                  <a:lnTo>
                                    <a:pt x="1" y="2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5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35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35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9" name="Freeform 334"/>
                          <wps:cNvSpPr>
                            <a:spLocks/>
                          </wps:cNvSpPr>
                          <wps:spPr bwMode="auto">
                            <a:xfrm>
                              <a:off x="460" y="488"/>
                              <a:ext cx="11" cy="9"/>
                            </a:xfrm>
                            <a:custGeom>
                              <a:avLst/>
                              <a:gdLst>
                                <a:gd name="T0" fmla="*/ 21 w 21"/>
                                <a:gd name="T1" fmla="*/ 9 h 19"/>
                                <a:gd name="T2" fmla="*/ 20 w 21"/>
                                <a:gd name="T3" fmla="*/ 13 h 19"/>
                                <a:gd name="T4" fmla="*/ 18 w 21"/>
                                <a:gd name="T5" fmla="*/ 15 h 19"/>
                                <a:gd name="T6" fmla="*/ 15 w 21"/>
                                <a:gd name="T7" fmla="*/ 18 h 19"/>
                                <a:gd name="T8" fmla="*/ 11 w 21"/>
                                <a:gd name="T9" fmla="*/ 19 h 19"/>
                                <a:gd name="T10" fmla="*/ 7 w 21"/>
                                <a:gd name="T11" fmla="*/ 18 h 19"/>
                                <a:gd name="T12" fmla="*/ 3 w 21"/>
                                <a:gd name="T13" fmla="*/ 15 h 19"/>
                                <a:gd name="T14" fmla="*/ 1 w 21"/>
                                <a:gd name="T15" fmla="*/ 13 h 19"/>
                                <a:gd name="T16" fmla="*/ 0 w 21"/>
                                <a:gd name="T17" fmla="*/ 9 h 19"/>
                                <a:gd name="T18" fmla="*/ 1 w 21"/>
                                <a:gd name="T19" fmla="*/ 6 h 19"/>
                                <a:gd name="T20" fmla="*/ 3 w 21"/>
                                <a:gd name="T21" fmla="*/ 2 h 19"/>
                                <a:gd name="T22" fmla="*/ 6 w 21"/>
                                <a:gd name="T23" fmla="*/ 1 h 19"/>
                                <a:gd name="T24" fmla="*/ 9 w 21"/>
                                <a:gd name="T25" fmla="*/ 0 h 19"/>
                                <a:gd name="T26" fmla="*/ 14 w 21"/>
                                <a:gd name="T27" fmla="*/ 0 h 19"/>
                                <a:gd name="T28" fmla="*/ 18 w 21"/>
                                <a:gd name="T29" fmla="*/ 2 h 19"/>
                                <a:gd name="T30" fmla="*/ 20 w 21"/>
                                <a:gd name="T31" fmla="*/ 4 h 19"/>
                                <a:gd name="T32" fmla="*/ 21 w 21"/>
                                <a:gd name="T33" fmla="*/ 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21" h="19">
                                  <a:moveTo>
                                    <a:pt x="21" y="9"/>
                                  </a:moveTo>
                                  <a:lnTo>
                                    <a:pt x="20" y="13"/>
                                  </a:lnTo>
                                  <a:lnTo>
                                    <a:pt x="18" y="15"/>
                                  </a:lnTo>
                                  <a:lnTo>
                                    <a:pt x="15" y="18"/>
                                  </a:lnTo>
                                  <a:lnTo>
                                    <a:pt x="11" y="19"/>
                                  </a:lnTo>
                                  <a:lnTo>
                                    <a:pt x="7" y="18"/>
                                  </a:lnTo>
                                  <a:lnTo>
                                    <a:pt x="3" y="15"/>
                                  </a:lnTo>
                                  <a:lnTo>
                                    <a:pt x="1" y="13"/>
                                  </a:lnTo>
                                  <a:lnTo>
                                    <a:pt x="0" y="9"/>
                                  </a:lnTo>
                                  <a:lnTo>
                                    <a:pt x="1" y="6"/>
                                  </a:lnTo>
                                  <a:lnTo>
                                    <a:pt x="3" y="2"/>
                                  </a:lnTo>
                                  <a:lnTo>
                                    <a:pt x="6" y="1"/>
                                  </a:lnTo>
                                  <a:lnTo>
                                    <a:pt x="9" y="0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18" y="2"/>
                                  </a:lnTo>
                                  <a:lnTo>
                                    <a:pt x="20" y="4"/>
                                  </a:lnTo>
                                  <a:lnTo>
                                    <a:pt x="21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EDD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0" name="Freeform 335"/>
                          <wps:cNvSpPr>
                            <a:spLocks/>
                          </wps:cNvSpPr>
                          <wps:spPr bwMode="auto">
                            <a:xfrm>
                              <a:off x="420" y="163"/>
                              <a:ext cx="179" cy="108"/>
                            </a:xfrm>
                            <a:custGeom>
                              <a:avLst/>
                              <a:gdLst>
                                <a:gd name="T0" fmla="*/ 0 w 359"/>
                                <a:gd name="T1" fmla="*/ 128 h 216"/>
                                <a:gd name="T2" fmla="*/ 9 w 359"/>
                                <a:gd name="T3" fmla="*/ 148 h 216"/>
                                <a:gd name="T4" fmla="*/ 20 w 359"/>
                                <a:gd name="T5" fmla="*/ 167 h 216"/>
                                <a:gd name="T6" fmla="*/ 32 w 359"/>
                                <a:gd name="T7" fmla="*/ 181 h 216"/>
                                <a:gd name="T8" fmla="*/ 45 w 359"/>
                                <a:gd name="T9" fmla="*/ 194 h 216"/>
                                <a:gd name="T10" fmla="*/ 60 w 359"/>
                                <a:gd name="T11" fmla="*/ 202 h 216"/>
                                <a:gd name="T12" fmla="*/ 77 w 359"/>
                                <a:gd name="T13" fmla="*/ 208 h 216"/>
                                <a:gd name="T14" fmla="*/ 94 w 359"/>
                                <a:gd name="T15" fmla="*/ 212 h 216"/>
                                <a:gd name="T16" fmla="*/ 111 w 359"/>
                                <a:gd name="T17" fmla="*/ 214 h 216"/>
                                <a:gd name="T18" fmla="*/ 130 w 359"/>
                                <a:gd name="T19" fmla="*/ 216 h 216"/>
                                <a:gd name="T20" fmla="*/ 149 w 359"/>
                                <a:gd name="T21" fmla="*/ 214 h 216"/>
                                <a:gd name="T22" fmla="*/ 168 w 359"/>
                                <a:gd name="T23" fmla="*/ 212 h 216"/>
                                <a:gd name="T24" fmla="*/ 189 w 359"/>
                                <a:gd name="T25" fmla="*/ 210 h 216"/>
                                <a:gd name="T26" fmla="*/ 208 w 359"/>
                                <a:gd name="T27" fmla="*/ 206 h 216"/>
                                <a:gd name="T28" fmla="*/ 228 w 359"/>
                                <a:gd name="T29" fmla="*/ 202 h 216"/>
                                <a:gd name="T30" fmla="*/ 247 w 359"/>
                                <a:gd name="T31" fmla="*/ 198 h 216"/>
                                <a:gd name="T32" fmla="*/ 265 w 359"/>
                                <a:gd name="T33" fmla="*/ 195 h 216"/>
                                <a:gd name="T34" fmla="*/ 263 w 359"/>
                                <a:gd name="T35" fmla="*/ 190 h 216"/>
                                <a:gd name="T36" fmla="*/ 259 w 359"/>
                                <a:gd name="T37" fmla="*/ 185 h 216"/>
                                <a:gd name="T38" fmla="*/ 255 w 359"/>
                                <a:gd name="T39" fmla="*/ 180 h 216"/>
                                <a:gd name="T40" fmla="*/ 252 w 359"/>
                                <a:gd name="T41" fmla="*/ 176 h 216"/>
                                <a:gd name="T42" fmla="*/ 272 w 359"/>
                                <a:gd name="T43" fmla="*/ 173 h 216"/>
                                <a:gd name="T44" fmla="*/ 292 w 359"/>
                                <a:gd name="T45" fmla="*/ 166 h 216"/>
                                <a:gd name="T46" fmla="*/ 310 w 359"/>
                                <a:gd name="T47" fmla="*/ 156 h 216"/>
                                <a:gd name="T48" fmla="*/ 326 w 359"/>
                                <a:gd name="T49" fmla="*/ 144 h 216"/>
                                <a:gd name="T50" fmla="*/ 338 w 359"/>
                                <a:gd name="T51" fmla="*/ 130 h 216"/>
                                <a:gd name="T52" fmla="*/ 348 w 359"/>
                                <a:gd name="T53" fmla="*/ 113 h 216"/>
                                <a:gd name="T54" fmla="*/ 355 w 359"/>
                                <a:gd name="T55" fmla="*/ 96 h 216"/>
                                <a:gd name="T56" fmla="*/ 359 w 359"/>
                                <a:gd name="T57" fmla="*/ 76 h 216"/>
                                <a:gd name="T58" fmla="*/ 359 w 359"/>
                                <a:gd name="T59" fmla="*/ 72 h 216"/>
                                <a:gd name="T60" fmla="*/ 359 w 359"/>
                                <a:gd name="T61" fmla="*/ 68 h 216"/>
                                <a:gd name="T62" fmla="*/ 359 w 359"/>
                                <a:gd name="T63" fmla="*/ 65 h 216"/>
                                <a:gd name="T64" fmla="*/ 359 w 359"/>
                                <a:gd name="T65" fmla="*/ 61 h 216"/>
                                <a:gd name="T66" fmla="*/ 356 w 359"/>
                                <a:gd name="T67" fmla="*/ 45 h 216"/>
                                <a:gd name="T68" fmla="*/ 350 w 359"/>
                                <a:gd name="T69" fmla="*/ 28 h 216"/>
                                <a:gd name="T70" fmla="*/ 343 w 359"/>
                                <a:gd name="T71" fmla="*/ 14 h 216"/>
                                <a:gd name="T72" fmla="*/ 334 w 359"/>
                                <a:gd name="T73" fmla="*/ 0 h 216"/>
                                <a:gd name="T74" fmla="*/ 330 w 359"/>
                                <a:gd name="T75" fmla="*/ 31 h 216"/>
                                <a:gd name="T76" fmla="*/ 319 w 359"/>
                                <a:gd name="T77" fmla="*/ 57 h 216"/>
                                <a:gd name="T78" fmla="*/ 302 w 359"/>
                                <a:gd name="T79" fmla="*/ 79 h 216"/>
                                <a:gd name="T80" fmla="*/ 280 w 359"/>
                                <a:gd name="T81" fmla="*/ 96 h 216"/>
                                <a:gd name="T82" fmla="*/ 254 w 359"/>
                                <a:gd name="T83" fmla="*/ 110 h 216"/>
                                <a:gd name="T84" fmla="*/ 226 w 359"/>
                                <a:gd name="T85" fmla="*/ 120 h 216"/>
                                <a:gd name="T86" fmla="*/ 196 w 359"/>
                                <a:gd name="T87" fmla="*/ 126 h 216"/>
                                <a:gd name="T88" fmla="*/ 166 w 359"/>
                                <a:gd name="T89" fmla="*/ 131 h 216"/>
                                <a:gd name="T90" fmla="*/ 134 w 359"/>
                                <a:gd name="T91" fmla="*/ 134 h 216"/>
                                <a:gd name="T92" fmla="*/ 105 w 359"/>
                                <a:gd name="T93" fmla="*/ 135 h 216"/>
                                <a:gd name="T94" fmla="*/ 77 w 359"/>
                                <a:gd name="T95" fmla="*/ 134 h 216"/>
                                <a:gd name="T96" fmla="*/ 51 w 359"/>
                                <a:gd name="T97" fmla="*/ 133 h 216"/>
                                <a:gd name="T98" fmla="*/ 31 w 359"/>
                                <a:gd name="T99" fmla="*/ 131 h 216"/>
                                <a:gd name="T100" fmla="*/ 15 w 359"/>
                                <a:gd name="T101" fmla="*/ 130 h 216"/>
                                <a:gd name="T102" fmla="*/ 4 w 359"/>
                                <a:gd name="T103" fmla="*/ 128 h 216"/>
                                <a:gd name="T104" fmla="*/ 0 w 359"/>
                                <a:gd name="T105" fmla="*/ 128 h 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</a:cxnLst>
                              <a:rect l="0" t="0" r="r" b="b"/>
                              <a:pathLst>
                                <a:path w="359" h="216">
                                  <a:moveTo>
                                    <a:pt x="0" y="128"/>
                                  </a:moveTo>
                                  <a:lnTo>
                                    <a:pt x="9" y="148"/>
                                  </a:lnTo>
                                  <a:lnTo>
                                    <a:pt x="20" y="167"/>
                                  </a:lnTo>
                                  <a:lnTo>
                                    <a:pt x="32" y="181"/>
                                  </a:lnTo>
                                  <a:lnTo>
                                    <a:pt x="45" y="194"/>
                                  </a:lnTo>
                                  <a:lnTo>
                                    <a:pt x="60" y="202"/>
                                  </a:lnTo>
                                  <a:lnTo>
                                    <a:pt x="77" y="208"/>
                                  </a:lnTo>
                                  <a:lnTo>
                                    <a:pt x="94" y="212"/>
                                  </a:lnTo>
                                  <a:lnTo>
                                    <a:pt x="111" y="214"/>
                                  </a:lnTo>
                                  <a:lnTo>
                                    <a:pt x="130" y="216"/>
                                  </a:lnTo>
                                  <a:lnTo>
                                    <a:pt x="149" y="214"/>
                                  </a:lnTo>
                                  <a:lnTo>
                                    <a:pt x="168" y="212"/>
                                  </a:lnTo>
                                  <a:lnTo>
                                    <a:pt x="189" y="210"/>
                                  </a:lnTo>
                                  <a:lnTo>
                                    <a:pt x="208" y="206"/>
                                  </a:lnTo>
                                  <a:lnTo>
                                    <a:pt x="228" y="202"/>
                                  </a:lnTo>
                                  <a:lnTo>
                                    <a:pt x="247" y="198"/>
                                  </a:lnTo>
                                  <a:lnTo>
                                    <a:pt x="265" y="195"/>
                                  </a:lnTo>
                                  <a:lnTo>
                                    <a:pt x="263" y="190"/>
                                  </a:lnTo>
                                  <a:lnTo>
                                    <a:pt x="259" y="185"/>
                                  </a:lnTo>
                                  <a:lnTo>
                                    <a:pt x="255" y="180"/>
                                  </a:lnTo>
                                  <a:lnTo>
                                    <a:pt x="252" y="176"/>
                                  </a:lnTo>
                                  <a:lnTo>
                                    <a:pt x="272" y="173"/>
                                  </a:lnTo>
                                  <a:lnTo>
                                    <a:pt x="292" y="166"/>
                                  </a:lnTo>
                                  <a:lnTo>
                                    <a:pt x="310" y="156"/>
                                  </a:lnTo>
                                  <a:lnTo>
                                    <a:pt x="326" y="144"/>
                                  </a:lnTo>
                                  <a:lnTo>
                                    <a:pt x="338" y="130"/>
                                  </a:lnTo>
                                  <a:lnTo>
                                    <a:pt x="348" y="113"/>
                                  </a:lnTo>
                                  <a:lnTo>
                                    <a:pt x="355" y="96"/>
                                  </a:lnTo>
                                  <a:lnTo>
                                    <a:pt x="359" y="76"/>
                                  </a:lnTo>
                                  <a:lnTo>
                                    <a:pt x="359" y="72"/>
                                  </a:lnTo>
                                  <a:lnTo>
                                    <a:pt x="359" y="68"/>
                                  </a:lnTo>
                                  <a:lnTo>
                                    <a:pt x="359" y="65"/>
                                  </a:lnTo>
                                  <a:lnTo>
                                    <a:pt x="359" y="61"/>
                                  </a:lnTo>
                                  <a:lnTo>
                                    <a:pt x="356" y="45"/>
                                  </a:lnTo>
                                  <a:lnTo>
                                    <a:pt x="350" y="28"/>
                                  </a:lnTo>
                                  <a:lnTo>
                                    <a:pt x="343" y="14"/>
                                  </a:lnTo>
                                  <a:lnTo>
                                    <a:pt x="334" y="0"/>
                                  </a:lnTo>
                                  <a:lnTo>
                                    <a:pt x="330" y="31"/>
                                  </a:lnTo>
                                  <a:lnTo>
                                    <a:pt x="319" y="57"/>
                                  </a:lnTo>
                                  <a:lnTo>
                                    <a:pt x="302" y="79"/>
                                  </a:lnTo>
                                  <a:lnTo>
                                    <a:pt x="280" y="96"/>
                                  </a:lnTo>
                                  <a:lnTo>
                                    <a:pt x="254" y="110"/>
                                  </a:lnTo>
                                  <a:lnTo>
                                    <a:pt x="226" y="120"/>
                                  </a:lnTo>
                                  <a:lnTo>
                                    <a:pt x="196" y="126"/>
                                  </a:lnTo>
                                  <a:lnTo>
                                    <a:pt x="166" y="131"/>
                                  </a:lnTo>
                                  <a:lnTo>
                                    <a:pt x="134" y="134"/>
                                  </a:lnTo>
                                  <a:lnTo>
                                    <a:pt x="105" y="135"/>
                                  </a:lnTo>
                                  <a:lnTo>
                                    <a:pt x="77" y="134"/>
                                  </a:lnTo>
                                  <a:lnTo>
                                    <a:pt x="51" y="133"/>
                                  </a:lnTo>
                                  <a:lnTo>
                                    <a:pt x="31" y="131"/>
                                  </a:lnTo>
                                  <a:lnTo>
                                    <a:pt x="15" y="130"/>
                                  </a:lnTo>
                                  <a:lnTo>
                                    <a:pt x="4" y="128"/>
                                  </a:lnTo>
                                  <a:lnTo>
                                    <a:pt x="0" y="1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3A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1" name="Freeform 336"/>
                          <wps:cNvSpPr>
                            <a:spLocks/>
                          </wps:cNvSpPr>
                          <wps:spPr bwMode="auto">
                            <a:xfrm>
                              <a:off x="294" y="68"/>
                              <a:ext cx="228" cy="132"/>
                            </a:xfrm>
                            <a:custGeom>
                              <a:avLst/>
                              <a:gdLst>
                                <a:gd name="T0" fmla="*/ 320 w 456"/>
                                <a:gd name="T1" fmla="*/ 160 h 266"/>
                                <a:gd name="T2" fmla="*/ 291 w 456"/>
                                <a:gd name="T3" fmla="*/ 181 h 266"/>
                                <a:gd name="T4" fmla="*/ 254 w 456"/>
                                <a:gd name="T5" fmla="*/ 190 h 266"/>
                                <a:gd name="T6" fmla="*/ 210 w 456"/>
                                <a:gd name="T7" fmla="*/ 185 h 266"/>
                                <a:gd name="T8" fmla="*/ 166 w 456"/>
                                <a:gd name="T9" fmla="*/ 169 h 266"/>
                                <a:gd name="T10" fmla="*/ 127 w 456"/>
                                <a:gd name="T11" fmla="*/ 138 h 266"/>
                                <a:gd name="T12" fmla="*/ 98 w 456"/>
                                <a:gd name="T13" fmla="*/ 94 h 266"/>
                                <a:gd name="T14" fmla="*/ 82 w 456"/>
                                <a:gd name="T15" fmla="*/ 36 h 266"/>
                                <a:gd name="T16" fmla="*/ 75 w 456"/>
                                <a:gd name="T17" fmla="*/ 6 h 266"/>
                                <a:gd name="T18" fmla="*/ 39 w 456"/>
                                <a:gd name="T19" fmla="*/ 44 h 266"/>
                                <a:gd name="T20" fmla="*/ 3 w 456"/>
                                <a:gd name="T21" fmla="*/ 108 h 266"/>
                                <a:gd name="T22" fmla="*/ 11 w 456"/>
                                <a:gd name="T23" fmla="*/ 183 h 266"/>
                                <a:gd name="T24" fmla="*/ 65 w 456"/>
                                <a:gd name="T25" fmla="*/ 237 h 266"/>
                                <a:gd name="T26" fmla="*/ 112 w 456"/>
                                <a:gd name="T27" fmla="*/ 258 h 266"/>
                                <a:gd name="T28" fmla="*/ 156 w 456"/>
                                <a:gd name="T29" fmla="*/ 266 h 266"/>
                                <a:gd name="T30" fmla="*/ 200 w 456"/>
                                <a:gd name="T31" fmla="*/ 263 h 266"/>
                                <a:gd name="T32" fmla="*/ 238 w 456"/>
                                <a:gd name="T33" fmla="*/ 255 h 266"/>
                                <a:gd name="T34" fmla="*/ 269 w 456"/>
                                <a:gd name="T35" fmla="*/ 244 h 266"/>
                                <a:gd name="T36" fmla="*/ 293 w 456"/>
                                <a:gd name="T37" fmla="*/ 233 h 266"/>
                                <a:gd name="T38" fmla="*/ 306 w 456"/>
                                <a:gd name="T39" fmla="*/ 226 h 266"/>
                                <a:gd name="T40" fmla="*/ 313 w 456"/>
                                <a:gd name="T41" fmla="*/ 226 h 266"/>
                                <a:gd name="T42" fmla="*/ 351 w 456"/>
                                <a:gd name="T43" fmla="*/ 230 h 266"/>
                                <a:gd name="T44" fmla="*/ 403 w 456"/>
                                <a:gd name="T45" fmla="*/ 219 h 266"/>
                                <a:gd name="T46" fmla="*/ 447 w 456"/>
                                <a:gd name="T47" fmla="*/ 170 h 266"/>
                                <a:gd name="T48" fmla="*/ 453 w 456"/>
                                <a:gd name="T49" fmla="*/ 116 h 266"/>
                                <a:gd name="T50" fmla="*/ 444 w 456"/>
                                <a:gd name="T51" fmla="*/ 102 h 266"/>
                                <a:gd name="T52" fmla="*/ 435 w 456"/>
                                <a:gd name="T53" fmla="*/ 87 h 266"/>
                                <a:gd name="T54" fmla="*/ 422 w 456"/>
                                <a:gd name="T55" fmla="*/ 75 h 266"/>
                                <a:gd name="T56" fmla="*/ 405 w 456"/>
                                <a:gd name="T57" fmla="*/ 73 h 266"/>
                                <a:gd name="T58" fmla="*/ 382 w 456"/>
                                <a:gd name="T59" fmla="*/ 83 h 266"/>
                                <a:gd name="T60" fmla="*/ 358 w 456"/>
                                <a:gd name="T61" fmla="*/ 102 h 266"/>
                                <a:gd name="T62" fmla="*/ 337 w 456"/>
                                <a:gd name="T63" fmla="*/ 128 h 2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456" h="266">
                                  <a:moveTo>
                                    <a:pt x="329" y="146"/>
                                  </a:moveTo>
                                  <a:lnTo>
                                    <a:pt x="320" y="160"/>
                                  </a:lnTo>
                                  <a:lnTo>
                                    <a:pt x="307" y="172"/>
                                  </a:lnTo>
                                  <a:lnTo>
                                    <a:pt x="291" y="181"/>
                                  </a:lnTo>
                                  <a:lnTo>
                                    <a:pt x="273" y="186"/>
                                  </a:lnTo>
                                  <a:lnTo>
                                    <a:pt x="254" y="190"/>
                                  </a:lnTo>
                                  <a:lnTo>
                                    <a:pt x="232" y="189"/>
                                  </a:lnTo>
                                  <a:lnTo>
                                    <a:pt x="210" y="185"/>
                                  </a:lnTo>
                                  <a:lnTo>
                                    <a:pt x="188" y="179"/>
                                  </a:lnTo>
                                  <a:lnTo>
                                    <a:pt x="166" y="169"/>
                                  </a:lnTo>
                                  <a:lnTo>
                                    <a:pt x="147" y="156"/>
                                  </a:lnTo>
                                  <a:lnTo>
                                    <a:pt x="127" y="138"/>
                                  </a:lnTo>
                                  <a:lnTo>
                                    <a:pt x="112" y="118"/>
                                  </a:lnTo>
                                  <a:lnTo>
                                    <a:pt x="98" y="94"/>
                                  </a:lnTo>
                                  <a:lnTo>
                                    <a:pt x="88" y="66"/>
                                  </a:lnTo>
                                  <a:lnTo>
                                    <a:pt x="82" y="36"/>
                                  </a:lnTo>
                                  <a:lnTo>
                                    <a:pt x="81" y="0"/>
                                  </a:lnTo>
                                  <a:lnTo>
                                    <a:pt x="75" y="6"/>
                                  </a:lnTo>
                                  <a:lnTo>
                                    <a:pt x="59" y="21"/>
                                  </a:lnTo>
                                  <a:lnTo>
                                    <a:pt x="39" y="44"/>
                                  </a:lnTo>
                                  <a:lnTo>
                                    <a:pt x="18" y="74"/>
                                  </a:lnTo>
                                  <a:lnTo>
                                    <a:pt x="3" y="108"/>
                                  </a:lnTo>
                                  <a:lnTo>
                                    <a:pt x="0" y="145"/>
                                  </a:lnTo>
                                  <a:lnTo>
                                    <a:pt x="11" y="183"/>
                                  </a:lnTo>
                                  <a:lnTo>
                                    <a:pt x="44" y="220"/>
                                  </a:lnTo>
                                  <a:lnTo>
                                    <a:pt x="65" y="237"/>
                                  </a:lnTo>
                                  <a:lnTo>
                                    <a:pt x="88" y="249"/>
                                  </a:lnTo>
                                  <a:lnTo>
                                    <a:pt x="112" y="258"/>
                                  </a:lnTo>
                                  <a:lnTo>
                                    <a:pt x="135" y="263"/>
                                  </a:lnTo>
                                  <a:lnTo>
                                    <a:pt x="156" y="266"/>
                                  </a:lnTo>
                                  <a:lnTo>
                                    <a:pt x="178" y="266"/>
                                  </a:lnTo>
                                  <a:lnTo>
                                    <a:pt x="200" y="263"/>
                                  </a:lnTo>
                                  <a:lnTo>
                                    <a:pt x="220" y="260"/>
                                  </a:lnTo>
                                  <a:lnTo>
                                    <a:pt x="238" y="255"/>
                                  </a:lnTo>
                                  <a:lnTo>
                                    <a:pt x="255" y="249"/>
                                  </a:lnTo>
                                  <a:lnTo>
                                    <a:pt x="269" y="244"/>
                                  </a:lnTo>
                                  <a:lnTo>
                                    <a:pt x="283" y="238"/>
                                  </a:lnTo>
                                  <a:lnTo>
                                    <a:pt x="293" y="233"/>
                                  </a:lnTo>
                                  <a:lnTo>
                                    <a:pt x="301" y="229"/>
                                  </a:lnTo>
                                  <a:lnTo>
                                    <a:pt x="306" y="226"/>
                                  </a:lnTo>
                                  <a:lnTo>
                                    <a:pt x="307" y="225"/>
                                  </a:lnTo>
                                  <a:lnTo>
                                    <a:pt x="313" y="226"/>
                                  </a:lnTo>
                                  <a:lnTo>
                                    <a:pt x="329" y="229"/>
                                  </a:lnTo>
                                  <a:lnTo>
                                    <a:pt x="351" y="230"/>
                                  </a:lnTo>
                                  <a:lnTo>
                                    <a:pt x="376" y="228"/>
                                  </a:lnTo>
                                  <a:lnTo>
                                    <a:pt x="403" y="219"/>
                                  </a:lnTo>
                                  <a:lnTo>
                                    <a:pt x="427" y="201"/>
                                  </a:lnTo>
                                  <a:lnTo>
                                    <a:pt x="447" y="170"/>
                                  </a:lnTo>
                                  <a:lnTo>
                                    <a:pt x="456" y="124"/>
                                  </a:lnTo>
                                  <a:lnTo>
                                    <a:pt x="453" y="116"/>
                                  </a:lnTo>
                                  <a:lnTo>
                                    <a:pt x="449" y="108"/>
                                  </a:lnTo>
                                  <a:lnTo>
                                    <a:pt x="444" y="102"/>
                                  </a:lnTo>
                                  <a:lnTo>
                                    <a:pt x="439" y="94"/>
                                  </a:lnTo>
                                  <a:lnTo>
                                    <a:pt x="435" y="87"/>
                                  </a:lnTo>
                                  <a:lnTo>
                                    <a:pt x="429" y="81"/>
                                  </a:lnTo>
                                  <a:lnTo>
                                    <a:pt x="422" y="75"/>
                                  </a:lnTo>
                                  <a:lnTo>
                                    <a:pt x="416" y="70"/>
                                  </a:lnTo>
                                  <a:lnTo>
                                    <a:pt x="405" y="73"/>
                                  </a:lnTo>
                                  <a:lnTo>
                                    <a:pt x="393" y="77"/>
                                  </a:lnTo>
                                  <a:lnTo>
                                    <a:pt x="382" y="83"/>
                                  </a:lnTo>
                                  <a:lnTo>
                                    <a:pt x="370" y="91"/>
                                  </a:lnTo>
                                  <a:lnTo>
                                    <a:pt x="358" y="102"/>
                                  </a:lnTo>
                                  <a:lnTo>
                                    <a:pt x="347" y="114"/>
                                  </a:lnTo>
                                  <a:lnTo>
                                    <a:pt x="337" y="128"/>
                                  </a:lnTo>
                                  <a:lnTo>
                                    <a:pt x="329" y="1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3A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" name="Freeform 337"/>
                          <wps:cNvSpPr>
                            <a:spLocks/>
                          </wps:cNvSpPr>
                          <wps:spPr bwMode="auto">
                            <a:xfrm>
                              <a:off x="248" y="253"/>
                              <a:ext cx="268" cy="167"/>
                            </a:xfrm>
                            <a:custGeom>
                              <a:avLst/>
                              <a:gdLst>
                                <a:gd name="T0" fmla="*/ 529 w 536"/>
                                <a:gd name="T1" fmla="*/ 185 h 335"/>
                                <a:gd name="T2" fmla="*/ 483 w 536"/>
                                <a:gd name="T3" fmla="*/ 122 h 335"/>
                                <a:gd name="T4" fmla="*/ 421 w 536"/>
                                <a:gd name="T5" fmla="*/ 119 h 335"/>
                                <a:gd name="T6" fmla="*/ 374 w 536"/>
                                <a:gd name="T7" fmla="*/ 136 h 335"/>
                                <a:gd name="T8" fmla="*/ 329 w 536"/>
                                <a:gd name="T9" fmla="*/ 185 h 335"/>
                                <a:gd name="T10" fmla="*/ 272 w 536"/>
                                <a:gd name="T11" fmla="*/ 210 h 335"/>
                                <a:gd name="T12" fmla="*/ 234 w 536"/>
                                <a:gd name="T13" fmla="*/ 186 h 335"/>
                                <a:gd name="T14" fmla="*/ 217 w 536"/>
                                <a:gd name="T15" fmla="*/ 154 h 335"/>
                                <a:gd name="T16" fmla="*/ 165 w 536"/>
                                <a:gd name="T17" fmla="*/ 139 h 335"/>
                                <a:gd name="T18" fmla="*/ 109 w 536"/>
                                <a:gd name="T19" fmla="*/ 108 h 335"/>
                                <a:gd name="T20" fmla="*/ 92 w 536"/>
                                <a:gd name="T21" fmla="*/ 71 h 335"/>
                                <a:gd name="T22" fmla="*/ 87 w 536"/>
                                <a:gd name="T23" fmla="*/ 35 h 335"/>
                                <a:gd name="T24" fmla="*/ 59 w 536"/>
                                <a:gd name="T25" fmla="*/ 6 h 335"/>
                                <a:gd name="T26" fmla="*/ 31 w 536"/>
                                <a:gd name="T27" fmla="*/ 6 h 335"/>
                                <a:gd name="T28" fmla="*/ 17 w 536"/>
                                <a:gd name="T29" fmla="*/ 37 h 335"/>
                                <a:gd name="T30" fmla="*/ 6 w 536"/>
                                <a:gd name="T31" fmla="*/ 83 h 335"/>
                                <a:gd name="T32" fmla="*/ 13 w 536"/>
                                <a:gd name="T33" fmla="*/ 122 h 335"/>
                                <a:gd name="T34" fmla="*/ 43 w 536"/>
                                <a:gd name="T35" fmla="*/ 151 h 335"/>
                                <a:gd name="T36" fmla="*/ 80 w 536"/>
                                <a:gd name="T37" fmla="*/ 173 h 335"/>
                                <a:gd name="T38" fmla="*/ 120 w 536"/>
                                <a:gd name="T39" fmla="*/ 187 h 335"/>
                                <a:gd name="T40" fmla="*/ 140 w 536"/>
                                <a:gd name="T41" fmla="*/ 199 h 335"/>
                                <a:gd name="T42" fmla="*/ 138 w 536"/>
                                <a:gd name="T43" fmla="*/ 216 h 335"/>
                                <a:gd name="T44" fmla="*/ 142 w 536"/>
                                <a:gd name="T45" fmla="*/ 247 h 335"/>
                                <a:gd name="T46" fmla="*/ 162 w 536"/>
                                <a:gd name="T47" fmla="*/ 286 h 335"/>
                                <a:gd name="T48" fmla="*/ 196 w 536"/>
                                <a:gd name="T49" fmla="*/ 316 h 335"/>
                                <a:gd name="T50" fmla="*/ 240 w 536"/>
                                <a:gd name="T51" fmla="*/ 333 h 335"/>
                                <a:gd name="T52" fmla="*/ 282 w 536"/>
                                <a:gd name="T53" fmla="*/ 334 h 335"/>
                                <a:gd name="T54" fmla="*/ 314 w 536"/>
                                <a:gd name="T55" fmla="*/ 324 h 335"/>
                                <a:gd name="T56" fmla="*/ 342 w 536"/>
                                <a:gd name="T57" fmla="*/ 306 h 335"/>
                                <a:gd name="T58" fmla="*/ 363 w 536"/>
                                <a:gd name="T59" fmla="*/ 283 h 335"/>
                                <a:gd name="T60" fmla="*/ 380 w 536"/>
                                <a:gd name="T61" fmla="*/ 273 h 335"/>
                                <a:gd name="T62" fmla="*/ 400 w 536"/>
                                <a:gd name="T63" fmla="*/ 279 h 335"/>
                                <a:gd name="T64" fmla="*/ 421 w 536"/>
                                <a:gd name="T65" fmla="*/ 284 h 335"/>
                                <a:gd name="T66" fmla="*/ 444 w 536"/>
                                <a:gd name="T67" fmla="*/ 286 h 335"/>
                                <a:gd name="T68" fmla="*/ 466 w 536"/>
                                <a:gd name="T69" fmla="*/ 286 h 335"/>
                                <a:gd name="T70" fmla="*/ 487 w 536"/>
                                <a:gd name="T71" fmla="*/ 284 h 335"/>
                                <a:gd name="T72" fmla="*/ 507 w 536"/>
                                <a:gd name="T73" fmla="*/ 279 h 335"/>
                                <a:gd name="T74" fmla="*/ 527 w 536"/>
                                <a:gd name="T75" fmla="*/ 273 h 335"/>
                                <a:gd name="T76" fmla="*/ 536 w 536"/>
                                <a:gd name="T77" fmla="*/ 264 h 335"/>
                                <a:gd name="T78" fmla="*/ 535 w 536"/>
                                <a:gd name="T79" fmla="*/ 257 h 3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536" h="335">
                                  <a:moveTo>
                                    <a:pt x="535" y="252"/>
                                  </a:moveTo>
                                  <a:lnTo>
                                    <a:pt x="529" y="185"/>
                                  </a:lnTo>
                                  <a:lnTo>
                                    <a:pt x="510" y="143"/>
                                  </a:lnTo>
                                  <a:lnTo>
                                    <a:pt x="483" y="122"/>
                                  </a:lnTo>
                                  <a:lnTo>
                                    <a:pt x="451" y="115"/>
                                  </a:lnTo>
                                  <a:lnTo>
                                    <a:pt x="421" y="119"/>
                                  </a:lnTo>
                                  <a:lnTo>
                                    <a:pt x="393" y="127"/>
                                  </a:lnTo>
                                  <a:lnTo>
                                    <a:pt x="374" y="136"/>
                                  </a:lnTo>
                                  <a:lnTo>
                                    <a:pt x="366" y="140"/>
                                  </a:lnTo>
                                  <a:lnTo>
                                    <a:pt x="329" y="185"/>
                                  </a:lnTo>
                                  <a:lnTo>
                                    <a:pt x="297" y="206"/>
                                  </a:lnTo>
                                  <a:lnTo>
                                    <a:pt x="272" y="210"/>
                                  </a:lnTo>
                                  <a:lnTo>
                                    <a:pt x="251" y="202"/>
                                  </a:lnTo>
                                  <a:lnTo>
                                    <a:pt x="234" y="186"/>
                                  </a:lnTo>
                                  <a:lnTo>
                                    <a:pt x="223" y="169"/>
                                  </a:lnTo>
                                  <a:lnTo>
                                    <a:pt x="217" y="154"/>
                                  </a:lnTo>
                                  <a:lnTo>
                                    <a:pt x="214" y="149"/>
                                  </a:lnTo>
                                  <a:lnTo>
                                    <a:pt x="165" y="139"/>
                                  </a:lnTo>
                                  <a:lnTo>
                                    <a:pt x="129" y="126"/>
                                  </a:lnTo>
                                  <a:lnTo>
                                    <a:pt x="109" y="108"/>
                                  </a:lnTo>
                                  <a:lnTo>
                                    <a:pt x="98" y="89"/>
                                  </a:lnTo>
                                  <a:lnTo>
                                    <a:pt x="92" y="71"/>
                                  </a:lnTo>
                                  <a:lnTo>
                                    <a:pt x="89" y="52"/>
                                  </a:lnTo>
                                  <a:lnTo>
                                    <a:pt x="87" y="35"/>
                                  </a:lnTo>
                                  <a:lnTo>
                                    <a:pt x="80" y="23"/>
                                  </a:lnTo>
                                  <a:lnTo>
                                    <a:pt x="59" y="6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31" y="6"/>
                                  </a:lnTo>
                                  <a:lnTo>
                                    <a:pt x="24" y="18"/>
                                  </a:lnTo>
                                  <a:lnTo>
                                    <a:pt x="17" y="37"/>
                                  </a:lnTo>
                                  <a:lnTo>
                                    <a:pt x="12" y="60"/>
                                  </a:lnTo>
                                  <a:lnTo>
                                    <a:pt x="6" y="83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13" y="122"/>
                                  </a:lnTo>
                                  <a:lnTo>
                                    <a:pt x="27" y="137"/>
                                  </a:lnTo>
                                  <a:lnTo>
                                    <a:pt x="43" y="151"/>
                                  </a:lnTo>
                                  <a:lnTo>
                                    <a:pt x="60" y="162"/>
                                  </a:lnTo>
                                  <a:lnTo>
                                    <a:pt x="80" y="173"/>
                                  </a:lnTo>
                                  <a:lnTo>
                                    <a:pt x="99" y="181"/>
                                  </a:lnTo>
                                  <a:lnTo>
                                    <a:pt x="120" y="187"/>
                                  </a:lnTo>
                                  <a:lnTo>
                                    <a:pt x="142" y="192"/>
                                  </a:lnTo>
                                  <a:lnTo>
                                    <a:pt x="140" y="199"/>
                                  </a:lnTo>
                                  <a:lnTo>
                                    <a:pt x="139" y="208"/>
                                  </a:lnTo>
                                  <a:lnTo>
                                    <a:pt x="138" y="216"/>
                                  </a:lnTo>
                                  <a:lnTo>
                                    <a:pt x="138" y="225"/>
                                  </a:lnTo>
                                  <a:lnTo>
                                    <a:pt x="142" y="247"/>
                                  </a:lnTo>
                                  <a:lnTo>
                                    <a:pt x="150" y="268"/>
                                  </a:lnTo>
                                  <a:lnTo>
                                    <a:pt x="162" y="286"/>
                                  </a:lnTo>
                                  <a:lnTo>
                                    <a:pt x="178" y="303"/>
                                  </a:lnTo>
                                  <a:lnTo>
                                    <a:pt x="196" y="316"/>
                                  </a:lnTo>
                                  <a:lnTo>
                                    <a:pt x="217" y="326"/>
                                  </a:lnTo>
                                  <a:lnTo>
                                    <a:pt x="240" y="333"/>
                                  </a:lnTo>
                                  <a:lnTo>
                                    <a:pt x="264" y="335"/>
                                  </a:lnTo>
                                  <a:lnTo>
                                    <a:pt x="282" y="334"/>
                                  </a:lnTo>
                                  <a:lnTo>
                                    <a:pt x="299" y="330"/>
                                  </a:lnTo>
                                  <a:lnTo>
                                    <a:pt x="314" y="324"/>
                                  </a:lnTo>
                                  <a:lnTo>
                                    <a:pt x="329" y="316"/>
                                  </a:lnTo>
                                  <a:lnTo>
                                    <a:pt x="342" y="306"/>
                                  </a:lnTo>
                                  <a:lnTo>
                                    <a:pt x="353" y="295"/>
                                  </a:lnTo>
                                  <a:lnTo>
                                    <a:pt x="363" y="283"/>
                                  </a:lnTo>
                                  <a:lnTo>
                                    <a:pt x="370" y="269"/>
                                  </a:lnTo>
                                  <a:lnTo>
                                    <a:pt x="380" y="273"/>
                                  </a:lnTo>
                                  <a:lnTo>
                                    <a:pt x="389" y="276"/>
                                  </a:lnTo>
                                  <a:lnTo>
                                    <a:pt x="400" y="279"/>
                                  </a:lnTo>
                                  <a:lnTo>
                                    <a:pt x="411" y="282"/>
                                  </a:lnTo>
                                  <a:lnTo>
                                    <a:pt x="421" y="284"/>
                                  </a:lnTo>
                                  <a:lnTo>
                                    <a:pt x="432" y="285"/>
                                  </a:lnTo>
                                  <a:lnTo>
                                    <a:pt x="444" y="286"/>
                                  </a:lnTo>
                                  <a:lnTo>
                                    <a:pt x="455" y="286"/>
                                  </a:lnTo>
                                  <a:lnTo>
                                    <a:pt x="466" y="286"/>
                                  </a:lnTo>
                                  <a:lnTo>
                                    <a:pt x="477" y="285"/>
                                  </a:lnTo>
                                  <a:lnTo>
                                    <a:pt x="487" y="284"/>
                                  </a:lnTo>
                                  <a:lnTo>
                                    <a:pt x="497" y="282"/>
                                  </a:lnTo>
                                  <a:lnTo>
                                    <a:pt x="507" y="279"/>
                                  </a:lnTo>
                                  <a:lnTo>
                                    <a:pt x="517" y="276"/>
                                  </a:lnTo>
                                  <a:lnTo>
                                    <a:pt x="527" y="273"/>
                                  </a:lnTo>
                                  <a:lnTo>
                                    <a:pt x="536" y="269"/>
                                  </a:lnTo>
                                  <a:lnTo>
                                    <a:pt x="536" y="264"/>
                                  </a:lnTo>
                                  <a:lnTo>
                                    <a:pt x="536" y="260"/>
                                  </a:lnTo>
                                  <a:lnTo>
                                    <a:pt x="535" y="257"/>
                                  </a:lnTo>
                                  <a:lnTo>
                                    <a:pt x="535" y="2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3A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3" name="Freeform 338"/>
                          <wps:cNvSpPr>
                            <a:spLocks/>
                          </wps:cNvSpPr>
                          <wps:spPr bwMode="auto">
                            <a:xfrm>
                              <a:off x="52" y="0"/>
                              <a:ext cx="535" cy="387"/>
                            </a:xfrm>
                            <a:custGeom>
                              <a:avLst/>
                              <a:gdLst>
                                <a:gd name="T0" fmla="*/ 984 w 1071"/>
                                <a:gd name="T1" fmla="*/ 525 h 775"/>
                                <a:gd name="T2" fmla="*/ 867 w 1071"/>
                                <a:gd name="T3" fmla="*/ 543 h 775"/>
                                <a:gd name="T4" fmla="*/ 769 w 1071"/>
                                <a:gd name="T5" fmla="*/ 508 h 775"/>
                                <a:gd name="T6" fmla="*/ 768 w 1071"/>
                                <a:gd name="T7" fmla="*/ 458 h 775"/>
                                <a:gd name="T8" fmla="*/ 933 w 1071"/>
                                <a:gd name="T9" fmla="*/ 453 h 775"/>
                                <a:gd name="T10" fmla="*/ 1067 w 1071"/>
                                <a:gd name="T11" fmla="*/ 358 h 775"/>
                                <a:gd name="T12" fmla="*/ 1011 w 1071"/>
                                <a:gd name="T13" fmla="*/ 283 h 775"/>
                                <a:gd name="T14" fmla="*/ 951 w 1071"/>
                                <a:gd name="T15" fmla="*/ 274 h 775"/>
                                <a:gd name="T16" fmla="*/ 932 w 1071"/>
                                <a:gd name="T17" fmla="*/ 305 h 775"/>
                                <a:gd name="T18" fmla="*/ 798 w 1071"/>
                                <a:gd name="T19" fmla="*/ 361 h 775"/>
                                <a:gd name="T20" fmla="*/ 754 w 1071"/>
                                <a:gd name="T21" fmla="*/ 379 h 775"/>
                                <a:gd name="T22" fmla="*/ 641 w 1071"/>
                                <a:gd name="T23" fmla="*/ 401 h 775"/>
                                <a:gd name="T24" fmla="*/ 496 w 1071"/>
                                <a:gd name="T25" fmla="*/ 318 h 775"/>
                                <a:gd name="T26" fmla="*/ 560 w 1071"/>
                                <a:gd name="T27" fmla="*/ 141 h 775"/>
                                <a:gd name="T28" fmla="*/ 612 w 1071"/>
                                <a:gd name="T29" fmla="*/ 273 h 775"/>
                                <a:gd name="T30" fmla="*/ 739 w 1071"/>
                                <a:gd name="T31" fmla="*/ 325 h 775"/>
                                <a:gd name="T32" fmla="*/ 822 w 1071"/>
                                <a:gd name="T33" fmla="*/ 263 h 775"/>
                                <a:gd name="T34" fmla="*/ 890 w 1071"/>
                                <a:gd name="T35" fmla="*/ 208 h 775"/>
                                <a:gd name="T36" fmla="*/ 884 w 1071"/>
                                <a:gd name="T37" fmla="*/ 178 h 775"/>
                                <a:gd name="T38" fmla="*/ 791 w 1071"/>
                                <a:gd name="T39" fmla="*/ 70 h 775"/>
                                <a:gd name="T40" fmla="*/ 656 w 1071"/>
                                <a:gd name="T41" fmla="*/ 9 h 775"/>
                                <a:gd name="T42" fmla="*/ 532 w 1071"/>
                                <a:gd name="T43" fmla="*/ 3 h 775"/>
                                <a:gd name="T44" fmla="*/ 448 w 1071"/>
                                <a:gd name="T45" fmla="*/ 26 h 775"/>
                                <a:gd name="T46" fmla="*/ 377 w 1071"/>
                                <a:gd name="T47" fmla="*/ 68 h 775"/>
                                <a:gd name="T48" fmla="*/ 287 w 1071"/>
                                <a:gd name="T49" fmla="*/ 45 h 775"/>
                                <a:gd name="T50" fmla="*/ 186 w 1071"/>
                                <a:gd name="T51" fmla="*/ 44 h 775"/>
                                <a:gd name="T52" fmla="*/ 105 w 1071"/>
                                <a:gd name="T53" fmla="*/ 80 h 775"/>
                                <a:gd name="T54" fmla="*/ 46 w 1071"/>
                                <a:gd name="T55" fmla="*/ 143 h 775"/>
                                <a:gd name="T56" fmla="*/ 118 w 1071"/>
                                <a:gd name="T57" fmla="*/ 120 h 775"/>
                                <a:gd name="T58" fmla="*/ 226 w 1071"/>
                                <a:gd name="T59" fmla="*/ 122 h 775"/>
                                <a:gd name="T60" fmla="*/ 303 w 1071"/>
                                <a:gd name="T61" fmla="*/ 201 h 775"/>
                                <a:gd name="T62" fmla="*/ 209 w 1071"/>
                                <a:gd name="T63" fmla="*/ 209 h 775"/>
                                <a:gd name="T64" fmla="*/ 108 w 1071"/>
                                <a:gd name="T65" fmla="*/ 274 h 775"/>
                                <a:gd name="T66" fmla="*/ 156 w 1071"/>
                                <a:gd name="T67" fmla="*/ 416 h 775"/>
                                <a:gd name="T68" fmla="*/ 293 w 1071"/>
                                <a:gd name="T69" fmla="*/ 442 h 775"/>
                                <a:gd name="T70" fmla="*/ 386 w 1071"/>
                                <a:gd name="T71" fmla="*/ 418 h 775"/>
                                <a:gd name="T72" fmla="*/ 372 w 1071"/>
                                <a:gd name="T73" fmla="*/ 475 h 775"/>
                                <a:gd name="T74" fmla="*/ 199 w 1071"/>
                                <a:gd name="T75" fmla="*/ 527 h 775"/>
                                <a:gd name="T76" fmla="*/ 96 w 1071"/>
                                <a:gd name="T77" fmla="*/ 462 h 775"/>
                                <a:gd name="T78" fmla="*/ 31 w 1071"/>
                                <a:gd name="T79" fmla="*/ 446 h 775"/>
                                <a:gd name="T80" fmla="*/ 10 w 1071"/>
                                <a:gd name="T81" fmla="*/ 565 h 775"/>
                                <a:gd name="T82" fmla="*/ 99 w 1071"/>
                                <a:gd name="T83" fmla="*/ 637 h 775"/>
                                <a:gd name="T84" fmla="*/ 180 w 1071"/>
                                <a:gd name="T85" fmla="*/ 635 h 775"/>
                                <a:gd name="T86" fmla="*/ 316 w 1071"/>
                                <a:gd name="T87" fmla="*/ 700 h 775"/>
                                <a:gd name="T88" fmla="*/ 346 w 1071"/>
                                <a:gd name="T89" fmla="*/ 599 h 775"/>
                                <a:gd name="T90" fmla="*/ 385 w 1071"/>
                                <a:gd name="T91" fmla="*/ 602 h 775"/>
                                <a:gd name="T92" fmla="*/ 424 w 1071"/>
                                <a:gd name="T93" fmla="*/ 512 h 775"/>
                                <a:gd name="T94" fmla="*/ 485 w 1071"/>
                                <a:gd name="T95" fmla="*/ 577 h 775"/>
                                <a:gd name="T96" fmla="*/ 610 w 1071"/>
                                <a:gd name="T97" fmla="*/ 660 h 775"/>
                                <a:gd name="T98" fmla="*/ 722 w 1071"/>
                                <a:gd name="T99" fmla="*/ 691 h 775"/>
                                <a:gd name="T100" fmla="*/ 876 w 1071"/>
                                <a:gd name="T101" fmla="*/ 628 h 775"/>
                                <a:gd name="T102" fmla="*/ 929 w 1071"/>
                                <a:gd name="T103" fmla="*/ 770 h 775"/>
                                <a:gd name="T104" fmla="*/ 1020 w 1071"/>
                                <a:gd name="T105" fmla="*/ 687 h 7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</a:cxnLst>
                              <a:rect l="0" t="0" r="r" b="b"/>
                              <a:pathLst>
                                <a:path w="1071" h="775">
                                  <a:moveTo>
                                    <a:pt x="1034" y="611"/>
                                  </a:moveTo>
                                  <a:lnTo>
                                    <a:pt x="1031" y="587"/>
                                  </a:lnTo>
                                  <a:lnTo>
                                    <a:pt x="1024" y="565"/>
                                  </a:lnTo>
                                  <a:lnTo>
                                    <a:pt x="1014" y="543"/>
                                  </a:lnTo>
                                  <a:lnTo>
                                    <a:pt x="1002" y="522"/>
                                  </a:lnTo>
                                  <a:lnTo>
                                    <a:pt x="984" y="525"/>
                                  </a:lnTo>
                                  <a:lnTo>
                                    <a:pt x="965" y="529"/>
                                  </a:lnTo>
                                  <a:lnTo>
                                    <a:pt x="945" y="533"/>
                                  </a:lnTo>
                                  <a:lnTo>
                                    <a:pt x="926" y="537"/>
                                  </a:lnTo>
                                  <a:lnTo>
                                    <a:pt x="905" y="539"/>
                                  </a:lnTo>
                                  <a:lnTo>
                                    <a:pt x="886" y="541"/>
                                  </a:lnTo>
                                  <a:lnTo>
                                    <a:pt x="867" y="543"/>
                                  </a:lnTo>
                                  <a:lnTo>
                                    <a:pt x="848" y="541"/>
                                  </a:lnTo>
                                  <a:lnTo>
                                    <a:pt x="831" y="539"/>
                                  </a:lnTo>
                                  <a:lnTo>
                                    <a:pt x="814" y="535"/>
                                  </a:lnTo>
                                  <a:lnTo>
                                    <a:pt x="797" y="529"/>
                                  </a:lnTo>
                                  <a:lnTo>
                                    <a:pt x="782" y="521"/>
                                  </a:lnTo>
                                  <a:lnTo>
                                    <a:pt x="769" y="508"/>
                                  </a:lnTo>
                                  <a:lnTo>
                                    <a:pt x="757" y="494"/>
                                  </a:lnTo>
                                  <a:lnTo>
                                    <a:pt x="746" y="475"/>
                                  </a:lnTo>
                                  <a:lnTo>
                                    <a:pt x="737" y="455"/>
                                  </a:lnTo>
                                  <a:lnTo>
                                    <a:pt x="741" y="455"/>
                                  </a:lnTo>
                                  <a:lnTo>
                                    <a:pt x="752" y="457"/>
                                  </a:lnTo>
                                  <a:lnTo>
                                    <a:pt x="768" y="458"/>
                                  </a:lnTo>
                                  <a:lnTo>
                                    <a:pt x="788" y="460"/>
                                  </a:lnTo>
                                  <a:lnTo>
                                    <a:pt x="814" y="461"/>
                                  </a:lnTo>
                                  <a:lnTo>
                                    <a:pt x="842" y="462"/>
                                  </a:lnTo>
                                  <a:lnTo>
                                    <a:pt x="871" y="461"/>
                                  </a:lnTo>
                                  <a:lnTo>
                                    <a:pt x="903" y="458"/>
                                  </a:lnTo>
                                  <a:lnTo>
                                    <a:pt x="933" y="453"/>
                                  </a:lnTo>
                                  <a:lnTo>
                                    <a:pt x="963" y="447"/>
                                  </a:lnTo>
                                  <a:lnTo>
                                    <a:pt x="991" y="437"/>
                                  </a:lnTo>
                                  <a:lnTo>
                                    <a:pt x="1017" y="423"/>
                                  </a:lnTo>
                                  <a:lnTo>
                                    <a:pt x="1039" y="406"/>
                                  </a:lnTo>
                                  <a:lnTo>
                                    <a:pt x="1056" y="384"/>
                                  </a:lnTo>
                                  <a:lnTo>
                                    <a:pt x="1067" y="358"/>
                                  </a:lnTo>
                                  <a:lnTo>
                                    <a:pt x="1071" y="327"/>
                                  </a:lnTo>
                                  <a:lnTo>
                                    <a:pt x="1062" y="316"/>
                                  </a:lnTo>
                                  <a:lnTo>
                                    <a:pt x="1051" y="305"/>
                                  </a:lnTo>
                                  <a:lnTo>
                                    <a:pt x="1039" y="296"/>
                                  </a:lnTo>
                                  <a:lnTo>
                                    <a:pt x="1025" y="288"/>
                                  </a:lnTo>
                                  <a:lnTo>
                                    <a:pt x="1011" y="283"/>
                                  </a:lnTo>
                                  <a:lnTo>
                                    <a:pt x="995" y="277"/>
                                  </a:lnTo>
                                  <a:lnTo>
                                    <a:pt x="979" y="275"/>
                                  </a:lnTo>
                                  <a:lnTo>
                                    <a:pt x="963" y="274"/>
                                  </a:lnTo>
                                  <a:lnTo>
                                    <a:pt x="960" y="274"/>
                                  </a:lnTo>
                                  <a:lnTo>
                                    <a:pt x="956" y="274"/>
                                  </a:lnTo>
                                  <a:lnTo>
                                    <a:pt x="951" y="274"/>
                                  </a:lnTo>
                                  <a:lnTo>
                                    <a:pt x="948" y="275"/>
                                  </a:lnTo>
                                  <a:lnTo>
                                    <a:pt x="946" y="271"/>
                                  </a:lnTo>
                                  <a:lnTo>
                                    <a:pt x="945" y="266"/>
                                  </a:lnTo>
                                  <a:lnTo>
                                    <a:pt x="943" y="263"/>
                                  </a:lnTo>
                                  <a:lnTo>
                                    <a:pt x="941" y="259"/>
                                  </a:lnTo>
                                  <a:lnTo>
                                    <a:pt x="932" y="305"/>
                                  </a:lnTo>
                                  <a:lnTo>
                                    <a:pt x="912" y="336"/>
                                  </a:lnTo>
                                  <a:lnTo>
                                    <a:pt x="888" y="354"/>
                                  </a:lnTo>
                                  <a:lnTo>
                                    <a:pt x="861" y="363"/>
                                  </a:lnTo>
                                  <a:lnTo>
                                    <a:pt x="836" y="365"/>
                                  </a:lnTo>
                                  <a:lnTo>
                                    <a:pt x="814" y="364"/>
                                  </a:lnTo>
                                  <a:lnTo>
                                    <a:pt x="798" y="361"/>
                                  </a:lnTo>
                                  <a:lnTo>
                                    <a:pt x="792" y="360"/>
                                  </a:lnTo>
                                  <a:lnTo>
                                    <a:pt x="791" y="361"/>
                                  </a:lnTo>
                                  <a:lnTo>
                                    <a:pt x="786" y="364"/>
                                  </a:lnTo>
                                  <a:lnTo>
                                    <a:pt x="778" y="368"/>
                                  </a:lnTo>
                                  <a:lnTo>
                                    <a:pt x="768" y="373"/>
                                  </a:lnTo>
                                  <a:lnTo>
                                    <a:pt x="754" y="379"/>
                                  </a:lnTo>
                                  <a:lnTo>
                                    <a:pt x="740" y="384"/>
                                  </a:lnTo>
                                  <a:lnTo>
                                    <a:pt x="723" y="390"/>
                                  </a:lnTo>
                                  <a:lnTo>
                                    <a:pt x="705" y="395"/>
                                  </a:lnTo>
                                  <a:lnTo>
                                    <a:pt x="685" y="398"/>
                                  </a:lnTo>
                                  <a:lnTo>
                                    <a:pt x="663" y="401"/>
                                  </a:lnTo>
                                  <a:lnTo>
                                    <a:pt x="641" y="401"/>
                                  </a:lnTo>
                                  <a:lnTo>
                                    <a:pt x="620" y="398"/>
                                  </a:lnTo>
                                  <a:lnTo>
                                    <a:pt x="597" y="393"/>
                                  </a:lnTo>
                                  <a:lnTo>
                                    <a:pt x="573" y="384"/>
                                  </a:lnTo>
                                  <a:lnTo>
                                    <a:pt x="550" y="372"/>
                                  </a:lnTo>
                                  <a:lnTo>
                                    <a:pt x="529" y="355"/>
                                  </a:lnTo>
                                  <a:lnTo>
                                    <a:pt x="496" y="318"/>
                                  </a:lnTo>
                                  <a:lnTo>
                                    <a:pt x="485" y="280"/>
                                  </a:lnTo>
                                  <a:lnTo>
                                    <a:pt x="488" y="243"/>
                                  </a:lnTo>
                                  <a:lnTo>
                                    <a:pt x="503" y="209"/>
                                  </a:lnTo>
                                  <a:lnTo>
                                    <a:pt x="524" y="179"/>
                                  </a:lnTo>
                                  <a:lnTo>
                                    <a:pt x="544" y="156"/>
                                  </a:lnTo>
                                  <a:lnTo>
                                    <a:pt x="560" y="141"/>
                                  </a:lnTo>
                                  <a:lnTo>
                                    <a:pt x="566" y="135"/>
                                  </a:lnTo>
                                  <a:lnTo>
                                    <a:pt x="567" y="171"/>
                                  </a:lnTo>
                                  <a:lnTo>
                                    <a:pt x="573" y="201"/>
                                  </a:lnTo>
                                  <a:lnTo>
                                    <a:pt x="583" y="229"/>
                                  </a:lnTo>
                                  <a:lnTo>
                                    <a:pt x="597" y="253"/>
                                  </a:lnTo>
                                  <a:lnTo>
                                    <a:pt x="612" y="273"/>
                                  </a:lnTo>
                                  <a:lnTo>
                                    <a:pt x="632" y="291"/>
                                  </a:lnTo>
                                  <a:lnTo>
                                    <a:pt x="651" y="304"/>
                                  </a:lnTo>
                                  <a:lnTo>
                                    <a:pt x="673" y="314"/>
                                  </a:lnTo>
                                  <a:lnTo>
                                    <a:pt x="695" y="320"/>
                                  </a:lnTo>
                                  <a:lnTo>
                                    <a:pt x="717" y="324"/>
                                  </a:lnTo>
                                  <a:lnTo>
                                    <a:pt x="739" y="325"/>
                                  </a:lnTo>
                                  <a:lnTo>
                                    <a:pt x="758" y="321"/>
                                  </a:lnTo>
                                  <a:lnTo>
                                    <a:pt x="776" y="316"/>
                                  </a:lnTo>
                                  <a:lnTo>
                                    <a:pt x="792" y="307"/>
                                  </a:lnTo>
                                  <a:lnTo>
                                    <a:pt x="805" y="295"/>
                                  </a:lnTo>
                                  <a:lnTo>
                                    <a:pt x="814" y="281"/>
                                  </a:lnTo>
                                  <a:lnTo>
                                    <a:pt x="822" y="263"/>
                                  </a:lnTo>
                                  <a:lnTo>
                                    <a:pt x="832" y="249"/>
                                  </a:lnTo>
                                  <a:lnTo>
                                    <a:pt x="843" y="237"/>
                                  </a:lnTo>
                                  <a:lnTo>
                                    <a:pt x="855" y="226"/>
                                  </a:lnTo>
                                  <a:lnTo>
                                    <a:pt x="867" y="218"/>
                                  </a:lnTo>
                                  <a:lnTo>
                                    <a:pt x="878" y="212"/>
                                  </a:lnTo>
                                  <a:lnTo>
                                    <a:pt x="890" y="208"/>
                                  </a:lnTo>
                                  <a:lnTo>
                                    <a:pt x="901" y="205"/>
                                  </a:lnTo>
                                  <a:lnTo>
                                    <a:pt x="900" y="204"/>
                                  </a:lnTo>
                                  <a:lnTo>
                                    <a:pt x="899" y="202"/>
                                  </a:lnTo>
                                  <a:lnTo>
                                    <a:pt x="897" y="201"/>
                                  </a:lnTo>
                                  <a:lnTo>
                                    <a:pt x="895" y="200"/>
                                  </a:lnTo>
                                  <a:lnTo>
                                    <a:pt x="884" y="178"/>
                                  </a:lnTo>
                                  <a:lnTo>
                                    <a:pt x="872" y="158"/>
                                  </a:lnTo>
                                  <a:lnTo>
                                    <a:pt x="859" y="139"/>
                                  </a:lnTo>
                                  <a:lnTo>
                                    <a:pt x="844" y="120"/>
                                  </a:lnTo>
                                  <a:lnTo>
                                    <a:pt x="827" y="102"/>
                                  </a:lnTo>
                                  <a:lnTo>
                                    <a:pt x="810" y="86"/>
                                  </a:lnTo>
                                  <a:lnTo>
                                    <a:pt x="791" y="70"/>
                                  </a:lnTo>
                                  <a:lnTo>
                                    <a:pt x="770" y="56"/>
                                  </a:lnTo>
                                  <a:lnTo>
                                    <a:pt x="750" y="44"/>
                                  </a:lnTo>
                                  <a:lnTo>
                                    <a:pt x="726" y="33"/>
                                  </a:lnTo>
                                  <a:lnTo>
                                    <a:pt x="703" y="23"/>
                                  </a:lnTo>
                                  <a:lnTo>
                                    <a:pt x="680" y="15"/>
                                  </a:lnTo>
                                  <a:lnTo>
                                    <a:pt x="656" y="9"/>
                                  </a:lnTo>
                                  <a:lnTo>
                                    <a:pt x="631" y="3"/>
                                  </a:lnTo>
                                  <a:lnTo>
                                    <a:pt x="605" y="1"/>
                                  </a:lnTo>
                                  <a:lnTo>
                                    <a:pt x="578" y="0"/>
                                  </a:lnTo>
                                  <a:lnTo>
                                    <a:pt x="563" y="0"/>
                                  </a:lnTo>
                                  <a:lnTo>
                                    <a:pt x="548" y="1"/>
                                  </a:lnTo>
                                  <a:lnTo>
                                    <a:pt x="532" y="3"/>
                                  </a:lnTo>
                                  <a:lnTo>
                                    <a:pt x="518" y="6"/>
                                  </a:lnTo>
                                  <a:lnTo>
                                    <a:pt x="503" y="9"/>
                                  </a:lnTo>
                                  <a:lnTo>
                                    <a:pt x="488" y="12"/>
                                  </a:lnTo>
                                  <a:lnTo>
                                    <a:pt x="475" y="17"/>
                                  </a:lnTo>
                                  <a:lnTo>
                                    <a:pt x="462" y="21"/>
                                  </a:lnTo>
                                  <a:lnTo>
                                    <a:pt x="448" y="26"/>
                                  </a:lnTo>
                                  <a:lnTo>
                                    <a:pt x="435" y="32"/>
                                  </a:lnTo>
                                  <a:lnTo>
                                    <a:pt x="423" y="39"/>
                                  </a:lnTo>
                                  <a:lnTo>
                                    <a:pt x="411" y="45"/>
                                  </a:lnTo>
                                  <a:lnTo>
                                    <a:pt x="399" y="53"/>
                                  </a:lnTo>
                                  <a:lnTo>
                                    <a:pt x="388" y="61"/>
                                  </a:lnTo>
                                  <a:lnTo>
                                    <a:pt x="377" y="68"/>
                                  </a:lnTo>
                                  <a:lnTo>
                                    <a:pt x="366" y="77"/>
                                  </a:lnTo>
                                  <a:lnTo>
                                    <a:pt x="351" y="69"/>
                                  </a:lnTo>
                                  <a:lnTo>
                                    <a:pt x="337" y="62"/>
                                  </a:lnTo>
                                  <a:lnTo>
                                    <a:pt x="320" y="55"/>
                                  </a:lnTo>
                                  <a:lnTo>
                                    <a:pt x="304" y="50"/>
                                  </a:lnTo>
                                  <a:lnTo>
                                    <a:pt x="287" y="45"/>
                                  </a:lnTo>
                                  <a:lnTo>
                                    <a:pt x="270" y="42"/>
                                  </a:lnTo>
                                  <a:lnTo>
                                    <a:pt x="253" y="41"/>
                                  </a:lnTo>
                                  <a:lnTo>
                                    <a:pt x="235" y="40"/>
                                  </a:lnTo>
                                  <a:lnTo>
                                    <a:pt x="218" y="40"/>
                                  </a:lnTo>
                                  <a:lnTo>
                                    <a:pt x="202" y="42"/>
                                  </a:lnTo>
                                  <a:lnTo>
                                    <a:pt x="186" y="44"/>
                                  </a:lnTo>
                                  <a:lnTo>
                                    <a:pt x="171" y="48"/>
                                  </a:lnTo>
                                  <a:lnTo>
                                    <a:pt x="157" y="53"/>
                                  </a:lnTo>
                                  <a:lnTo>
                                    <a:pt x="142" y="58"/>
                                  </a:lnTo>
                                  <a:lnTo>
                                    <a:pt x="129" y="65"/>
                                  </a:lnTo>
                                  <a:lnTo>
                                    <a:pt x="117" y="72"/>
                                  </a:lnTo>
                                  <a:lnTo>
                                    <a:pt x="105" y="80"/>
                                  </a:lnTo>
                                  <a:lnTo>
                                    <a:pt x="93" y="89"/>
                                  </a:lnTo>
                                  <a:lnTo>
                                    <a:pt x="82" y="98"/>
                                  </a:lnTo>
                                  <a:lnTo>
                                    <a:pt x="72" y="108"/>
                                  </a:lnTo>
                                  <a:lnTo>
                                    <a:pt x="63" y="119"/>
                                  </a:lnTo>
                                  <a:lnTo>
                                    <a:pt x="55" y="131"/>
                                  </a:lnTo>
                                  <a:lnTo>
                                    <a:pt x="46" y="143"/>
                                  </a:lnTo>
                                  <a:lnTo>
                                    <a:pt x="40" y="155"/>
                                  </a:lnTo>
                                  <a:lnTo>
                                    <a:pt x="54" y="147"/>
                                  </a:lnTo>
                                  <a:lnTo>
                                    <a:pt x="68" y="140"/>
                                  </a:lnTo>
                                  <a:lnTo>
                                    <a:pt x="84" y="132"/>
                                  </a:lnTo>
                                  <a:lnTo>
                                    <a:pt x="101" y="125"/>
                                  </a:lnTo>
                                  <a:lnTo>
                                    <a:pt x="118" y="120"/>
                                  </a:lnTo>
                                  <a:lnTo>
                                    <a:pt x="135" y="116"/>
                                  </a:lnTo>
                                  <a:lnTo>
                                    <a:pt x="153" y="113"/>
                                  </a:lnTo>
                                  <a:lnTo>
                                    <a:pt x="171" y="112"/>
                                  </a:lnTo>
                                  <a:lnTo>
                                    <a:pt x="190" y="113"/>
                                  </a:lnTo>
                                  <a:lnTo>
                                    <a:pt x="208" y="117"/>
                                  </a:lnTo>
                                  <a:lnTo>
                                    <a:pt x="226" y="122"/>
                                  </a:lnTo>
                                  <a:lnTo>
                                    <a:pt x="243" y="131"/>
                                  </a:lnTo>
                                  <a:lnTo>
                                    <a:pt x="260" y="143"/>
                                  </a:lnTo>
                                  <a:lnTo>
                                    <a:pt x="276" y="158"/>
                                  </a:lnTo>
                                  <a:lnTo>
                                    <a:pt x="290" y="178"/>
                                  </a:lnTo>
                                  <a:lnTo>
                                    <a:pt x="305" y="201"/>
                                  </a:lnTo>
                                  <a:lnTo>
                                    <a:pt x="303" y="201"/>
                                  </a:lnTo>
                                  <a:lnTo>
                                    <a:pt x="294" y="201"/>
                                  </a:lnTo>
                                  <a:lnTo>
                                    <a:pt x="282" y="201"/>
                                  </a:lnTo>
                                  <a:lnTo>
                                    <a:pt x="267" y="201"/>
                                  </a:lnTo>
                                  <a:lnTo>
                                    <a:pt x="249" y="202"/>
                                  </a:lnTo>
                                  <a:lnTo>
                                    <a:pt x="230" y="206"/>
                                  </a:lnTo>
                                  <a:lnTo>
                                    <a:pt x="209" y="209"/>
                                  </a:lnTo>
                                  <a:lnTo>
                                    <a:pt x="187" y="215"/>
                                  </a:lnTo>
                                  <a:lnTo>
                                    <a:pt x="168" y="221"/>
                                  </a:lnTo>
                                  <a:lnTo>
                                    <a:pt x="148" y="231"/>
                                  </a:lnTo>
                                  <a:lnTo>
                                    <a:pt x="131" y="242"/>
                                  </a:lnTo>
                                  <a:lnTo>
                                    <a:pt x="118" y="256"/>
                                  </a:lnTo>
                                  <a:lnTo>
                                    <a:pt x="108" y="274"/>
                                  </a:lnTo>
                                  <a:lnTo>
                                    <a:pt x="103" y="295"/>
                                  </a:lnTo>
                                  <a:lnTo>
                                    <a:pt x="103" y="319"/>
                                  </a:lnTo>
                                  <a:lnTo>
                                    <a:pt x="110" y="347"/>
                                  </a:lnTo>
                                  <a:lnTo>
                                    <a:pt x="122" y="375"/>
                                  </a:lnTo>
                                  <a:lnTo>
                                    <a:pt x="137" y="398"/>
                                  </a:lnTo>
                                  <a:lnTo>
                                    <a:pt x="156" y="416"/>
                                  </a:lnTo>
                                  <a:lnTo>
                                    <a:pt x="176" y="429"/>
                                  </a:lnTo>
                                  <a:lnTo>
                                    <a:pt x="199" y="438"/>
                                  </a:lnTo>
                                  <a:lnTo>
                                    <a:pt x="222" y="442"/>
                                  </a:lnTo>
                                  <a:lnTo>
                                    <a:pt x="247" y="446"/>
                                  </a:lnTo>
                                  <a:lnTo>
                                    <a:pt x="270" y="445"/>
                                  </a:lnTo>
                                  <a:lnTo>
                                    <a:pt x="293" y="442"/>
                                  </a:lnTo>
                                  <a:lnTo>
                                    <a:pt x="315" y="439"/>
                                  </a:lnTo>
                                  <a:lnTo>
                                    <a:pt x="335" y="435"/>
                                  </a:lnTo>
                                  <a:lnTo>
                                    <a:pt x="354" y="430"/>
                                  </a:lnTo>
                                  <a:lnTo>
                                    <a:pt x="368" y="425"/>
                                  </a:lnTo>
                                  <a:lnTo>
                                    <a:pt x="379" y="421"/>
                                  </a:lnTo>
                                  <a:lnTo>
                                    <a:pt x="386" y="418"/>
                                  </a:lnTo>
                                  <a:lnTo>
                                    <a:pt x="389" y="417"/>
                                  </a:lnTo>
                                  <a:lnTo>
                                    <a:pt x="390" y="420"/>
                                  </a:lnTo>
                                  <a:lnTo>
                                    <a:pt x="390" y="429"/>
                                  </a:lnTo>
                                  <a:lnTo>
                                    <a:pt x="389" y="442"/>
                                  </a:lnTo>
                                  <a:lnTo>
                                    <a:pt x="383" y="458"/>
                                  </a:lnTo>
                                  <a:lnTo>
                                    <a:pt x="372" y="475"/>
                                  </a:lnTo>
                                  <a:lnTo>
                                    <a:pt x="351" y="493"/>
                                  </a:lnTo>
                                  <a:lnTo>
                                    <a:pt x="321" y="511"/>
                                  </a:lnTo>
                                  <a:lnTo>
                                    <a:pt x="278" y="525"/>
                                  </a:lnTo>
                                  <a:lnTo>
                                    <a:pt x="249" y="530"/>
                                  </a:lnTo>
                                  <a:lnTo>
                                    <a:pt x="224" y="530"/>
                                  </a:lnTo>
                                  <a:lnTo>
                                    <a:pt x="199" y="527"/>
                                  </a:lnTo>
                                  <a:lnTo>
                                    <a:pt x="179" y="519"/>
                                  </a:lnTo>
                                  <a:lnTo>
                                    <a:pt x="158" y="511"/>
                                  </a:lnTo>
                                  <a:lnTo>
                                    <a:pt x="141" y="499"/>
                                  </a:lnTo>
                                  <a:lnTo>
                                    <a:pt x="124" y="486"/>
                                  </a:lnTo>
                                  <a:lnTo>
                                    <a:pt x="110" y="474"/>
                                  </a:lnTo>
                                  <a:lnTo>
                                    <a:pt x="96" y="462"/>
                                  </a:lnTo>
                                  <a:lnTo>
                                    <a:pt x="84" y="451"/>
                                  </a:lnTo>
                                  <a:lnTo>
                                    <a:pt x="72" y="444"/>
                                  </a:lnTo>
                                  <a:lnTo>
                                    <a:pt x="61" y="438"/>
                                  </a:lnTo>
                                  <a:lnTo>
                                    <a:pt x="50" y="436"/>
                                  </a:lnTo>
                                  <a:lnTo>
                                    <a:pt x="40" y="438"/>
                                  </a:lnTo>
                                  <a:lnTo>
                                    <a:pt x="31" y="446"/>
                                  </a:lnTo>
                                  <a:lnTo>
                                    <a:pt x="20" y="459"/>
                                  </a:lnTo>
                                  <a:lnTo>
                                    <a:pt x="8" y="482"/>
                                  </a:lnTo>
                                  <a:lnTo>
                                    <a:pt x="1" y="505"/>
                                  </a:lnTo>
                                  <a:lnTo>
                                    <a:pt x="0" y="526"/>
                                  </a:lnTo>
                                  <a:lnTo>
                                    <a:pt x="3" y="546"/>
                                  </a:lnTo>
                                  <a:lnTo>
                                    <a:pt x="10" y="565"/>
                                  </a:lnTo>
                                  <a:lnTo>
                                    <a:pt x="20" y="581"/>
                                  </a:lnTo>
                                  <a:lnTo>
                                    <a:pt x="32" y="596"/>
                                  </a:lnTo>
                                  <a:lnTo>
                                    <a:pt x="48" y="610"/>
                                  </a:lnTo>
                                  <a:lnTo>
                                    <a:pt x="63" y="621"/>
                                  </a:lnTo>
                                  <a:lnTo>
                                    <a:pt x="82" y="631"/>
                                  </a:lnTo>
                                  <a:lnTo>
                                    <a:pt x="99" y="637"/>
                                  </a:lnTo>
                                  <a:lnTo>
                                    <a:pt x="117" y="640"/>
                                  </a:lnTo>
                                  <a:lnTo>
                                    <a:pt x="135" y="642"/>
                                  </a:lnTo>
                                  <a:lnTo>
                                    <a:pt x="151" y="640"/>
                                  </a:lnTo>
                                  <a:lnTo>
                                    <a:pt x="165" y="635"/>
                                  </a:lnTo>
                                  <a:lnTo>
                                    <a:pt x="178" y="627"/>
                                  </a:lnTo>
                                  <a:lnTo>
                                    <a:pt x="180" y="635"/>
                                  </a:lnTo>
                                  <a:lnTo>
                                    <a:pt x="187" y="654"/>
                                  </a:lnTo>
                                  <a:lnTo>
                                    <a:pt x="201" y="677"/>
                                  </a:lnTo>
                                  <a:lnTo>
                                    <a:pt x="219" y="700"/>
                                  </a:lnTo>
                                  <a:lnTo>
                                    <a:pt x="244" y="715"/>
                                  </a:lnTo>
                                  <a:lnTo>
                                    <a:pt x="276" y="718"/>
                                  </a:lnTo>
                                  <a:lnTo>
                                    <a:pt x="316" y="700"/>
                                  </a:lnTo>
                                  <a:lnTo>
                                    <a:pt x="363" y="658"/>
                                  </a:lnTo>
                                  <a:lnTo>
                                    <a:pt x="359" y="645"/>
                                  </a:lnTo>
                                  <a:lnTo>
                                    <a:pt x="354" y="633"/>
                                  </a:lnTo>
                                  <a:lnTo>
                                    <a:pt x="346" y="621"/>
                                  </a:lnTo>
                                  <a:lnTo>
                                    <a:pt x="338" y="609"/>
                                  </a:lnTo>
                                  <a:lnTo>
                                    <a:pt x="346" y="599"/>
                                  </a:lnTo>
                                  <a:lnTo>
                                    <a:pt x="355" y="589"/>
                                  </a:lnTo>
                                  <a:lnTo>
                                    <a:pt x="362" y="579"/>
                                  </a:lnTo>
                                  <a:lnTo>
                                    <a:pt x="368" y="568"/>
                                  </a:lnTo>
                                  <a:lnTo>
                                    <a:pt x="373" y="579"/>
                                  </a:lnTo>
                                  <a:lnTo>
                                    <a:pt x="379" y="591"/>
                                  </a:lnTo>
                                  <a:lnTo>
                                    <a:pt x="385" y="602"/>
                                  </a:lnTo>
                                  <a:lnTo>
                                    <a:pt x="393" y="612"/>
                                  </a:lnTo>
                                  <a:lnTo>
                                    <a:pt x="399" y="589"/>
                                  </a:lnTo>
                                  <a:lnTo>
                                    <a:pt x="405" y="566"/>
                                  </a:lnTo>
                                  <a:lnTo>
                                    <a:pt x="410" y="543"/>
                                  </a:lnTo>
                                  <a:lnTo>
                                    <a:pt x="417" y="524"/>
                                  </a:lnTo>
                                  <a:lnTo>
                                    <a:pt x="424" y="512"/>
                                  </a:lnTo>
                                  <a:lnTo>
                                    <a:pt x="436" y="506"/>
                                  </a:lnTo>
                                  <a:lnTo>
                                    <a:pt x="452" y="512"/>
                                  </a:lnTo>
                                  <a:lnTo>
                                    <a:pt x="473" y="529"/>
                                  </a:lnTo>
                                  <a:lnTo>
                                    <a:pt x="480" y="541"/>
                                  </a:lnTo>
                                  <a:lnTo>
                                    <a:pt x="482" y="558"/>
                                  </a:lnTo>
                                  <a:lnTo>
                                    <a:pt x="485" y="577"/>
                                  </a:lnTo>
                                  <a:lnTo>
                                    <a:pt x="491" y="595"/>
                                  </a:lnTo>
                                  <a:lnTo>
                                    <a:pt x="502" y="614"/>
                                  </a:lnTo>
                                  <a:lnTo>
                                    <a:pt x="522" y="632"/>
                                  </a:lnTo>
                                  <a:lnTo>
                                    <a:pt x="558" y="645"/>
                                  </a:lnTo>
                                  <a:lnTo>
                                    <a:pt x="607" y="655"/>
                                  </a:lnTo>
                                  <a:lnTo>
                                    <a:pt x="610" y="660"/>
                                  </a:lnTo>
                                  <a:lnTo>
                                    <a:pt x="616" y="675"/>
                                  </a:lnTo>
                                  <a:lnTo>
                                    <a:pt x="627" y="692"/>
                                  </a:lnTo>
                                  <a:lnTo>
                                    <a:pt x="644" y="708"/>
                                  </a:lnTo>
                                  <a:lnTo>
                                    <a:pt x="665" y="716"/>
                                  </a:lnTo>
                                  <a:lnTo>
                                    <a:pt x="690" y="712"/>
                                  </a:lnTo>
                                  <a:lnTo>
                                    <a:pt x="722" y="691"/>
                                  </a:lnTo>
                                  <a:lnTo>
                                    <a:pt x="759" y="646"/>
                                  </a:lnTo>
                                  <a:lnTo>
                                    <a:pt x="767" y="642"/>
                                  </a:lnTo>
                                  <a:lnTo>
                                    <a:pt x="786" y="633"/>
                                  </a:lnTo>
                                  <a:lnTo>
                                    <a:pt x="814" y="625"/>
                                  </a:lnTo>
                                  <a:lnTo>
                                    <a:pt x="844" y="621"/>
                                  </a:lnTo>
                                  <a:lnTo>
                                    <a:pt x="876" y="628"/>
                                  </a:lnTo>
                                  <a:lnTo>
                                    <a:pt x="903" y="649"/>
                                  </a:lnTo>
                                  <a:lnTo>
                                    <a:pt x="922" y="691"/>
                                  </a:lnTo>
                                  <a:lnTo>
                                    <a:pt x="928" y="758"/>
                                  </a:lnTo>
                                  <a:lnTo>
                                    <a:pt x="928" y="763"/>
                                  </a:lnTo>
                                  <a:lnTo>
                                    <a:pt x="929" y="766"/>
                                  </a:lnTo>
                                  <a:lnTo>
                                    <a:pt x="929" y="770"/>
                                  </a:lnTo>
                                  <a:lnTo>
                                    <a:pt x="929" y="775"/>
                                  </a:lnTo>
                                  <a:lnTo>
                                    <a:pt x="952" y="763"/>
                                  </a:lnTo>
                                  <a:lnTo>
                                    <a:pt x="974" y="747"/>
                                  </a:lnTo>
                                  <a:lnTo>
                                    <a:pt x="992" y="730"/>
                                  </a:lnTo>
                                  <a:lnTo>
                                    <a:pt x="1008" y="709"/>
                                  </a:lnTo>
                                  <a:lnTo>
                                    <a:pt x="1020" y="687"/>
                                  </a:lnTo>
                                  <a:lnTo>
                                    <a:pt x="1029" y="663"/>
                                  </a:lnTo>
                                  <a:lnTo>
                                    <a:pt x="1034" y="637"/>
                                  </a:lnTo>
                                  <a:lnTo>
                                    <a:pt x="1034" y="6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56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4" name="Freeform 339"/>
                          <wps:cNvSpPr>
                            <a:spLocks/>
                          </wps:cNvSpPr>
                          <wps:spPr bwMode="auto">
                            <a:xfrm>
                              <a:off x="0" y="56"/>
                              <a:ext cx="247" cy="357"/>
                            </a:xfrm>
                            <a:custGeom>
                              <a:avLst/>
                              <a:gdLst>
                                <a:gd name="T0" fmla="*/ 254 w 493"/>
                                <a:gd name="T1" fmla="*/ 528 h 714"/>
                                <a:gd name="T2" fmla="*/ 202 w 493"/>
                                <a:gd name="T3" fmla="*/ 525 h 714"/>
                                <a:gd name="T4" fmla="*/ 151 w 493"/>
                                <a:gd name="T5" fmla="*/ 498 h 714"/>
                                <a:gd name="T6" fmla="*/ 113 w 493"/>
                                <a:gd name="T7" fmla="*/ 453 h 714"/>
                                <a:gd name="T8" fmla="*/ 104 w 493"/>
                                <a:gd name="T9" fmla="*/ 393 h 714"/>
                                <a:gd name="T10" fmla="*/ 134 w 493"/>
                                <a:gd name="T11" fmla="*/ 334 h 714"/>
                                <a:gd name="T12" fmla="*/ 164 w 493"/>
                                <a:gd name="T13" fmla="*/ 326 h 714"/>
                                <a:gd name="T14" fmla="*/ 199 w 493"/>
                                <a:gd name="T15" fmla="*/ 350 h 714"/>
                                <a:gd name="T16" fmla="*/ 244 w 493"/>
                                <a:gd name="T17" fmla="*/ 387 h 714"/>
                                <a:gd name="T18" fmla="*/ 302 w 493"/>
                                <a:gd name="T19" fmla="*/ 415 h 714"/>
                                <a:gd name="T20" fmla="*/ 381 w 493"/>
                                <a:gd name="T21" fmla="*/ 413 h 714"/>
                                <a:gd name="T22" fmla="*/ 475 w 493"/>
                                <a:gd name="T23" fmla="*/ 363 h 714"/>
                                <a:gd name="T24" fmla="*/ 493 w 493"/>
                                <a:gd name="T25" fmla="*/ 317 h 714"/>
                                <a:gd name="T26" fmla="*/ 489 w 493"/>
                                <a:gd name="T27" fmla="*/ 306 h 714"/>
                                <a:gd name="T28" fmla="*/ 457 w 493"/>
                                <a:gd name="T29" fmla="*/ 318 h 714"/>
                                <a:gd name="T30" fmla="*/ 396 w 493"/>
                                <a:gd name="T31" fmla="*/ 330 h 714"/>
                                <a:gd name="T32" fmla="*/ 325 w 493"/>
                                <a:gd name="T33" fmla="*/ 330 h 714"/>
                                <a:gd name="T34" fmla="*/ 259 w 493"/>
                                <a:gd name="T35" fmla="*/ 304 h 714"/>
                                <a:gd name="T36" fmla="*/ 213 w 493"/>
                                <a:gd name="T37" fmla="*/ 235 h 714"/>
                                <a:gd name="T38" fmla="*/ 211 w 493"/>
                                <a:gd name="T39" fmla="*/ 162 h 714"/>
                                <a:gd name="T40" fmla="*/ 251 w 493"/>
                                <a:gd name="T41" fmla="*/ 119 h 714"/>
                                <a:gd name="T42" fmla="*/ 312 w 493"/>
                                <a:gd name="T43" fmla="*/ 97 h 714"/>
                                <a:gd name="T44" fmla="*/ 370 w 493"/>
                                <a:gd name="T45" fmla="*/ 89 h 714"/>
                                <a:gd name="T46" fmla="*/ 406 w 493"/>
                                <a:gd name="T47" fmla="*/ 89 h 714"/>
                                <a:gd name="T48" fmla="*/ 379 w 493"/>
                                <a:gd name="T49" fmla="*/ 48 h 714"/>
                                <a:gd name="T50" fmla="*/ 330 w 493"/>
                                <a:gd name="T51" fmla="*/ 11 h 714"/>
                                <a:gd name="T52" fmla="*/ 277 w 493"/>
                                <a:gd name="T53" fmla="*/ 0 h 714"/>
                                <a:gd name="T54" fmla="*/ 222 w 493"/>
                                <a:gd name="T55" fmla="*/ 8 h 714"/>
                                <a:gd name="T56" fmla="*/ 172 w 493"/>
                                <a:gd name="T57" fmla="*/ 28 h 714"/>
                                <a:gd name="T58" fmla="*/ 135 w 493"/>
                                <a:gd name="T59" fmla="*/ 64 h 714"/>
                                <a:gd name="T60" fmla="*/ 126 w 493"/>
                                <a:gd name="T61" fmla="*/ 133 h 714"/>
                                <a:gd name="T62" fmla="*/ 126 w 493"/>
                                <a:gd name="T63" fmla="*/ 140 h 714"/>
                                <a:gd name="T64" fmla="*/ 80 w 493"/>
                                <a:gd name="T65" fmla="*/ 171 h 714"/>
                                <a:gd name="T66" fmla="*/ 27 w 493"/>
                                <a:gd name="T67" fmla="*/ 232 h 714"/>
                                <a:gd name="T68" fmla="*/ 1 w 493"/>
                                <a:gd name="T69" fmla="*/ 309 h 714"/>
                                <a:gd name="T70" fmla="*/ 0 w 493"/>
                                <a:gd name="T71" fmla="*/ 337 h 714"/>
                                <a:gd name="T72" fmla="*/ 16 w 493"/>
                                <a:gd name="T73" fmla="*/ 414 h 714"/>
                                <a:gd name="T74" fmla="*/ 77 w 493"/>
                                <a:gd name="T75" fmla="*/ 501 h 714"/>
                                <a:gd name="T76" fmla="*/ 169 w 493"/>
                                <a:gd name="T77" fmla="*/ 557 h 714"/>
                                <a:gd name="T78" fmla="*/ 169 w 493"/>
                                <a:gd name="T79" fmla="*/ 571 h 714"/>
                                <a:gd name="T80" fmla="*/ 183 w 493"/>
                                <a:gd name="T81" fmla="*/ 630 h 714"/>
                                <a:gd name="T82" fmla="*/ 242 w 493"/>
                                <a:gd name="T83" fmla="*/ 690 h 714"/>
                                <a:gd name="T84" fmla="*/ 328 w 493"/>
                                <a:gd name="T85" fmla="*/ 714 h 714"/>
                                <a:gd name="T86" fmla="*/ 412 w 493"/>
                                <a:gd name="T87" fmla="*/ 690 h 714"/>
                                <a:gd name="T88" fmla="*/ 463 w 493"/>
                                <a:gd name="T89" fmla="*/ 629 h 714"/>
                                <a:gd name="T90" fmla="*/ 471 w 493"/>
                                <a:gd name="T91" fmla="*/ 567 h 714"/>
                                <a:gd name="T92" fmla="*/ 466 w 493"/>
                                <a:gd name="T93" fmla="*/ 546 h 714"/>
                                <a:gd name="T94" fmla="*/ 347 w 493"/>
                                <a:gd name="T95" fmla="*/ 603 h 714"/>
                                <a:gd name="T96" fmla="*/ 290 w 493"/>
                                <a:gd name="T97" fmla="*/ 542 h 7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</a:cxnLst>
                              <a:rect l="0" t="0" r="r" b="b"/>
                              <a:pathLst>
                                <a:path w="493" h="714">
                                  <a:moveTo>
                                    <a:pt x="281" y="515"/>
                                  </a:moveTo>
                                  <a:lnTo>
                                    <a:pt x="268" y="523"/>
                                  </a:lnTo>
                                  <a:lnTo>
                                    <a:pt x="254" y="528"/>
                                  </a:lnTo>
                                  <a:lnTo>
                                    <a:pt x="238" y="530"/>
                                  </a:lnTo>
                                  <a:lnTo>
                                    <a:pt x="220" y="528"/>
                                  </a:lnTo>
                                  <a:lnTo>
                                    <a:pt x="202" y="525"/>
                                  </a:lnTo>
                                  <a:lnTo>
                                    <a:pt x="185" y="519"/>
                                  </a:lnTo>
                                  <a:lnTo>
                                    <a:pt x="166" y="509"/>
                                  </a:lnTo>
                                  <a:lnTo>
                                    <a:pt x="151" y="498"/>
                                  </a:lnTo>
                                  <a:lnTo>
                                    <a:pt x="135" y="484"/>
                                  </a:lnTo>
                                  <a:lnTo>
                                    <a:pt x="123" y="469"/>
                                  </a:lnTo>
                                  <a:lnTo>
                                    <a:pt x="113" y="453"/>
                                  </a:lnTo>
                                  <a:lnTo>
                                    <a:pt x="106" y="434"/>
                                  </a:lnTo>
                                  <a:lnTo>
                                    <a:pt x="103" y="414"/>
                                  </a:lnTo>
                                  <a:lnTo>
                                    <a:pt x="104" y="393"/>
                                  </a:lnTo>
                                  <a:lnTo>
                                    <a:pt x="111" y="370"/>
                                  </a:lnTo>
                                  <a:lnTo>
                                    <a:pt x="123" y="347"/>
                                  </a:lnTo>
                                  <a:lnTo>
                                    <a:pt x="134" y="334"/>
                                  </a:lnTo>
                                  <a:lnTo>
                                    <a:pt x="143" y="326"/>
                                  </a:lnTo>
                                  <a:lnTo>
                                    <a:pt x="153" y="324"/>
                                  </a:lnTo>
                                  <a:lnTo>
                                    <a:pt x="164" y="326"/>
                                  </a:lnTo>
                                  <a:lnTo>
                                    <a:pt x="175" y="332"/>
                                  </a:lnTo>
                                  <a:lnTo>
                                    <a:pt x="187" y="339"/>
                                  </a:lnTo>
                                  <a:lnTo>
                                    <a:pt x="199" y="350"/>
                                  </a:lnTo>
                                  <a:lnTo>
                                    <a:pt x="213" y="362"/>
                                  </a:lnTo>
                                  <a:lnTo>
                                    <a:pt x="227" y="374"/>
                                  </a:lnTo>
                                  <a:lnTo>
                                    <a:pt x="244" y="387"/>
                                  </a:lnTo>
                                  <a:lnTo>
                                    <a:pt x="261" y="399"/>
                                  </a:lnTo>
                                  <a:lnTo>
                                    <a:pt x="282" y="407"/>
                                  </a:lnTo>
                                  <a:lnTo>
                                    <a:pt x="302" y="415"/>
                                  </a:lnTo>
                                  <a:lnTo>
                                    <a:pt x="327" y="418"/>
                                  </a:lnTo>
                                  <a:lnTo>
                                    <a:pt x="352" y="418"/>
                                  </a:lnTo>
                                  <a:lnTo>
                                    <a:pt x="381" y="413"/>
                                  </a:lnTo>
                                  <a:lnTo>
                                    <a:pt x="424" y="399"/>
                                  </a:lnTo>
                                  <a:lnTo>
                                    <a:pt x="454" y="381"/>
                                  </a:lnTo>
                                  <a:lnTo>
                                    <a:pt x="475" y="363"/>
                                  </a:lnTo>
                                  <a:lnTo>
                                    <a:pt x="486" y="346"/>
                                  </a:lnTo>
                                  <a:lnTo>
                                    <a:pt x="492" y="330"/>
                                  </a:lnTo>
                                  <a:lnTo>
                                    <a:pt x="493" y="317"/>
                                  </a:lnTo>
                                  <a:lnTo>
                                    <a:pt x="493" y="308"/>
                                  </a:lnTo>
                                  <a:lnTo>
                                    <a:pt x="492" y="305"/>
                                  </a:lnTo>
                                  <a:lnTo>
                                    <a:pt x="489" y="306"/>
                                  </a:lnTo>
                                  <a:lnTo>
                                    <a:pt x="482" y="309"/>
                                  </a:lnTo>
                                  <a:lnTo>
                                    <a:pt x="471" y="313"/>
                                  </a:lnTo>
                                  <a:lnTo>
                                    <a:pt x="457" y="318"/>
                                  </a:lnTo>
                                  <a:lnTo>
                                    <a:pt x="438" y="323"/>
                                  </a:lnTo>
                                  <a:lnTo>
                                    <a:pt x="418" y="327"/>
                                  </a:lnTo>
                                  <a:lnTo>
                                    <a:pt x="396" y="330"/>
                                  </a:lnTo>
                                  <a:lnTo>
                                    <a:pt x="373" y="333"/>
                                  </a:lnTo>
                                  <a:lnTo>
                                    <a:pt x="350" y="334"/>
                                  </a:lnTo>
                                  <a:lnTo>
                                    <a:pt x="325" y="330"/>
                                  </a:lnTo>
                                  <a:lnTo>
                                    <a:pt x="302" y="326"/>
                                  </a:lnTo>
                                  <a:lnTo>
                                    <a:pt x="279" y="317"/>
                                  </a:lnTo>
                                  <a:lnTo>
                                    <a:pt x="259" y="304"/>
                                  </a:lnTo>
                                  <a:lnTo>
                                    <a:pt x="240" y="286"/>
                                  </a:lnTo>
                                  <a:lnTo>
                                    <a:pt x="225" y="263"/>
                                  </a:lnTo>
                                  <a:lnTo>
                                    <a:pt x="213" y="235"/>
                                  </a:lnTo>
                                  <a:lnTo>
                                    <a:pt x="206" y="207"/>
                                  </a:lnTo>
                                  <a:lnTo>
                                    <a:pt x="206" y="183"/>
                                  </a:lnTo>
                                  <a:lnTo>
                                    <a:pt x="211" y="162"/>
                                  </a:lnTo>
                                  <a:lnTo>
                                    <a:pt x="221" y="144"/>
                                  </a:lnTo>
                                  <a:lnTo>
                                    <a:pt x="234" y="130"/>
                                  </a:lnTo>
                                  <a:lnTo>
                                    <a:pt x="251" y="119"/>
                                  </a:lnTo>
                                  <a:lnTo>
                                    <a:pt x="271" y="109"/>
                                  </a:lnTo>
                                  <a:lnTo>
                                    <a:pt x="290" y="103"/>
                                  </a:lnTo>
                                  <a:lnTo>
                                    <a:pt x="312" y="97"/>
                                  </a:lnTo>
                                  <a:lnTo>
                                    <a:pt x="333" y="94"/>
                                  </a:lnTo>
                                  <a:lnTo>
                                    <a:pt x="352" y="90"/>
                                  </a:lnTo>
                                  <a:lnTo>
                                    <a:pt x="370" y="89"/>
                                  </a:lnTo>
                                  <a:lnTo>
                                    <a:pt x="385" y="89"/>
                                  </a:lnTo>
                                  <a:lnTo>
                                    <a:pt x="397" y="89"/>
                                  </a:lnTo>
                                  <a:lnTo>
                                    <a:pt x="406" y="89"/>
                                  </a:lnTo>
                                  <a:lnTo>
                                    <a:pt x="408" y="89"/>
                                  </a:lnTo>
                                  <a:lnTo>
                                    <a:pt x="395" y="66"/>
                                  </a:lnTo>
                                  <a:lnTo>
                                    <a:pt x="379" y="48"/>
                                  </a:lnTo>
                                  <a:lnTo>
                                    <a:pt x="363" y="32"/>
                                  </a:lnTo>
                                  <a:lnTo>
                                    <a:pt x="347" y="20"/>
                                  </a:lnTo>
                                  <a:lnTo>
                                    <a:pt x="330" y="11"/>
                                  </a:lnTo>
                                  <a:lnTo>
                                    <a:pt x="312" y="5"/>
                                  </a:lnTo>
                                  <a:lnTo>
                                    <a:pt x="295" y="1"/>
                                  </a:lnTo>
                                  <a:lnTo>
                                    <a:pt x="277" y="0"/>
                                  </a:lnTo>
                                  <a:lnTo>
                                    <a:pt x="259" y="1"/>
                                  </a:lnTo>
                                  <a:lnTo>
                                    <a:pt x="240" y="4"/>
                                  </a:lnTo>
                                  <a:lnTo>
                                    <a:pt x="222" y="8"/>
                                  </a:lnTo>
                                  <a:lnTo>
                                    <a:pt x="205" y="13"/>
                                  </a:lnTo>
                                  <a:lnTo>
                                    <a:pt x="188" y="20"/>
                                  </a:lnTo>
                                  <a:lnTo>
                                    <a:pt x="172" y="28"/>
                                  </a:lnTo>
                                  <a:lnTo>
                                    <a:pt x="157" y="35"/>
                                  </a:lnTo>
                                  <a:lnTo>
                                    <a:pt x="143" y="43"/>
                                  </a:lnTo>
                                  <a:lnTo>
                                    <a:pt x="135" y="64"/>
                                  </a:lnTo>
                                  <a:lnTo>
                                    <a:pt x="129" y="86"/>
                                  </a:lnTo>
                                  <a:lnTo>
                                    <a:pt x="126" y="109"/>
                                  </a:lnTo>
                                  <a:lnTo>
                                    <a:pt x="126" y="133"/>
                                  </a:lnTo>
                                  <a:lnTo>
                                    <a:pt x="126" y="136"/>
                                  </a:lnTo>
                                  <a:lnTo>
                                    <a:pt x="126" y="138"/>
                                  </a:lnTo>
                                  <a:lnTo>
                                    <a:pt x="126" y="140"/>
                                  </a:lnTo>
                                  <a:lnTo>
                                    <a:pt x="128" y="142"/>
                                  </a:lnTo>
                                  <a:lnTo>
                                    <a:pt x="102" y="155"/>
                                  </a:lnTo>
                                  <a:lnTo>
                                    <a:pt x="80" y="171"/>
                                  </a:lnTo>
                                  <a:lnTo>
                                    <a:pt x="60" y="190"/>
                                  </a:lnTo>
                                  <a:lnTo>
                                    <a:pt x="41" y="209"/>
                                  </a:lnTo>
                                  <a:lnTo>
                                    <a:pt x="27" y="232"/>
                                  </a:lnTo>
                                  <a:lnTo>
                                    <a:pt x="15" y="257"/>
                                  </a:lnTo>
                                  <a:lnTo>
                                    <a:pt x="6" y="282"/>
                                  </a:lnTo>
                                  <a:lnTo>
                                    <a:pt x="1" y="309"/>
                                  </a:lnTo>
                                  <a:lnTo>
                                    <a:pt x="0" y="318"/>
                                  </a:lnTo>
                                  <a:lnTo>
                                    <a:pt x="0" y="327"/>
                                  </a:lnTo>
                                  <a:lnTo>
                                    <a:pt x="0" y="337"/>
                                  </a:lnTo>
                                  <a:lnTo>
                                    <a:pt x="0" y="346"/>
                                  </a:lnTo>
                                  <a:lnTo>
                                    <a:pt x="5" y="381"/>
                                  </a:lnTo>
                                  <a:lnTo>
                                    <a:pt x="16" y="414"/>
                                  </a:lnTo>
                                  <a:lnTo>
                                    <a:pt x="32" y="446"/>
                                  </a:lnTo>
                                  <a:lnTo>
                                    <a:pt x="52" y="475"/>
                                  </a:lnTo>
                                  <a:lnTo>
                                    <a:pt x="77" y="501"/>
                                  </a:lnTo>
                                  <a:lnTo>
                                    <a:pt x="104" y="523"/>
                                  </a:lnTo>
                                  <a:lnTo>
                                    <a:pt x="135" y="542"/>
                                  </a:lnTo>
                                  <a:lnTo>
                                    <a:pt x="169" y="557"/>
                                  </a:lnTo>
                                  <a:lnTo>
                                    <a:pt x="169" y="562"/>
                                  </a:lnTo>
                                  <a:lnTo>
                                    <a:pt x="169" y="566"/>
                                  </a:lnTo>
                                  <a:lnTo>
                                    <a:pt x="169" y="571"/>
                                  </a:lnTo>
                                  <a:lnTo>
                                    <a:pt x="169" y="576"/>
                                  </a:lnTo>
                                  <a:lnTo>
                                    <a:pt x="174" y="603"/>
                                  </a:lnTo>
                                  <a:lnTo>
                                    <a:pt x="183" y="630"/>
                                  </a:lnTo>
                                  <a:lnTo>
                                    <a:pt x="199" y="653"/>
                                  </a:lnTo>
                                  <a:lnTo>
                                    <a:pt x="219" y="674"/>
                                  </a:lnTo>
                                  <a:lnTo>
                                    <a:pt x="242" y="690"/>
                                  </a:lnTo>
                                  <a:lnTo>
                                    <a:pt x="268" y="703"/>
                                  </a:lnTo>
                                  <a:lnTo>
                                    <a:pt x="298" y="711"/>
                                  </a:lnTo>
                                  <a:lnTo>
                                    <a:pt x="328" y="714"/>
                                  </a:lnTo>
                                  <a:lnTo>
                                    <a:pt x="358" y="711"/>
                                  </a:lnTo>
                                  <a:lnTo>
                                    <a:pt x="386" y="703"/>
                                  </a:lnTo>
                                  <a:lnTo>
                                    <a:pt x="412" y="690"/>
                                  </a:lnTo>
                                  <a:lnTo>
                                    <a:pt x="434" y="674"/>
                                  </a:lnTo>
                                  <a:lnTo>
                                    <a:pt x="451" y="653"/>
                                  </a:lnTo>
                                  <a:lnTo>
                                    <a:pt x="463" y="629"/>
                                  </a:lnTo>
                                  <a:lnTo>
                                    <a:pt x="471" y="603"/>
                                  </a:lnTo>
                                  <a:lnTo>
                                    <a:pt x="472" y="575"/>
                                  </a:lnTo>
                                  <a:lnTo>
                                    <a:pt x="471" y="567"/>
                                  </a:lnTo>
                                  <a:lnTo>
                                    <a:pt x="470" y="560"/>
                                  </a:lnTo>
                                  <a:lnTo>
                                    <a:pt x="468" y="553"/>
                                  </a:lnTo>
                                  <a:lnTo>
                                    <a:pt x="466" y="546"/>
                                  </a:lnTo>
                                  <a:lnTo>
                                    <a:pt x="419" y="588"/>
                                  </a:lnTo>
                                  <a:lnTo>
                                    <a:pt x="379" y="606"/>
                                  </a:lnTo>
                                  <a:lnTo>
                                    <a:pt x="347" y="603"/>
                                  </a:lnTo>
                                  <a:lnTo>
                                    <a:pt x="322" y="588"/>
                                  </a:lnTo>
                                  <a:lnTo>
                                    <a:pt x="304" y="565"/>
                                  </a:lnTo>
                                  <a:lnTo>
                                    <a:pt x="290" y="542"/>
                                  </a:lnTo>
                                  <a:lnTo>
                                    <a:pt x="283" y="523"/>
                                  </a:lnTo>
                                  <a:lnTo>
                                    <a:pt x="281" y="5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3A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5" name="Freeform 340"/>
                          <wps:cNvSpPr>
                            <a:spLocks/>
                          </wps:cNvSpPr>
                          <wps:spPr bwMode="auto">
                            <a:xfrm>
                              <a:off x="400" y="244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29 h 29"/>
                                <a:gd name="T2" fmla="*/ 0 w 22"/>
                                <a:gd name="T3" fmla="*/ 25 h 29"/>
                                <a:gd name="T4" fmla="*/ 0 w 22"/>
                                <a:gd name="T5" fmla="*/ 16 h 29"/>
                                <a:gd name="T6" fmla="*/ 5 w 22"/>
                                <a:gd name="T7" fmla="*/ 6 h 29"/>
                                <a:gd name="T8" fmla="*/ 15 w 22"/>
                                <a:gd name="T9" fmla="*/ 0 h 29"/>
                                <a:gd name="T10" fmla="*/ 22 w 22"/>
                                <a:gd name="T11" fmla="*/ 13 h 29"/>
                                <a:gd name="T12" fmla="*/ 18 w 22"/>
                                <a:gd name="T13" fmla="*/ 12 h 29"/>
                                <a:gd name="T14" fmla="*/ 12 w 22"/>
                                <a:gd name="T15" fmla="*/ 12 h 29"/>
                                <a:gd name="T16" fmla="*/ 6 w 22"/>
                                <a:gd name="T17" fmla="*/ 16 h 29"/>
                                <a:gd name="T18" fmla="*/ 6 w 22"/>
                                <a:gd name="T19" fmla="*/ 29 h 29"/>
                                <a:gd name="T20" fmla="*/ 0 w 22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2" h="29">
                                  <a:moveTo>
                                    <a:pt x="0" y="29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5" y="6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6"/>
                                  </a:lnTo>
                                  <a:lnTo>
                                    <a:pt x="6" y="29"/>
                                  </a:lnTo>
                                  <a:lnTo>
                                    <a:pt x="0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6" name="Freeform 341"/>
                          <wps:cNvSpPr>
                            <a:spLocks/>
                          </wps:cNvSpPr>
                          <wps:spPr bwMode="auto">
                            <a:xfrm>
                              <a:off x="400" y="244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29 h 29"/>
                                <a:gd name="T2" fmla="*/ 0 w 22"/>
                                <a:gd name="T3" fmla="*/ 25 h 29"/>
                                <a:gd name="T4" fmla="*/ 0 w 22"/>
                                <a:gd name="T5" fmla="*/ 16 h 29"/>
                                <a:gd name="T6" fmla="*/ 5 w 22"/>
                                <a:gd name="T7" fmla="*/ 6 h 29"/>
                                <a:gd name="T8" fmla="*/ 15 w 22"/>
                                <a:gd name="T9" fmla="*/ 0 h 29"/>
                                <a:gd name="T10" fmla="*/ 22 w 22"/>
                                <a:gd name="T11" fmla="*/ 13 h 29"/>
                                <a:gd name="T12" fmla="*/ 18 w 22"/>
                                <a:gd name="T13" fmla="*/ 12 h 29"/>
                                <a:gd name="T14" fmla="*/ 12 w 22"/>
                                <a:gd name="T15" fmla="*/ 12 h 29"/>
                                <a:gd name="T16" fmla="*/ 6 w 22"/>
                                <a:gd name="T17" fmla="*/ 16 h 29"/>
                                <a:gd name="T18" fmla="*/ 6 w 22"/>
                                <a:gd name="T19" fmla="*/ 29 h 29"/>
                                <a:gd name="T20" fmla="*/ 0 w 22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2" h="29">
                                  <a:moveTo>
                                    <a:pt x="0" y="29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5" y="6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6"/>
                                  </a:lnTo>
                                  <a:lnTo>
                                    <a:pt x="6" y="29"/>
                                  </a:lnTo>
                                  <a:lnTo>
                                    <a:pt x="0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7" name="Freeform 342"/>
                          <wps:cNvSpPr>
                            <a:spLocks/>
                          </wps:cNvSpPr>
                          <wps:spPr bwMode="auto">
                            <a:xfrm>
                              <a:off x="380" y="253"/>
                              <a:ext cx="43" cy="41"/>
                            </a:xfrm>
                            <a:custGeom>
                              <a:avLst/>
                              <a:gdLst>
                                <a:gd name="T0" fmla="*/ 45 w 86"/>
                                <a:gd name="T1" fmla="*/ 9 h 84"/>
                                <a:gd name="T2" fmla="*/ 46 w 86"/>
                                <a:gd name="T3" fmla="*/ 9 h 84"/>
                                <a:gd name="T4" fmla="*/ 50 w 86"/>
                                <a:gd name="T5" fmla="*/ 9 h 84"/>
                                <a:gd name="T6" fmla="*/ 56 w 86"/>
                                <a:gd name="T7" fmla="*/ 9 h 84"/>
                                <a:gd name="T8" fmla="*/ 62 w 86"/>
                                <a:gd name="T9" fmla="*/ 9 h 84"/>
                                <a:gd name="T10" fmla="*/ 68 w 86"/>
                                <a:gd name="T11" fmla="*/ 11 h 84"/>
                                <a:gd name="T12" fmla="*/ 75 w 86"/>
                                <a:gd name="T13" fmla="*/ 14 h 84"/>
                                <a:gd name="T14" fmla="*/ 81 w 86"/>
                                <a:gd name="T15" fmla="*/ 19 h 84"/>
                                <a:gd name="T16" fmla="*/ 85 w 86"/>
                                <a:gd name="T17" fmla="*/ 25 h 84"/>
                                <a:gd name="T18" fmla="*/ 86 w 86"/>
                                <a:gd name="T19" fmla="*/ 42 h 84"/>
                                <a:gd name="T20" fmla="*/ 80 w 86"/>
                                <a:gd name="T21" fmla="*/ 55 h 84"/>
                                <a:gd name="T22" fmla="*/ 70 w 86"/>
                                <a:gd name="T23" fmla="*/ 66 h 84"/>
                                <a:gd name="T24" fmla="*/ 61 w 86"/>
                                <a:gd name="T25" fmla="*/ 79 h 84"/>
                                <a:gd name="T26" fmla="*/ 55 w 86"/>
                                <a:gd name="T27" fmla="*/ 84 h 84"/>
                                <a:gd name="T28" fmla="*/ 49 w 86"/>
                                <a:gd name="T29" fmla="*/ 83 h 84"/>
                                <a:gd name="T30" fmla="*/ 44 w 86"/>
                                <a:gd name="T31" fmla="*/ 80 h 84"/>
                                <a:gd name="T32" fmla="*/ 41 w 86"/>
                                <a:gd name="T33" fmla="*/ 78 h 84"/>
                                <a:gd name="T34" fmla="*/ 39 w 86"/>
                                <a:gd name="T35" fmla="*/ 79 h 84"/>
                                <a:gd name="T36" fmla="*/ 34 w 86"/>
                                <a:gd name="T37" fmla="*/ 80 h 84"/>
                                <a:gd name="T38" fmla="*/ 28 w 86"/>
                                <a:gd name="T39" fmla="*/ 80 h 84"/>
                                <a:gd name="T40" fmla="*/ 22 w 86"/>
                                <a:gd name="T41" fmla="*/ 76 h 84"/>
                                <a:gd name="T42" fmla="*/ 18 w 86"/>
                                <a:gd name="T43" fmla="*/ 71 h 84"/>
                                <a:gd name="T44" fmla="*/ 12 w 86"/>
                                <a:gd name="T45" fmla="*/ 64 h 84"/>
                                <a:gd name="T46" fmla="*/ 7 w 86"/>
                                <a:gd name="T47" fmla="*/ 54 h 84"/>
                                <a:gd name="T48" fmla="*/ 2 w 86"/>
                                <a:gd name="T49" fmla="*/ 44 h 84"/>
                                <a:gd name="T50" fmla="*/ 0 w 86"/>
                                <a:gd name="T51" fmla="*/ 33 h 84"/>
                                <a:gd name="T52" fmla="*/ 0 w 86"/>
                                <a:gd name="T53" fmla="*/ 22 h 84"/>
                                <a:gd name="T54" fmla="*/ 4 w 86"/>
                                <a:gd name="T55" fmla="*/ 12 h 84"/>
                                <a:gd name="T56" fmla="*/ 12 w 86"/>
                                <a:gd name="T57" fmla="*/ 3 h 84"/>
                                <a:gd name="T58" fmla="*/ 24 w 86"/>
                                <a:gd name="T59" fmla="*/ 0 h 84"/>
                                <a:gd name="T60" fmla="*/ 34 w 86"/>
                                <a:gd name="T61" fmla="*/ 2 h 84"/>
                                <a:gd name="T62" fmla="*/ 43 w 86"/>
                                <a:gd name="T63" fmla="*/ 7 h 84"/>
                                <a:gd name="T64" fmla="*/ 45 w 86"/>
                                <a:gd name="T65" fmla="*/ 9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6" h="84">
                                  <a:moveTo>
                                    <a:pt x="45" y="9"/>
                                  </a:moveTo>
                                  <a:lnTo>
                                    <a:pt x="46" y="9"/>
                                  </a:lnTo>
                                  <a:lnTo>
                                    <a:pt x="50" y="9"/>
                                  </a:lnTo>
                                  <a:lnTo>
                                    <a:pt x="56" y="9"/>
                                  </a:lnTo>
                                  <a:lnTo>
                                    <a:pt x="62" y="9"/>
                                  </a:lnTo>
                                  <a:lnTo>
                                    <a:pt x="68" y="11"/>
                                  </a:lnTo>
                                  <a:lnTo>
                                    <a:pt x="75" y="14"/>
                                  </a:lnTo>
                                  <a:lnTo>
                                    <a:pt x="81" y="19"/>
                                  </a:lnTo>
                                  <a:lnTo>
                                    <a:pt x="85" y="25"/>
                                  </a:lnTo>
                                  <a:lnTo>
                                    <a:pt x="86" y="42"/>
                                  </a:lnTo>
                                  <a:lnTo>
                                    <a:pt x="80" y="55"/>
                                  </a:lnTo>
                                  <a:lnTo>
                                    <a:pt x="70" y="66"/>
                                  </a:lnTo>
                                  <a:lnTo>
                                    <a:pt x="61" y="79"/>
                                  </a:lnTo>
                                  <a:lnTo>
                                    <a:pt x="55" y="84"/>
                                  </a:lnTo>
                                  <a:lnTo>
                                    <a:pt x="49" y="83"/>
                                  </a:lnTo>
                                  <a:lnTo>
                                    <a:pt x="44" y="80"/>
                                  </a:lnTo>
                                  <a:lnTo>
                                    <a:pt x="41" y="78"/>
                                  </a:lnTo>
                                  <a:lnTo>
                                    <a:pt x="39" y="79"/>
                                  </a:lnTo>
                                  <a:lnTo>
                                    <a:pt x="34" y="80"/>
                                  </a:lnTo>
                                  <a:lnTo>
                                    <a:pt x="28" y="80"/>
                                  </a:lnTo>
                                  <a:lnTo>
                                    <a:pt x="22" y="76"/>
                                  </a:lnTo>
                                  <a:lnTo>
                                    <a:pt x="18" y="71"/>
                                  </a:lnTo>
                                  <a:lnTo>
                                    <a:pt x="12" y="64"/>
                                  </a:lnTo>
                                  <a:lnTo>
                                    <a:pt x="7" y="54"/>
                                  </a:lnTo>
                                  <a:lnTo>
                                    <a:pt x="2" y="44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4" y="12"/>
                                  </a:lnTo>
                                  <a:lnTo>
                                    <a:pt x="12" y="3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34" y="2"/>
                                  </a:lnTo>
                                  <a:lnTo>
                                    <a:pt x="43" y="7"/>
                                  </a:lnTo>
                                  <a:lnTo>
                                    <a:pt x="45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8" name="Freeform 343"/>
                          <wps:cNvSpPr>
                            <a:spLocks/>
                          </wps:cNvSpPr>
                          <wps:spPr bwMode="auto">
                            <a:xfrm>
                              <a:off x="145" y="275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30 h 30"/>
                                <a:gd name="T2" fmla="*/ 0 w 22"/>
                                <a:gd name="T3" fmla="*/ 26 h 30"/>
                                <a:gd name="T4" fmla="*/ 0 w 22"/>
                                <a:gd name="T5" fmla="*/ 17 h 30"/>
                                <a:gd name="T6" fmla="*/ 5 w 22"/>
                                <a:gd name="T7" fmla="*/ 7 h 30"/>
                                <a:gd name="T8" fmla="*/ 15 w 22"/>
                                <a:gd name="T9" fmla="*/ 0 h 30"/>
                                <a:gd name="T10" fmla="*/ 22 w 22"/>
                                <a:gd name="T11" fmla="*/ 13 h 30"/>
                                <a:gd name="T12" fmla="*/ 18 w 22"/>
                                <a:gd name="T13" fmla="*/ 12 h 30"/>
                                <a:gd name="T14" fmla="*/ 12 w 22"/>
                                <a:gd name="T15" fmla="*/ 12 h 30"/>
                                <a:gd name="T16" fmla="*/ 6 w 22"/>
                                <a:gd name="T17" fmla="*/ 17 h 30"/>
                                <a:gd name="T18" fmla="*/ 6 w 22"/>
                                <a:gd name="T19" fmla="*/ 30 h 30"/>
                                <a:gd name="T20" fmla="*/ 0 w 22"/>
                                <a:gd name="T21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2" h="30">
                                  <a:moveTo>
                                    <a:pt x="0" y="3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5" y="7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7"/>
                                  </a:lnTo>
                                  <a:lnTo>
                                    <a:pt x="6" y="30"/>
                                  </a:lnTo>
                                  <a:lnTo>
                                    <a:pt x="0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9" name="Freeform 344"/>
                          <wps:cNvSpPr>
                            <a:spLocks/>
                          </wps:cNvSpPr>
                          <wps:spPr bwMode="auto">
                            <a:xfrm>
                              <a:off x="145" y="275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30 h 30"/>
                                <a:gd name="T2" fmla="*/ 0 w 22"/>
                                <a:gd name="T3" fmla="*/ 26 h 30"/>
                                <a:gd name="T4" fmla="*/ 0 w 22"/>
                                <a:gd name="T5" fmla="*/ 17 h 30"/>
                                <a:gd name="T6" fmla="*/ 5 w 22"/>
                                <a:gd name="T7" fmla="*/ 7 h 30"/>
                                <a:gd name="T8" fmla="*/ 15 w 22"/>
                                <a:gd name="T9" fmla="*/ 0 h 30"/>
                                <a:gd name="T10" fmla="*/ 22 w 22"/>
                                <a:gd name="T11" fmla="*/ 13 h 30"/>
                                <a:gd name="T12" fmla="*/ 18 w 22"/>
                                <a:gd name="T13" fmla="*/ 12 h 30"/>
                                <a:gd name="T14" fmla="*/ 12 w 22"/>
                                <a:gd name="T15" fmla="*/ 12 h 30"/>
                                <a:gd name="T16" fmla="*/ 6 w 22"/>
                                <a:gd name="T17" fmla="*/ 17 h 30"/>
                                <a:gd name="T18" fmla="*/ 6 w 22"/>
                                <a:gd name="T19" fmla="*/ 30 h 30"/>
                                <a:gd name="T20" fmla="*/ 0 w 22"/>
                                <a:gd name="T21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2" h="30">
                                  <a:moveTo>
                                    <a:pt x="0" y="3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5" y="7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7"/>
                                  </a:lnTo>
                                  <a:lnTo>
                                    <a:pt x="6" y="30"/>
                                  </a:lnTo>
                                  <a:lnTo>
                                    <a:pt x="0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0" name="Freeform 345"/>
                          <wps:cNvSpPr>
                            <a:spLocks/>
                          </wps:cNvSpPr>
                          <wps:spPr bwMode="auto">
                            <a:xfrm>
                              <a:off x="124" y="283"/>
                              <a:ext cx="44" cy="42"/>
                            </a:xfrm>
                            <a:custGeom>
                              <a:avLst/>
                              <a:gdLst>
                                <a:gd name="T0" fmla="*/ 46 w 87"/>
                                <a:gd name="T1" fmla="*/ 9 h 83"/>
                                <a:gd name="T2" fmla="*/ 47 w 87"/>
                                <a:gd name="T3" fmla="*/ 9 h 83"/>
                                <a:gd name="T4" fmla="*/ 51 w 87"/>
                                <a:gd name="T5" fmla="*/ 9 h 83"/>
                                <a:gd name="T6" fmla="*/ 57 w 87"/>
                                <a:gd name="T7" fmla="*/ 9 h 83"/>
                                <a:gd name="T8" fmla="*/ 63 w 87"/>
                                <a:gd name="T9" fmla="*/ 9 h 83"/>
                                <a:gd name="T10" fmla="*/ 69 w 87"/>
                                <a:gd name="T11" fmla="*/ 11 h 83"/>
                                <a:gd name="T12" fmla="*/ 76 w 87"/>
                                <a:gd name="T13" fmla="*/ 14 h 83"/>
                                <a:gd name="T14" fmla="*/ 82 w 87"/>
                                <a:gd name="T15" fmla="*/ 18 h 83"/>
                                <a:gd name="T16" fmla="*/ 86 w 87"/>
                                <a:gd name="T17" fmla="*/ 25 h 83"/>
                                <a:gd name="T18" fmla="*/ 87 w 87"/>
                                <a:gd name="T19" fmla="*/ 42 h 83"/>
                                <a:gd name="T20" fmla="*/ 81 w 87"/>
                                <a:gd name="T21" fmla="*/ 55 h 83"/>
                                <a:gd name="T22" fmla="*/ 71 w 87"/>
                                <a:gd name="T23" fmla="*/ 66 h 83"/>
                                <a:gd name="T24" fmla="*/ 62 w 87"/>
                                <a:gd name="T25" fmla="*/ 79 h 83"/>
                                <a:gd name="T26" fmla="*/ 56 w 87"/>
                                <a:gd name="T27" fmla="*/ 83 h 83"/>
                                <a:gd name="T28" fmla="*/ 50 w 87"/>
                                <a:gd name="T29" fmla="*/ 82 h 83"/>
                                <a:gd name="T30" fmla="*/ 45 w 87"/>
                                <a:gd name="T31" fmla="*/ 79 h 83"/>
                                <a:gd name="T32" fmla="*/ 42 w 87"/>
                                <a:gd name="T33" fmla="*/ 77 h 83"/>
                                <a:gd name="T34" fmla="*/ 40 w 87"/>
                                <a:gd name="T35" fmla="*/ 78 h 83"/>
                                <a:gd name="T36" fmla="*/ 35 w 87"/>
                                <a:gd name="T37" fmla="*/ 80 h 83"/>
                                <a:gd name="T38" fmla="*/ 29 w 87"/>
                                <a:gd name="T39" fmla="*/ 80 h 83"/>
                                <a:gd name="T40" fmla="*/ 23 w 87"/>
                                <a:gd name="T41" fmla="*/ 76 h 83"/>
                                <a:gd name="T42" fmla="*/ 19 w 87"/>
                                <a:gd name="T43" fmla="*/ 70 h 83"/>
                                <a:gd name="T44" fmla="*/ 13 w 87"/>
                                <a:gd name="T45" fmla="*/ 62 h 83"/>
                                <a:gd name="T46" fmla="*/ 8 w 87"/>
                                <a:gd name="T47" fmla="*/ 53 h 83"/>
                                <a:gd name="T48" fmla="*/ 3 w 87"/>
                                <a:gd name="T49" fmla="*/ 43 h 83"/>
                                <a:gd name="T50" fmla="*/ 0 w 87"/>
                                <a:gd name="T51" fmla="*/ 32 h 83"/>
                                <a:gd name="T52" fmla="*/ 0 w 87"/>
                                <a:gd name="T53" fmla="*/ 21 h 83"/>
                                <a:gd name="T54" fmla="*/ 5 w 87"/>
                                <a:gd name="T55" fmla="*/ 12 h 83"/>
                                <a:gd name="T56" fmla="*/ 13 w 87"/>
                                <a:gd name="T57" fmla="*/ 3 h 83"/>
                                <a:gd name="T58" fmla="*/ 25 w 87"/>
                                <a:gd name="T59" fmla="*/ 0 h 83"/>
                                <a:gd name="T60" fmla="*/ 35 w 87"/>
                                <a:gd name="T61" fmla="*/ 2 h 83"/>
                                <a:gd name="T62" fmla="*/ 43 w 87"/>
                                <a:gd name="T63" fmla="*/ 6 h 83"/>
                                <a:gd name="T64" fmla="*/ 46 w 87"/>
                                <a:gd name="T65" fmla="*/ 9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7" h="83">
                                  <a:moveTo>
                                    <a:pt x="46" y="9"/>
                                  </a:moveTo>
                                  <a:lnTo>
                                    <a:pt x="47" y="9"/>
                                  </a:lnTo>
                                  <a:lnTo>
                                    <a:pt x="51" y="9"/>
                                  </a:lnTo>
                                  <a:lnTo>
                                    <a:pt x="57" y="9"/>
                                  </a:lnTo>
                                  <a:lnTo>
                                    <a:pt x="63" y="9"/>
                                  </a:lnTo>
                                  <a:lnTo>
                                    <a:pt x="69" y="11"/>
                                  </a:lnTo>
                                  <a:lnTo>
                                    <a:pt x="76" y="14"/>
                                  </a:lnTo>
                                  <a:lnTo>
                                    <a:pt x="82" y="18"/>
                                  </a:lnTo>
                                  <a:lnTo>
                                    <a:pt x="86" y="25"/>
                                  </a:lnTo>
                                  <a:lnTo>
                                    <a:pt x="87" y="42"/>
                                  </a:lnTo>
                                  <a:lnTo>
                                    <a:pt x="81" y="55"/>
                                  </a:lnTo>
                                  <a:lnTo>
                                    <a:pt x="71" y="66"/>
                                  </a:lnTo>
                                  <a:lnTo>
                                    <a:pt x="62" y="79"/>
                                  </a:lnTo>
                                  <a:lnTo>
                                    <a:pt x="56" y="83"/>
                                  </a:lnTo>
                                  <a:lnTo>
                                    <a:pt x="50" y="82"/>
                                  </a:lnTo>
                                  <a:lnTo>
                                    <a:pt x="45" y="79"/>
                                  </a:lnTo>
                                  <a:lnTo>
                                    <a:pt x="42" y="77"/>
                                  </a:lnTo>
                                  <a:lnTo>
                                    <a:pt x="40" y="78"/>
                                  </a:lnTo>
                                  <a:lnTo>
                                    <a:pt x="35" y="80"/>
                                  </a:lnTo>
                                  <a:lnTo>
                                    <a:pt x="29" y="80"/>
                                  </a:lnTo>
                                  <a:lnTo>
                                    <a:pt x="23" y="76"/>
                                  </a:lnTo>
                                  <a:lnTo>
                                    <a:pt x="19" y="70"/>
                                  </a:lnTo>
                                  <a:lnTo>
                                    <a:pt x="13" y="62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" y="43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5" y="12"/>
                                  </a:lnTo>
                                  <a:lnTo>
                                    <a:pt x="13" y="3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43" y="6"/>
                                  </a:lnTo>
                                  <a:lnTo>
                                    <a:pt x="46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1" name="Freeform 346"/>
                          <wps:cNvSpPr>
                            <a:spLocks/>
                          </wps:cNvSpPr>
                          <wps:spPr bwMode="auto">
                            <a:xfrm>
                              <a:off x="262" y="9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31 h 31"/>
                                <a:gd name="T2" fmla="*/ 0 w 21"/>
                                <a:gd name="T3" fmla="*/ 26 h 31"/>
                                <a:gd name="T4" fmla="*/ 0 w 21"/>
                                <a:gd name="T5" fmla="*/ 17 h 31"/>
                                <a:gd name="T6" fmla="*/ 4 w 21"/>
                                <a:gd name="T7" fmla="*/ 6 h 31"/>
                                <a:gd name="T8" fmla="*/ 14 w 21"/>
                                <a:gd name="T9" fmla="*/ 0 h 31"/>
                                <a:gd name="T10" fmla="*/ 21 w 21"/>
                                <a:gd name="T11" fmla="*/ 13 h 31"/>
                                <a:gd name="T12" fmla="*/ 19 w 21"/>
                                <a:gd name="T13" fmla="*/ 12 h 31"/>
                                <a:gd name="T14" fmla="*/ 11 w 21"/>
                                <a:gd name="T15" fmla="*/ 12 h 31"/>
                                <a:gd name="T16" fmla="*/ 7 w 21"/>
                                <a:gd name="T17" fmla="*/ 17 h 31"/>
                                <a:gd name="T18" fmla="*/ 5 w 21"/>
                                <a:gd name="T19" fmla="*/ 31 h 31"/>
                                <a:gd name="T20" fmla="*/ 0 w 21"/>
                                <a:gd name="T21" fmla="*/ 3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1" h="31">
                                  <a:moveTo>
                                    <a:pt x="0" y="31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4" y="6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11" y="12"/>
                                  </a:lnTo>
                                  <a:lnTo>
                                    <a:pt x="7" y="17"/>
                                  </a:lnTo>
                                  <a:lnTo>
                                    <a:pt x="5" y="31"/>
                                  </a:lnTo>
                                  <a:lnTo>
                                    <a:pt x="0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2" name="Freeform 347"/>
                          <wps:cNvSpPr>
                            <a:spLocks/>
                          </wps:cNvSpPr>
                          <wps:spPr bwMode="auto">
                            <a:xfrm>
                              <a:off x="262" y="9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31 h 31"/>
                                <a:gd name="T2" fmla="*/ 0 w 21"/>
                                <a:gd name="T3" fmla="*/ 26 h 31"/>
                                <a:gd name="T4" fmla="*/ 0 w 21"/>
                                <a:gd name="T5" fmla="*/ 17 h 31"/>
                                <a:gd name="T6" fmla="*/ 4 w 21"/>
                                <a:gd name="T7" fmla="*/ 6 h 31"/>
                                <a:gd name="T8" fmla="*/ 14 w 21"/>
                                <a:gd name="T9" fmla="*/ 0 h 31"/>
                                <a:gd name="T10" fmla="*/ 21 w 21"/>
                                <a:gd name="T11" fmla="*/ 13 h 31"/>
                                <a:gd name="T12" fmla="*/ 19 w 21"/>
                                <a:gd name="T13" fmla="*/ 12 h 31"/>
                                <a:gd name="T14" fmla="*/ 11 w 21"/>
                                <a:gd name="T15" fmla="*/ 12 h 31"/>
                                <a:gd name="T16" fmla="*/ 7 w 21"/>
                                <a:gd name="T17" fmla="*/ 17 h 31"/>
                                <a:gd name="T18" fmla="*/ 5 w 21"/>
                                <a:gd name="T19" fmla="*/ 31 h 31"/>
                                <a:gd name="T20" fmla="*/ 0 w 21"/>
                                <a:gd name="T21" fmla="*/ 3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1" h="31">
                                  <a:moveTo>
                                    <a:pt x="0" y="31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4" y="6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11" y="12"/>
                                  </a:lnTo>
                                  <a:lnTo>
                                    <a:pt x="7" y="17"/>
                                  </a:lnTo>
                                  <a:lnTo>
                                    <a:pt x="5" y="31"/>
                                  </a:lnTo>
                                  <a:lnTo>
                                    <a:pt x="0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3" name="Freeform 348"/>
                          <wps:cNvSpPr>
                            <a:spLocks/>
                          </wps:cNvSpPr>
                          <wps:spPr bwMode="auto">
                            <a:xfrm>
                              <a:off x="240" y="106"/>
                              <a:ext cx="44" cy="41"/>
                            </a:xfrm>
                            <a:custGeom>
                              <a:avLst/>
                              <a:gdLst>
                                <a:gd name="T0" fmla="*/ 46 w 87"/>
                                <a:gd name="T1" fmla="*/ 8 h 83"/>
                                <a:gd name="T2" fmla="*/ 47 w 87"/>
                                <a:gd name="T3" fmla="*/ 8 h 83"/>
                                <a:gd name="T4" fmla="*/ 51 w 87"/>
                                <a:gd name="T5" fmla="*/ 8 h 83"/>
                                <a:gd name="T6" fmla="*/ 57 w 87"/>
                                <a:gd name="T7" fmla="*/ 8 h 83"/>
                                <a:gd name="T8" fmla="*/ 63 w 87"/>
                                <a:gd name="T9" fmla="*/ 8 h 83"/>
                                <a:gd name="T10" fmla="*/ 70 w 87"/>
                                <a:gd name="T11" fmla="*/ 10 h 83"/>
                                <a:gd name="T12" fmla="*/ 76 w 87"/>
                                <a:gd name="T13" fmla="*/ 14 h 83"/>
                                <a:gd name="T14" fmla="*/ 83 w 87"/>
                                <a:gd name="T15" fmla="*/ 19 h 83"/>
                                <a:gd name="T16" fmla="*/ 86 w 87"/>
                                <a:gd name="T17" fmla="*/ 26 h 83"/>
                                <a:gd name="T18" fmla="*/ 87 w 87"/>
                                <a:gd name="T19" fmla="*/ 42 h 83"/>
                                <a:gd name="T20" fmla="*/ 81 w 87"/>
                                <a:gd name="T21" fmla="*/ 54 h 83"/>
                                <a:gd name="T22" fmla="*/ 72 w 87"/>
                                <a:gd name="T23" fmla="*/ 66 h 83"/>
                                <a:gd name="T24" fmla="*/ 62 w 87"/>
                                <a:gd name="T25" fmla="*/ 78 h 83"/>
                                <a:gd name="T26" fmla="*/ 56 w 87"/>
                                <a:gd name="T27" fmla="*/ 83 h 83"/>
                                <a:gd name="T28" fmla="*/ 50 w 87"/>
                                <a:gd name="T29" fmla="*/ 82 h 83"/>
                                <a:gd name="T30" fmla="*/ 46 w 87"/>
                                <a:gd name="T31" fmla="*/ 80 h 83"/>
                                <a:gd name="T32" fmla="*/ 44 w 87"/>
                                <a:gd name="T33" fmla="*/ 77 h 83"/>
                                <a:gd name="T34" fmla="*/ 41 w 87"/>
                                <a:gd name="T35" fmla="*/ 78 h 83"/>
                                <a:gd name="T36" fmla="*/ 36 w 87"/>
                                <a:gd name="T37" fmla="*/ 80 h 83"/>
                                <a:gd name="T38" fmla="*/ 30 w 87"/>
                                <a:gd name="T39" fmla="*/ 80 h 83"/>
                                <a:gd name="T40" fmla="*/ 23 w 87"/>
                                <a:gd name="T41" fmla="*/ 75 h 83"/>
                                <a:gd name="T42" fmla="*/ 19 w 87"/>
                                <a:gd name="T43" fmla="*/ 70 h 83"/>
                                <a:gd name="T44" fmla="*/ 15 w 87"/>
                                <a:gd name="T45" fmla="*/ 63 h 83"/>
                                <a:gd name="T46" fmla="*/ 8 w 87"/>
                                <a:gd name="T47" fmla="*/ 53 h 83"/>
                                <a:gd name="T48" fmla="*/ 4 w 87"/>
                                <a:gd name="T49" fmla="*/ 43 h 83"/>
                                <a:gd name="T50" fmla="*/ 1 w 87"/>
                                <a:gd name="T51" fmla="*/ 32 h 83"/>
                                <a:gd name="T52" fmla="*/ 0 w 87"/>
                                <a:gd name="T53" fmla="*/ 21 h 83"/>
                                <a:gd name="T54" fmla="*/ 5 w 87"/>
                                <a:gd name="T55" fmla="*/ 12 h 83"/>
                                <a:gd name="T56" fmla="*/ 13 w 87"/>
                                <a:gd name="T57" fmla="*/ 4 h 83"/>
                                <a:gd name="T58" fmla="*/ 25 w 87"/>
                                <a:gd name="T59" fmla="*/ 0 h 83"/>
                                <a:gd name="T60" fmla="*/ 35 w 87"/>
                                <a:gd name="T61" fmla="*/ 2 h 83"/>
                                <a:gd name="T62" fmla="*/ 44 w 87"/>
                                <a:gd name="T63" fmla="*/ 6 h 83"/>
                                <a:gd name="T64" fmla="*/ 46 w 87"/>
                                <a:gd name="T65" fmla="*/ 8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7" h="83">
                                  <a:moveTo>
                                    <a:pt x="46" y="8"/>
                                  </a:moveTo>
                                  <a:lnTo>
                                    <a:pt x="47" y="8"/>
                                  </a:lnTo>
                                  <a:lnTo>
                                    <a:pt x="51" y="8"/>
                                  </a:lnTo>
                                  <a:lnTo>
                                    <a:pt x="57" y="8"/>
                                  </a:lnTo>
                                  <a:lnTo>
                                    <a:pt x="63" y="8"/>
                                  </a:lnTo>
                                  <a:lnTo>
                                    <a:pt x="70" y="10"/>
                                  </a:lnTo>
                                  <a:lnTo>
                                    <a:pt x="76" y="14"/>
                                  </a:lnTo>
                                  <a:lnTo>
                                    <a:pt x="83" y="19"/>
                                  </a:lnTo>
                                  <a:lnTo>
                                    <a:pt x="86" y="26"/>
                                  </a:lnTo>
                                  <a:lnTo>
                                    <a:pt x="87" y="42"/>
                                  </a:lnTo>
                                  <a:lnTo>
                                    <a:pt x="81" y="54"/>
                                  </a:lnTo>
                                  <a:lnTo>
                                    <a:pt x="72" y="66"/>
                                  </a:lnTo>
                                  <a:lnTo>
                                    <a:pt x="62" y="78"/>
                                  </a:lnTo>
                                  <a:lnTo>
                                    <a:pt x="56" y="83"/>
                                  </a:lnTo>
                                  <a:lnTo>
                                    <a:pt x="50" y="82"/>
                                  </a:lnTo>
                                  <a:lnTo>
                                    <a:pt x="46" y="80"/>
                                  </a:lnTo>
                                  <a:lnTo>
                                    <a:pt x="44" y="77"/>
                                  </a:lnTo>
                                  <a:lnTo>
                                    <a:pt x="41" y="78"/>
                                  </a:lnTo>
                                  <a:lnTo>
                                    <a:pt x="36" y="80"/>
                                  </a:lnTo>
                                  <a:lnTo>
                                    <a:pt x="30" y="80"/>
                                  </a:lnTo>
                                  <a:lnTo>
                                    <a:pt x="23" y="75"/>
                                  </a:lnTo>
                                  <a:lnTo>
                                    <a:pt x="19" y="70"/>
                                  </a:lnTo>
                                  <a:lnTo>
                                    <a:pt x="15" y="63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4" y="43"/>
                                  </a:lnTo>
                                  <a:lnTo>
                                    <a:pt x="1" y="32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5" y="12"/>
                                  </a:lnTo>
                                  <a:lnTo>
                                    <a:pt x="13" y="4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44" y="6"/>
                                  </a:lnTo>
                                  <a:lnTo>
                                    <a:pt x="46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4" name="Freeform 349"/>
                          <wps:cNvSpPr>
                            <a:spLocks/>
                          </wps:cNvSpPr>
                          <wps:spPr bwMode="auto">
                            <a:xfrm>
                              <a:off x="241" y="179"/>
                              <a:ext cx="12" cy="15"/>
                            </a:xfrm>
                            <a:custGeom>
                              <a:avLst/>
                              <a:gdLst>
                                <a:gd name="T0" fmla="*/ 23 w 23"/>
                                <a:gd name="T1" fmla="*/ 29 h 29"/>
                                <a:gd name="T2" fmla="*/ 23 w 23"/>
                                <a:gd name="T3" fmla="*/ 25 h 29"/>
                                <a:gd name="T4" fmla="*/ 22 w 23"/>
                                <a:gd name="T5" fmla="*/ 16 h 29"/>
                                <a:gd name="T6" fmla="*/ 17 w 23"/>
                                <a:gd name="T7" fmla="*/ 6 h 29"/>
                                <a:gd name="T8" fmla="*/ 6 w 23"/>
                                <a:gd name="T9" fmla="*/ 0 h 29"/>
                                <a:gd name="T10" fmla="*/ 0 w 23"/>
                                <a:gd name="T11" fmla="*/ 13 h 29"/>
                                <a:gd name="T12" fmla="*/ 3 w 23"/>
                                <a:gd name="T13" fmla="*/ 12 h 29"/>
                                <a:gd name="T14" fmla="*/ 10 w 23"/>
                                <a:gd name="T15" fmla="*/ 12 h 29"/>
                                <a:gd name="T16" fmla="*/ 16 w 23"/>
                                <a:gd name="T17" fmla="*/ 16 h 29"/>
                                <a:gd name="T18" fmla="*/ 18 w 23"/>
                                <a:gd name="T19" fmla="*/ 29 h 29"/>
                                <a:gd name="T20" fmla="*/ 23 w 23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3" h="29">
                                  <a:moveTo>
                                    <a:pt x="23" y="29"/>
                                  </a:moveTo>
                                  <a:lnTo>
                                    <a:pt x="23" y="25"/>
                                  </a:lnTo>
                                  <a:lnTo>
                                    <a:pt x="22" y="16"/>
                                  </a:lnTo>
                                  <a:lnTo>
                                    <a:pt x="17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18" y="29"/>
                                  </a:lnTo>
                                  <a:lnTo>
                                    <a:pt x="23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5" name="Freeform 350"/>
                          <wps:cNvSpPr>
                            <a:spLocks/>
                          </wps:cNvSpPr>
                          <wps:spPr bwMode="auto">
                            <a:xfrm>
                              <a:off x="241" y="179"/>
                              <a:ext cx="12" cy="15"/>
                            </a:xfrm>
                            <a:custGeom>
                              <a:avLst/>
                              <a:gdLst>
                                <a:gd name="T0" fmla="*/ 23 w 23"/>
                                <a:gd name="T1" fmla="*/ 29 h 29"/>
                                <a:gd name="T2" fmla="*/ 23 w 23"/>
                                <a:gd name="T3" fmla="*/ 25 h 29"/>
                                <a:gd name="T4" fmla="*/ 22 w 23"/>
                                <a:gd name="T5" fmla="*/ 16 h 29"/>
                                <a:gd name="T6" fmla="*/ 17 w 23"/>
                                <a:gd name="T7" fmla="*/ 6 h 29"/>
                                <a:gd name="T8" fmla="*/ 6 w 23"/>
                                <a:gd name="T9" fmla="*/ 0 h 29"/>
                                <a:gd name="T10" fmla="*/ 0 w 23"/>
                                <a:gd name="T11" fmla="*/ 13 h 29"/>
                                <a:gd name="T12" fmla="*/ 3 w 23"/>
                                <a:gd name="T13" fmla="*/ 12 h 29"/>
                                <a:gd name="T14" fmla="*/ 10 w 23"/>
                                <a:gd name="T15" fmla="*/ 12 h 29"/>
                                <a:gd name="T16" fmla="*/ 16 w 23"/>
                                <a:gd name="T17" fmla="*/ 16 h 29"/>
                                <a:gd name="T18" fmla="*/ 18 w 23"/>
                                <a:gd name="T19" fmla="*/ 29 h 29"/>
                                <a:gd name="T20" fmla="*/ 23 w 23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3" h="29">
                                  <a:moveTo>
                                    <a:pt x="23" y="29"/>
                                  </a:moveTo>
                                  <a:lnTo>
                                    <a:pt x="23" y="25"/>
                                  </a:lnTo>
                                  <a:lnTo>
                                    <a:pt x="22" y="16"/>
                                  </a:lnTo>
                                  <a:lnTo>
                                    <a:pt x="17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18" y="29"/>
                                  </a:lnTo>
                                  <a:lnTo>
                                    <a:pt x="23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6" name="Freeform 351"/>
                          <wps:cNvSpPr>
                            <a:spLocks/>
                          </wps:cNvSpPr>
                          <wps:spPr bwMode="auto">
                            <a:xfrm>
                              <a:off x="231" y="187"/>
                              <a:ext cx="43" cy="42"/>
                            </a:xfrm>
                            <a:custGeom>
                              <a:avLst/>
                              <a:gdLst>
                                <a:gd name="T0" fmla="*/ 38 w 86"/>
                                <a:gd name="T1" fmla="*/ 9 h 84"/>
                                <a:gd name="T2" fmla="*/ 37 w 86"/>
                                <a:gd name="T3" fmla="*/ 9 h 84"/>
                                <a:gd name="T4" fmla="*/ 34 w 86"/>
                                <a:gd name="T5" fmla="*/ 9 h 84"/>
                                <a:gd name="T6" fmla="*/ 27 w 86"/>
                                <a:gd name="T7" fmla="*/ 9 h 84"/>
                                <a:gd name="T8" fmla="*/ 21 w 86"/>
                                <a:gd name="T9" fmla="*/ 9 h 84"/>
                                <a:gd name="T10" fmla="*/ 15 w 86"/>
                                <a:gd name="T11" fmla="*/ 11 h 84"/>
                                <a:gd name="T12" fmla="*/ 9 w 86"/>
                                <a:gd name="T13" fmla="*/ 14 h 84"/>
                                <a:gd name="T14" fmla="*/ 3 w 86"/>
                                <a:gd name="T15" fmla="*/ 19 h 84"/>
                                <a:gd name="T16" fmla="*/ 1 w 86"/>
                                <a:gd name="T17" fmla="*/ 25 h 84"/>
                                <a:gd name="T18" fmla="*/ 0 w 86"/>
                                <a:gd name="T19" fmla="*/ 34 h 84"/>
                                <a:gd name="T20" fmla="*/ 1 w 86"/>
                                <a:gd name="T21" fmla="*/ 42 h 84"/>
                                <a:gd name="T22" fmla="*/ 4 w 86"/>
                                <a:gd name="T23" fmla="*/ 49 h 84"/>
                                <a:gd name="T24" fmla="*/ 9 w 86"/>
                                <a:gd name="T25" fmla="*/ 55 h 84"/>
                                <a:gd name="T26" fmla="*/ 14 w 86"/>
                                <a:gd name="T27" fmla="*/ 61 h 84"/>
                                <a:gd name="T28" fmla="*/ 20 w 86"/>
                                <a:gd name="T29" fmla="*/ 66 h 84"/>
                                <a:gd name="T30" fmla="*/ 26 w 86"/>
                                <a:gd name="T31" fmla="*/ 73 h 84"/>
                                <a:gd name="T32" fmla="*/ 31 w 86"/>
                                <a:gd name="T33" fmla="*/ 79 h 84"/>
                                <a:gd name="T34" fmla="*/ 37 w 86"/>
                                <a:gd name="T35" fmla="*/ 84 h 84"/>
                                <a:gd name="T36" fmla="*/ 43 w 86"/>
                                <a:gd name="T37" fmla="*/ 83 h 84"/>
                                <a:gd name="T38" fmla="*/ 48 w 86"/>
                                <a:gd name="T39" fmla="*/ 81 h 84"/>
                                <a:gd name="T40" fmla="*/ 49 w 86"/>
                                <a:gd name="T41" fmla="*/ 78 h 84"/>
                                <a:gd name="T42" fmla="*/ 52 w 86"/>
                                <a:gd name="T43" fmla="*/ 79 h 84"/>
                                <a:gd name="T44" fmla="*/ 57 w 86"/>
                                <a:gd name="T45" fmla="*/ 81 h 84"/>
                                <a:gd name="T46" fmla="*/ 64 w 86"/>
                                <a:gd name="T47" fmla="*/ 81 h 84"/>
                                <a:gd name="T48" fmla="*/ 70 w 86"/>
                                <a:gd name="T49" fmla="*/ 76 h 84"/>
                                <a:gd name="T50" fmla="*/ 77 w 86"/>
                                <a:gd name="T51" fmla="*/ 64 h 84"/>
                                <a:gd name="T52" fmla="*/ 86 w 86"/>
                                <a:gd name="T53" fmla="*/ 44 h 84"/>
                                <a:gd name="T54" fmla="*/ 86 w 86"/>
                                <a:gd name="T55" fmla="*/ 22 h 84"/>
                                <a:gd name="T56" fmla="*/ 71 w 86"/>
                                <a:gd name="T57" fmla="*/ 5 h 84"/>
                                <a:gd name="T58" fmla="*/ 59 w 86"/>
                                <a:gd name="T59" fmla="*/ 0 h 84"/>
                                <a:gd name="T60" fmla="*/ 48 w 86"/>
                                <a:gd name="T61" fmla="*/ 2 h 84"/>
                                <a:gd name="T62" fmla="*/ 41 w 86"/>
                                <a:gd name="T63" fmla="*/ 7 h 84"/>
                                <a:gd name="T64" fmla="*/ 38 w 86"/>
                                <a:gd name="T65" fmla="*/ 9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6" h="84">
                                  <a:moveTo>
                                    <a:pt x="38" y="9"/>
                                  </a:moveTo>
                                  <a:lnTo>
                                    <a:pt x="37" y="9"/>
                                  </a:lnTo>
                                  <a:lnTo>
                                    <a:pt x="34" y="9"/>
                                  </a:lnTo>
                                  <a:lnTo>
                                    <a:pt x="27" y="9"/>
                                  </a:lnTo>
                                  <a:lnTo>
                                    <a:pt x="21" y="9"/>
                                  </a:lnTo>
                                  <a:lnTo>
                                    <a:pt x="15" y="11"/>
                                  </a:lnTo>
                                  <a:lnTo>
                                    <a:pt x="9" y="14"/>
                                  </a:lnTo>
                                  <a:lnTo>
                                    <a:pt x="3" y="19"/>
                                  </a:lnTo>
                                  <a:lnTo>
                                    <a:pt x="1" y="25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1" y="42"/>
                                  </a:lnTo>
                                  <a:lnTo>
                                    <a:pt x="4" y="49"/>
                                  </a:lnTo>
                                  <a:lnTo>
                                    <a:pt x="9" y="55"/>
                                  </a:lnTo>
                                  <a:lnTo>
                                    <a:pt x="14" y="61"/>
                                  </a:lnTo>
                                  <a:lnTo>
                                    <a:pt x="20" y="66"/>
                                  </a:lnTo>
                                  <a:lnTo>
                                    <a:pt x="26" y="73"/>
                                  </a:lnTo>
                                  <a:lnTo>
                                    <a:pt x="31" y="79"/>
                                  </a:lnTo>
                                  <a:lnTo>
                                    <a:pt x="37" y="84"/>
                                  </a:lnTo>
                                  <a:lnTo>
                                    <a:pt x="43" y="83"/>
                                  </a:lnTo>
                                  <a:lnTo>
                                    <a:pt x="48" y="81"/>
                                  </a:lnTo>
                                  <a:lnTo>
                                    <a:pt x="49" y="78"/>
                                  </a:lnTo>
                                  <a:lnTo>
                                    <a:pt x="52" y="79"/>
                                  </a:lnTo>
                                  <a:lnTo>
                                    <a:pt x="57" y="81"/>
                                  </a:lnTo>
                                  <a:lnTo>
                                    <a:pt x="64" y="81"/>
                                  </a:lnTo>
                                  <a:lnTo>
                                    <a:pt x="70" y="76"/>
                                  </a:lnTo>
                                  <a:lnTo>
                                    <a:pt x="77" y="64"/>
                                  </a:lnTo>
                                  <a:lnTo>
                                    <a:pt x="86" y="44"/>
                                  </a:lnTo>
                                  <a:lnTo>
                                    <a:pt x="86" y="22"/>
                                  </a:lnTo>
                                  <a:lnTo>
                                    <a:pt x="71" y="5"/>
                                  </a:lnTo>
                                  <a:lnTo>
                                    <a:pt x="59" y="0"/>
                                  </a:lnTo>
                                  <a:lnTo>
                                    <a:pt x="48" y="2"/>
                                  </a:lnTo>
                                  <a:lnTo>
                                    <a:pt x="41" y="7"/>
                                  </a:lnTo>
                                  <a:lnTo>
                                    <a:pt x="38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7" name="Freeform 352"/>
                          <wps:cNvSpPr>
                            <a:spLocks/>
                          </wps:cNvSpPr>
                          <wps:spPr bwMode="auto">
                            <a:xfrm>
                              <a:off x="140" y="76"/>
                              <a:ext cx="11" cy="15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30 h 30"/>
                                <a:gd name="T2" fmla="*/ 0 w 21"/>
                                <a:gd name="T3" fmla="*/ 25 h 30"/>
                                <a:gd name="T4" fmla="*/ 0 w 21"/>
                                <a:gd name="T5" fmla="*/ 16 h 30"/>
                                <a:gd name="T6" fmla="*/ 4 w 21"/>
                                <a:gd name="T7" fmla="*/ 6 h 30"/>
                                <a:gd name="T8" fmla="*/ 14 w 21"/>
                                <a:gd name="T9" fmla="*/ 0 h 30"/>
                                <a:gd name="T10" fmla="*/ 21 w 21"/>
                                <a:gd name="T11" fmla="*/ 13 h 30"/>
                                <a:gd name="T12" fmla="*/ 18 w 21"/>
                                <a:gd name="T13" fmla="*/ 12 h 30"/>
                                <a:gd name="T14" fmla="*/ 12 w 21"/>
                                <a:gd name="T15" fmla="*/ 12 h 30"/>
                                <a:gd name="T16" fmla="*/ 6 w 21"/>
                                <a:gd name="T17" fmla="*/ 16 h 30"/>
                                <a:gd name="T18" fmla="*/ 6 w 21"/>
                                <a:gd name="T19" fmla="*/ 30 h 30"/>
                                <a:gd name="T20" fmla="*/ 0 w 21"/>
                                <a:gd name="T21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1" h="30">
                                  <a:moveTo>
                                    <a:pt x="0" y="3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4" y="6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6"/>
                                  </a:lnTo>
                                  <a:lnTo>
                                    <a:pt x="6" y="30"/>
                                  </a:lnTo>
                                  <a:lnTo>
                                    <a:pt x="0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8" name="Freeform 353"/>
                          <wps:cNvSpPr>
                            <a:spLocks/>
                          </wps:cNvSpPr>
                          <wps:spPr bwMode="auto">
                            <a:xfrm>
                              <a:off x="140" y="76"/>
                              <a:ext cx="11" cy="15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30 h 30"/>
                                <a:gd name="T2" fmla="*/ 0 w 21"/>
                                <a:gd name="T3" fmla="*/ 25 h 30"/>
                                <a:gd name="T4" fmla="*/ 0 w 21"/>
                                <a:gd name="T5" fmla="*/ 16 h 30"/>
                                <a:gd name="T6" fmla="*/ 4 w 21"/>
                                <a:gd name="T7" fmla="*/ 6 h 30"/>
                                <a:gd name="T8" fmla="*/ 14 w 21"/>
                                <a:gd name="T9" fmla="*/ 0 h 30"/>
                                <a:gd name="T10" fmla="*/ 21 w 21"/>
                                <a:gd name="T11" fmla="*/ 13 h 30"/>
                                <a:gd name="T12" fmla="*/ 18 w 21"/>
                                <a:gd name="T13" fmla="*/ 12 h 30"/>
                                <a:gd name="T14" fmla="*/ 12 w 21"/>
                                <a:gd name="T15" fmla="*/ 12 h 30"/>
                                <a:gd name="T16" fmla="*/ 6 w 21"/>
                                <a:gd name="T17" fmla="*/ 16 h 30"/>
                                <a:gd name="T18" fmla="*/ 6 w 21"/>
                                <a:gd name="T19" fmla="*/ 30 h 30"/>
                                <a:gd name="T20" fmla="*/ 0 w 21"/>
                                <a:gd name="T21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1" h="30">
                                  <a:moveTo>
                                    <a:pt x="0" y="3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4" y="6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6"/>
                                  </a:lnTo>
                                  <a:lnTo>
                                    <a:pt x="6" y="30"/>
                                  </a:lnTo>
                                  <a:lnTo>
                                    <a:pt x="0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9" name="Freeform 354"/>
                          <wps:cNvSpPr>
                            <a:spLocks/>
                          </wps:cNvSpPr>
                          <wps:spPr bwMode="auto">
                            <a:xfrm>
                              <a:off x="120" y="84"/>
                              <a:ext cx="43" cy="42"/>
                            </a:xfrm>
                            <a:custGeom>
                              <a:avLst/>
                              <a:gdLst>
                                <a:gd name="T0" fmla="*/ 46 w 88"/>
                                <a:gd name="T1" fmla="*/ 9 h 84"/>
                                <a:gd name="T2" fmla="*/ 48 w 88"/>
                                <a:gd name="T3" fmla="*/ 9 h 84"/>
                                <a:gd name="T4" fmla="*/ 51 w 88"/>
                                <a:gd name="T5" fmla="*/ 9 h 84"/>
                                <a:gd name="T6" fmla="*/ 57 w 88"/>
                                <a:gd name="T7" fmla="*/ 9 h 84"/>
                                <a:gd name="T8" fmla="*/ 63 w 88"/>
                                <a:gd name="T9" fmla="*/ 9 h 84"/>
                                <a:gd name="T10" fmla="*/ 69 w 88"/>
                                <a:gd name="T11" fmla="*/ 11 h 84"/>
                                <a:gd name="T12" fmla="*/ 77 w 88"/>
                                <a:gd name="T13" fmla="*/ 15 h 84"/>
                                <a:gd name="T14" fmla="*/ 83 w 88"/>
                                <a:gd name="T15" fmla="*/ 19 h 84"/>
                                <a:gd name="T16" fmla="*/ 86 w 88"/>
                                <a:gd name="T17" fmla="*/ 26 h 84"/>
                                <a:gd name="T18" fmla="*/ 88 w 88"/>
                                <a:gd name="T19" fmla="*/ 42 h 84"/>
                                <a:gd name="T20" fmla="*/ 82 w 88"/>
                                <a:gd name="T21" fmla="*/ 55 h 84"/>
                                <a:gd name="T22" fmla="*/ 72 w 88"/>
                                <a:gd name="T23" fmla="*/ 66 h 84"/>
                                <a:gd name="T24" fmla="*/ 62 w 88"/>
                                <a:gd name="T25" fmla="*/ 80 h 84"/>
                                <a:gd name="T26" fmla="*/ 56 w 88"/>
                                <a:gd name="T27" fmla="*/ 84 h 84"/>
                                <a:gd name="T28" fmla="*/ 50 w 88"/>
                                <a:gd name="T29" fmla="*/ 83 h 84"/>
                                <a:gd name="T30" fmla="*/ 45 w 88"/>
                                <a:gd name="T31" fmla="*/ 81 h 84"/>
                                <a:gd name="T32" fmla="*/ 43 w 88"/>
                                <a:gd name="T33" fmla="*/ 79 h 84"/>
                                <a:gd name="T34" fmla="*/ 40 w 88"/>
                                <a:gd name="T35" fmla="*/ 80 h 84"/>
                                <a:gd name="T36" fmla="*/ 35 w 88"/>
                                <a:gd name="T37" fmla="*/ 81 h 84"/>
                                <a:gd name="T38" fmla="*/ 29 w 88"/>
                                <a:gd name="T39" fmla="*/ 81 h 84"/>
                                <a:gd name="T40" fmla="*/ 23 w 88"/>
                                <a:gd name="T41" fmla="*/ 76 h 84"/>
                                <a:gd name="T42" fmla="*/ 20 w 88"/>
                                <a:gd name="T43" fmla="*/ 71 h 84"/>
                                <a:gd name="T44" fmla="*/ 14 w 88"/>
                                <a:gd name="T45" fmla="*/ 64 h 84"/>
                                <a:gd name="T46" fmla="*/ 9 w 88"/>
                                <a:gd name="T47" fmla="*/ 54 h 84"/>
                                <a:gd name="T48" fmla="*/ 4 w 88"/>
                                <a:gd name="T49" fmla="*/ 44 h 84"/>
                                <a:gd name="T50" fmla="*/ 0 w 88"/>
                                <a:gd name="T51" fmla="*/ 33 h 84"/>
                                <a:gd name="T52" fmla="*/ 0 w 88"/>
                                <a:gd name="T53" fmla="*/ 22 h 84"/>
                                <a:gd name="T54" fmla="*/ 5 w 88"/>
                                <a:gd name="T55" fmla="*/ 14 h 84"/>
                                <a:gd name="T56" fmla="*/ 14 w 88"/>
                                <a:gd name="T57" fmla="*/ 5 h 84"/>
                                <a:gd name="T58" fmla="*/ 26 w 88"/>
                                <a:gd name="T59" fmla="*/ 0 h 84"/>
                                <a:gd name="T60" fmla="*/ 35 w 88"/>
                                <a:gd name="T61" fmla="*/ 3 h 84"/>
                                <a:gd name="T62" fmla="*/ 44 w 88"/>
                                <a:gd name="T63" fmla="*/ 7 h 84"/>
                                <a:gd name="T64" fmla="*/ 46 w 88"/>
                                <a:gd name="T65" fmla="*/ 9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8" h="84">
                                  <a:moveTo>
                                    <a:pt x="46" y="9"/>
                                  </a:moveTo>
                                  <a:lnTo>
                                    <a:pt x="48" y="9"/>
                                  </a:lnTo>
                                  <a:lnTo>
                                    <a:pt x="51" y="9"/>
                                  </a:lnTo>
                                  <a:lnTo>
                                    <a:pt x="57" y="9"/>
                                  </a:lnTo>
                                  <a:lnTo>
                                    <a:pt x="63" y="9"/>
                                  </a:lnTo>
                                  <a:lnTo>
                                    <a:pt x="69" y="11"/>
                                  </a:lnTo>
                                  <a:lnTo>
                                    <a:pt x="77" y="15"/>
                                  </a:lnTo>
                                  <a:lnTo>
                                    <a:pt x="83" y="19"/>
                                  </a:lnTo>
                                  <a:lnTo>
                                    <a:pt x="86" y="26"/>
                                  </a:lnTo>
                                  <a:lnTo>
                                    <a:pt x="88" y="42"/>
                                  </a:lnTo>
                                  <a:lnTo>
                                    <a:pt x="82" y="55"/>
                                  </a:lnTo>
                                  <a:lnTo>
                                    <a:pt x="72" y="66"/>
                                  </a:lnTo>
                                  <a:lnTo>
                                    <a:pt x="62" y="80"/>
                                  </a:lnTo>
                                  <a:lnTo>
                                    <a:pt x="56" y="84"/>
                                  </a:lnTo>
                                  <a:lnTo>
                                    <a:pt x="50" y="83"/>
                                  </a:lnTo>
                                  <a:lnTo>
                                    <a:pt x="45" y="81"/>
                                  </a:lnTo>
                                  <a:lnTo>
                                    <a:pt x="43" y="79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35" y="81"/>
                                  </a:lnTo>
                                  <a:lnTo>
                                    <a:pt x="29" y="81"/>
                                  </a:lnTo>
                                  <a:lnTo>
                                    <a:pt x="23" y="76"/>
                                  </a:lnTo>
                                  <a:lnTo>
                                    <a:pt x="20" y="71"/>
                                  </a:lnTo>
                                  <a:lnTo>
                                    <a:pt x="14" y="64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4" y="44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5" y="14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5" y="3"/>
                                  </a:lnTo>
                                  <a:lnTo>
                                    <a:pt x="44" y="7"/>
                                  </a:lnTo>
                                  <a:lnTo>
                                    <a:pt x="46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0" name="Freeform 355"/>
                          <wps:cNvSpPr>
                            <a:spLocks/>
                          </wps:cNvSpPr>
                          <wps:spPr bwMode="auto">
                            <a:xfrm>
                              <a:off x="530" y="167"/>
                              <a:ext cx="11" cy="15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29 h 29"/>
                                <a:gd name="T2" fmla="*/ 0 w 22"/>
                                <a:gd name="T3" fmla="*/ 25 h 29"/>
                                <a:gd name="T4" fmla="*/ 0 w 22"/>
                                <a:gd name="T5" fmla="*/ 16 h 29"/>
                                <a:gd name="T6" fmla="*/ 5 w 22"/>
                                <a:gd name="T7" fmla="*/ 6 h 29"/>
                                <a:gd name="T8" fmla="*/ 15 w 22"/>
                                <a:gd name="T9" fmla="*/ 0 h 29"/>
                                <a:gd name="T10" fmla="*/ 22 w 22"/>
                                <a:gd name="T11" fmla="*/ 13 h 29"/>
                                <a:gd name="T12" fmla="*/ 18 w 22"/>
                                <a:gd name="T13" fmla="*/ 12 h 29"/>
                                <a:gd name="T14" fmla="*/ 12 w 22"/>
                                <a:gd name="T15" fmla="*/ 12 h 29"/>
                                <a:gd name="T16" fmla="*/ 6 w 22"/>
                                <a:gd name="T17" fmla="*/ 16 h 29"/>
                                <a:gd name="T18" fmla="*/ 5 w 22"/>
                                <a:gd name="T19" fmla="*/ 29 h 29"/>
                                <a:gd name="T20" fmla="*/ 0 w 22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2" h="29">
                                  <a:moveTo>
                                    <a:pt x="0" y="29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5" y="6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6"/>
                                  </a:lnTo>
                                  <a:lnTo>
                                    <a:pt x="5" y="29"/>
                                  </a:lnTo>
                                  <a:lnTo>
                                    <a:pt x="0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1" name="Freeform 356"/>
                          <wps:cNvSpPr>
                            <a:spLocks/>
                          </wps:cNvSpPr>
                          <wps:spPr bwMode="auto">
                            <a:xfrm>
                              <a:off x="530" y="167"/>
                              <a:ext cx="11" cy="15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29 h 29"/>
                                <a:gd name="T2" fmla="*/ 0 w 22"/>
                                <a:gd name="T3" fmla="*/ 25 h 29"/>
                                <a:gd name="T4" fmla="*/ 0 w 22"/>
                                <a:gd name="T5" fmla="*/ 16 h 29"/>
                                <a:gd name="T6" fmla="*/ 5 w 22"/>
                                <a:gd name="T7" fmla="*/ 6 h 29"/>
                                <a:gd name="T8" fmla="*/ 15 w 22"/>
                                <a:gd name="T9" fmla="*/ 0 h 29"/>
                                <a:gd name="T10" fmla="*/ 22 w 22"/>
                                <a:gd name="T11" fmla="*/ 13 h 29"/>
                                <a:gd name="T12" fmla="*/ 18 w 22"/>
                                <a:gd name="T13" fmla="*/ 12 h 29"/>
                                <a:gd name="T14" fmla="*/ 12 w 22"/>
                                <a:gd name="T15" fmla="*/ 12 h 29"/>
                                <a:gd name="T16" fmla="*/ 6 w 22"/>
                                <a:gd name="T17" fmla="*/ 16 h 29"/>
                                <a:gd name="T18" fmla="*/ 5 w 22"/>
                                <a:gd name="T19" fmla="*/ 29 h 29"/>
                                <a:gd name="T20" fmla="*/ 0 w 22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2" h="29">
                                  <a:moveTo>
                                    <a:pt x="0" y="29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5" y="6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2" y="13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2"/>
                                  </a:lnTo>
                                  <a:lnTo>
                                    <a:pt x="6" y="16"/>
                                  </a:lnTo>
                                  <a:lnTo>
                                    <a:pt x="5" y="29"/>
                                  </a:lnTo>
                                  <a:lnTo>
                                    <a:pt x="0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2" name="Freeform 357"/>
                          <wps:cNvSpPr>
                            <a:spLocks/>
                          </wps:cNvSpPr>
                          <wps:spPr bwMode="auto">
                            <a:xfrm>
                              <a:off x="509" y="176"/>
                              <a:ext cx="44" cy="41"/>
                            </a:xfrm>
                            <a:custGeom>
                              <a:avLst/>
                              <a:gdLst>
                                <a:gd name="T0" fmla="*/ 46 w 87"/>
                                <a:gd name="T1" fmla="*/ 9 h 84"/>
                                <a:gd name="T2" fmla="*/ 47 w 87"/>
                                <a:gd name="T3" fmla="*/ 9 h 84"/>
                                <a:gd name="T4" fmla="*/ 51 w 87"/>
                                <a:gd name="T5" fmla="*/ 9 h 84"/>
                                <a:gd name="T6" fmla="*/ 57 w 87"/>
                                <a:gd name="T7" fmla="*/ 9 h 84"/>
                                <a:gd name="T8" fmla="*/ 63 w 87"/>
                                <a:gd name="T9" fmla="*/ 9 h 84"/>
                                <a:gd name="T10" fmla="*/ 69 w 87"/>
                                <a:gd name="T11" fmla="*/ 11 h 84"/>
                                <a:gd name="T12" fmla="*/ 75 w 87"/>
                                <a:gd name="T13" fmla="*/ 14 h 84"/>
                                <a:gd name="T14" fmla="*/ 81 w 87"/>
                                <a:gd name="T15" fmla="*/ 19 h 84"/>
                                <a:gd name="T16" fmla="*/ 85 w 87"/>
                                <a:gd name="T17" fmla="*/ 25 h 84"/>
                                <a:gd name="T18" fmla="*/ 87 w 87"/>
                                <a:gd name="T19" fmla="*/ 42 h 84"/>
                                <a:gd name="T20" fmla="*/ 81 w 87"/>
                                <a:gd name="T21" fmla="*/ 55 h 84"/>
                                <a:gd name="T22" fmla="*/ 70 w 87"/>
                                <a:gd name="T23" fmla="*/ 66 h 84"/>
                                <a:gd name="T24" fmla="*/ 61 w 87"/>
                                <a:gd name="T25" fmla="*/ 79 h 84"/>
                                <a:gd name="T26" fmla="*/ 56 w 87"/>
                                <a:gd name="T27" fmla="*/ 84 h 84"/>
                                <a:gd name="T28" fmla="*/ 50 w 87"/>
                                <a:gd name="T29" fmla="*/ 83 h 84"/>
                                <a:gd name="T30" fmla="*/ 45 w 87"/>
                                <a:gd name="T31" fmla="*/ 79 h 84"/>
                                <a:gd name="T32" fmla="*/ 42 w 87"/>
                                <a:gd name="T33" fmla="*/ 77 h 84"/>
                                <a:gd name="T34" fmla="*/ 40 w 87"/>
                                <a:gd name="T35" fmla="*/ 78 h 84"/>
                                <a:gd name="T36" fmla="*/ 35 w 87"/>
                                <a:gd name="T37" fmla="*/ 80 h 84"/>
                                <a:gd name="T38" fmla="*/ 29 w 87"/>
                                <a:gd name="T39" fmla="*/ 80 h 84"/>
                                <a:gd name="T40" fmla="*/ 23 w 87"/>
                                <a:gd name="T41" fmla="*/ 76 h 84"/>
                                <a:gd name="T42" fmla="*/ 19 w 87"/>
                                <a:gd name="T43" fmla="*/ 70 h 84"/>
                                <a:gd name="T44" fmla="*/ 13 w 87"/>
                                <a:gd name="T45" fmla="*/ 63 h 84"/>
                                <a:gd name="T46" fmla="*/ 7 w 87"/>
                                <a:gd name="T47" fmla="*/ 53 h 84"/>
                                <a:gd name="T48" fmla="*/ 2 w 87"/>
                                <a:gd name="T49" fmla="*/ 43 h 84"/>
                                <a:gd name="T50" fmla="*/ 0 w 87"/>
                                <a:gd name="T51" fmla="*/ 32 h 84"/>
                                <a:gd name="T52" fmla="*/ 0 w 87"/>
                                <a:gd name="T53" fmla="*/ 21 h 84"/>
                                <a:gd name="T54" fmla="*/ 4 w 87"/>
                                <a:gd name="T55" fmla="*/ 12 h 84"/>
                                <a:gd name="T56" fmla="*/ 13 w 87"/>
                                <a:gd name="T57" fmla="*/ 3 h 84"/>
                                <a:gd name="T58" fmla="*/ 25 w 87"/>
                                <a:gd name="T59" fmla="*/ 0 h 84"/>
                                <a:gd name="T60" fmla="*/ 35 w 87"/>
                                <a:gd name="T61" fmla="*/ 2 h 84"/>
                                <a:gd name="T62" fmla="*/ 44 w 87"/>
                                <a:gd name="T63" fmla="*/ 7 h 84"/>
                                <a:gd name="T64" fmla="*/ 46 w 87"/>
                                <a:gd name="T65" fmla="*/ 9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7" h="84">
                                  <a:moveTo>
                                    <a:pt x="46" y="9"/>
                                  </a:moveTo>
                                  <a:lnTo>
                                    <a:pt x="47" y="9"/>
                                  </a:lnTo>
                                  <a:lnTo>
                                    <a:pt x="51" y="9"/>
                                  </a:lnTo>
                                  <a:lnTo>
                                    <a:pt x="57" y="9"/>
                                  </a:lnTo>
                                  <a:lnTo>
                                    <a:pt x="63" y="9"/>
                                  </a:lnTo>
                                  <a:lnTo>
                                    <a:pt x="69" y="11"/>
                                  </a:lnTo>
                                  <a:lnTo>
                                    <a:pt x="75" y="14"/>
                                  </a:lnTo>
                                  <a:lnTo>
                                    <a:pt x="81" y="19"/>
                                  </a:lnTo>
                                  <a:lnTo>
                                    <a:pt x="85" y="25"/>
                                  </a:lnTo>
                                  <a:lnTo>
                                    <a:pt x="87" y="42"/>
                                  </a:lnTo>
                                  <a:lnTo>
                                    <a:pt x="81" y="55"/>
                                  </a:lnTo>
                                  <a:lnTo>
                                    <a:pt x="70" y="66"/>
                                  </a:lnTo>
                                  <a:lnTo>
                                    <a:pt x="61" y="79"/>
                                  </a:lnTo>
                                  <a:lnTo>
                                    <a:pt x="56" y="84"/>
                                  </a:lnTo>
                                  <a:lnTo>
                                    <a:pt x="50" y="83"/>
                                  </a:lnTo>
                                  <a:lnTo>
                                    <a:pt x="45" y="79"/>
                                  </a:lnTo>
                                  <a:lnTo>
                                    <a:pt x="42" y="77"/>
                                  </a:lnTo>
                                  <a:lnTo>
                                    <a:pt x="40" y="78"/>
                                  </a:lnTo>
                                  <a:lnTo>
                                    <a:pt x="35" y="80"/>
                                  </a:lnTo>
                                  <a:lnTo>
                                    <a:pt x="29" y="80"/>
                                  </a:lnTo>
                                  <a:lnTo>
                                    <a:pt x="23" y="76"/>
                                  </a:lnTo>
                                  <a:lnTo>
                                    <a:pt x="19" y="70"/>
                                  </a:lnTo>
                                  <a:lnTo>
                                    <a:pt x="13" y="63"/>
                                  </a:lnTo>
                                  <a:lnTo>
                                    <a:pt x="7" y="53"/>
                                  </a:lnTo>
                                  <a:lnTo>
                                    <a:pt x="2" y="43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4" y="12"/>
                                  </a:lnTo>
                                  <a:lnTo>
                                    <a:pt x="13" y="3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44" y="7"/>
                                  </a:lnTo>
                                  <a:lnTo>
                                    <a:pt x="46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3" name="Freeform 358"/>
                          <wps:cNvSpPr>
                            <a:spLocks/>
                          </wps:cNvSpPr>
                          <wps:spPr bwMode="auto">
                            <a:xfrm>
                              <a:off x="536" y="229"/>
                              <a:ext cx="11" cy="15"/>
                            </a:xfrm>
                            <a:custGeom>
                              <a:avLst/>
                              <a:gdLst>
                                <a:gd name="T0" fmla="*/ 23 w 23"/>
                                <a:gd name="T1" fmla="*/ 31 h 31"/>
                                <a:gd name="T2" fmla="*/ 23 w 23"/>
                                <a:gd name="T3" fmla="*/ 26 h 31"/>
                                <a:gd name="T4" fmla="*/ 22 w 23"/>
                                <a:gd name="T5" fmla="*/ 17 h 31"/>
                                <a:gd name="T6" fmla="*/ 17 w 23"/>
                                <a:gd name="T7" fmla="*/ 6 h 31"/>
                                <a:gd name="T8" fmla="*/ 6 w 23"/>
                                <a:gd name="T9" fmla="*/ 0 h 31"/>
                                <a:gd name="T10" fmla="*/ 0 w 23"/>
                                <a:gd name="T11" fmla="*/ 13 h 31"/>
                                <a:gd name="T12" fmla="*/ 3 w 23"/>
                                <a:gd name="T13" fmla="*/ 12 h 31"/>
                                <a:gd name="T14" fmla="*/ 10 w 23"/>
                                <a:gd name="T15" fmla="*/ 12 h 31"/>
                                <a:gd name="T16" fmla="*/ 16 w 23"/>
                                <a:gd name="T17" fmla="*/ 17 h 31"/>
                                <a:gd name="T18" fmla="*/ 18 w 23"/>
                                <a:gd name="T19" fmla="*/ 31 h 31"/>
                                <a:gd name="T20" fmla="*/ 23 w 23"/>
                                <a:gd name="T21" fmla="*/ 3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3" h="31">
                                  <a:moveTo>
                                    <a:pt x="23" y="31"/>
                                  </a:moveTo>
                                  <a:lnTo>
                                    <a:pt x="23" y="26"/>
                                  </a:lnTo>
                                  <a:lnTo>
                                    <a:pt x="22" y="17"/>
                                  </a:lnTo>
                                  <a:lnTo>
                                    <a:pt x="17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6" y="17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23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4" name="Freeform 359"/>
                          <wps:cNvSpPr>
                            <a:spLocks/>
                          </wps:cNvSpPr>
                          <wps:spPr bwMode="auto">
                            <a:xfrm>
                              <a:off x="536" y="229"/>
                              <a:ext cx="11" cy="15"/>
                            </a:xfrm>
                            <a:custGeom>
                              <a:avLst/>
                              <a:gdLst>
                                <a:gd name="T0" fmla="*/ 23 w 23"/>
                                <a:gd name="T1" fmla="*/ 31 h 31"/>
                                <a:gd name="T2" fmla="*/ 23 w 23"/>
                                <a:gd name="T3" fmla="*/ 26 h 31"/>
                                <a:gd name="T4" fmla="*/ 22 w 23"/>
                                <a:gd name="T5" fmla="*/ 17 h 31"/>
                                <a:gd name="T6" fmla="*/ 17 w 23"/>
                                <a:gd name="T7" fmla="*/ 6 h 31"/>
                                <a:gd name="T8" fmla="*/ 6 w 23"/>
                                <a:gd name="T9" fmla="*/ 0 h 31"/>
                                <a:gd name="T10" fmla="*/ 0 w 23"/>
                                <a:gd name="T11" fmla="*/ 13 h 31"/>
                                <a:gd name="T12" fmla="*/ 3 w 23"/>
                                <a:gd name="T13" fmla="*/ 12 h 31"/>
                                <a:gd name="T14" fmla="*/ 10 w 23"/>
                                <a:gd name="T15" fmla="*/ 12 h 31"/>
                                <a:gd name="T16" fmla="*/ 16 w 23"/>
                                <a:gd name="T17" fmla="*/ 17 h 31"/>
                                <a:gd name="T18" fmla="*/ 18 w 23"/>
                                <a:gd name="T19" fmla="*/ 31 h 31"/>
                                <a:gd name="T20" fmla="*/ 23 w 23"/>
                                <a:gd name="T21" fmla="*/ 3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3" h="31">
                                  <a:moveTo>
                                    <a:pt x="23" y="31"/>
                                  </a:moveTo>
                                  <a:lnTo>
                                    <a:pt x="23" y="26"/>
                                  </a:lnTo>
                                  <a:lnTo>
                                    <a:pt x="22" y="17"/>
                                  </a:lnTo>
                                  <a:lnTo>
                                    <a:pt x="17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6" y="17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23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5" name="Freeform 360"/>
                          <wps:cNvSpPr>
                            <a:spLocks/>
                          </wps:cNvSpPr>
                          <wps:spPr bwMode="auto">
                            <a:xfrm>
                              <a:off x="525" y="238"/>
                              <a:ext cx="44" cy="41"/>
                            </a:xfrm>
                            <a:custGeom>
                              <a:avLst/>
                              <a:gdLst>
                                <a:gd name="T0" fmla="*/ 38 w 87"/>
                                <a:gd name="T1" fmla="*/ 8 h 83"/>
                                <a:gd name="T2" fmla="*/ 37 w 87"/>
                                <a:gd name="T3" fmla="*/ 8 h 83"/>
                                <a:gd name="T4" fmla="*/ 34 w 87"/>
                                <a:gd name="T5" fmla="*/ 8 h 83"/>
                                <a:gd name="T6" fmla="*/ 27 w 87"/>
                                <a:gd name="T7" fmla="*/ 8 h 83"/>
                                <a:gd name="T8" fmla="*/ 21 w 87"/>
                                <a:gd name="T9" fmla="*/ 8 h 83"/>
                                <a:gd name="T10" fmla="*/ 15 w 87"/>
                                <a:gd name="T11" fmla="*/ 10 h 83"/>
                                <a:gd name="T12" fmla="*/ 9 w 87"/>
                                <a:gd name="T13" fmla="*/ 14 h 83"/>
                                <a:gd name="T14" fmla="*/ 3 w 87"/>
                                <a:gd name="T15" fmla="*/ 19 h 83"/>
                                <a:gd name="T16" fmla="*/ 1 w 87"/>
                                <a:gd name="T17" fmla="*/ 26 h 83"/>
                                <a:gd name="T18" fmla="*/ 0 w 87"/>
                                <a:gd name="T19" fmla="*/ 35 h 83"/>
                                <a:gd name="T20" fmla="*/ 2 w 87"/>
                                <a:gd name="T21" fmla="*/ 42 h 83"/>
                                <a:gd name="T22" fmla="*/ 4 w 87"/>
                                <a:gd name="T23" fmla="*/ 49 h 83"/>
                                <a:gd name="T24" fmla="*/ 9 w 87"/>
                                <a:gd name="T25" fmla="*/ 54 h 83"/>
                                <a:gd name="T26" fmla="*/ 14 w 87"/>
                                <a:gd name="T27" fmla="*/ 61 h 83"/>
                                <a:gd name="T28" fmla="*/ 20 w 87"/>
                                <a:gd name="T29" fmla="*/ 66 h 83"/>
                                <a:gd name="T30" fmla="*/ 26 w 87"/>
                                <a:gd name="T31" fmla="*/ 72 h 83"/>
                                <a:gd name="T32" fmla="*/ 32 w 87"/>
                                <a:gd name="T33" fmla="*/ 79 h 83"/>
                                <a:gd name="T34" fmla="*/ 38 w 87"/>
                                <a:gd name="T35" fmla="*/ 83 h 83"/>
                                <a:gd name="T36" fmla="*/ 44 w 87"/>
                                <a:gd name="T37" fmla="*/ 82 h 83"/>
                                <a:gd name="T38" fmla="*/ 49 w 87"/>
                                <a:gd name="T39" fmla="*/ 80 h 83"/>
                                <a:gd name="T40" fmla="*/ 51 w 87"/>
                                <a:gd name="T41" fmla="*/ 77 h 83"/>
                                <a:gd name="T42" fmla="*/ 53 w 87"/>
                                <a:gd name="T43" fmla="*/ 79 h 83"/>
                                <a:gd name="T44" fmla="*/ 58 w 87"/>
                                <a:gd name="T45" fmla="*/ 80 h 83"/>
                                <a:gd name="T46" fmla="*/ 64 w 87"/>
                                <a:gd name="T47" fmla="*/ 80 h 83"/>
                                <a:gd name="T48" fmla="*/ 70 w 87"/>
                                <a:gd name="T49" fmla="*/ 75 h 83"/>
                                <a:gd name="T50" fmla="*/ 78 w 87"/>
                                <a:gd name="T51" fmla="*/ 63 h 83"/>
                                <a:gd name="T52" fmla="*/ 86 w 87"/>
                                <a:gd name="T53" fmla="*/ 43 h 83"/>
                                <a:gd name="T54" fmla="*/ 87 w 87"/>
                                <a:gd name="T55" fmla="*/ 21 h 83"/>
                                <a:gd name="T56" fmla="*/ 71 w 87"/>
                                <a:gd name="T57" fmla="*/ 4 h 83"/>
                                <a:gd name="T58" fmla="*/ 59 w 87"/>
                                <a:gd name="T59" fmla="*/ 0 h 83"/>
                                <a:gd name="T60" fmla="*/ 48 w 87"/>
                                <a:gd name="T61" fmla="*/ 3 h 83"/>
                                <a:gd name="T62" fmla="*/ 41 w 87"/>
                                <a:gd name="T63" fmla="*/ 6 h 83"/>
                                <a:gd name="T64" fmla="*/ 38 w 87"/>
                                <a:gd name="T65" fmla="*/ 8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7" h="83">
                                  <a:moveTo>
                                    <a:pt x="38" y="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34" y="8"/>
                                  </a:lnTo>
                                  <a:lnTo>
                                    <a:pt x="27" y="8"/>
                                  </a:lnTo>
                                  <a:lnTo>
                                    <a:pt x="21" y="8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9" y="14"/>
                                  </a:lnTo>
                                  <a:lnTo>
                                    <a:pt x="3" y="19"/>
                                  </a:lnTo>
                                  <a:lnTo>
                                    <a:pt x="1" y="26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2" y="42"/>
                                  </a:lnTo>
                                  <a:lnTo>
                                    <a:pt x="4" y="49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14" y="61"/>
                                  </a:lnTo>
                                  <a:lnTo>
                                    <a:pt x="20" y="66"/>
                                  </a:lnTo>
                                  <a:lnTo>
                                    <a:pt x="26" y="72"/>
                                  </a:lnTo>
                                  <a:lnTo>
                                    <a:pt x="32" y="79"/>
                                  </a:lnTo>
                                  <a:lnTo>
                                    <a:pt x="38" y="83"/>
                                  </a:lnTo>
                                  <a:lnTo>
                                    <a:pt x="44" y="82"/>
                                  </a:lnTo>
                                  <a:lnTo>
                                    <a:pt x="49" y="80"/>
                                  </a:lnTo>
                                  <a:lnTo>
                                    <a:pt x="51" y="77"/>
                                  </a:lnTo>
                                  <a:lnTo>
                                    <a:pt x="53" y="79"/>
                                  </a:lnTo>
                                  <a:lnTo>
                                    <a:pt x="58" y="80"/>
                                  </a:lnTo>
                                  <a:lnTo>
                                    <a:pt x="64" y="80"/>
                                  </a:lnTo>
                                  <a:lnTo>
                                    <a:pt x="70" y="75"/>
                                  </a:lnTo>
                                  <a:lnTo>
                                    <a:pt x="78" y="63"/>
                                  </a:lnTo>
                                  <a:lnTo>
                                    <a:pt x="86" y="43"/>
                                  </a:lnTo>
                                  <a:lnTo>
                                    <a:pt x="87" y="21"/>
                                  </a:lnTo>
                                  <a:lnTo>
                                    <a:pt x="71" y="4"/>
                                  </a:lnTo>
                                  <a:lnTo>
                                    <a:pt x="59" y="0"/>
                                  </a:lnTo>
                                  <a:lnTo>
                                    <a:pt x="48" y="3"/>
                                  </a:lnTo>
                                  <a:lnTo>
                                    <a:pt x="41" y="6"/>
                                  </a:lnTo>
                                  <a:lnTo>
                                    <a:pt x="38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6" name="Freeform 361"/>
                          <wps:cNvSpPr>
                            <a:spLocks/>
                          </wps:cNvSpPr>
                          <wps:spPr bwMode="auto">
                            <a:xfrm>
                              <a:off x="32" y="190"/>
                              <a:ext cx="12" cy="15"/>
                            </a:xfrm>
                            <a:custGeom>
                              <a:avLst/>
                              <a:gdLst>
                                <a:gd name="T0" fmla="*/ 24 w 24"/>
                                <a:gd name="T1" fmla="*/ 29 h 29"/>
                                <a:gd name="T2" fmla="*/ 24 w 24"/>
                                <a:gd name="T3" fmla="*/ 25 h 29"/>
                                <a:gd name="T4" fmla="*/ 22 w 24"/>
                                <a:gd name="T5" fmla="*/ 16 h 29"/>
                                <a:gd name="T6" fmla="*/ 17 w 24"/>
                                <a:gd name="T7" fmla="*/ 6 h 29"/>
                                <a:gd name="T8" fmla="*/ 6 w 24"/>
                                <a:gd name="T9" fmla="*/ 0 h 29"/>
                                <a:gd name="T10" fmla="*/ 0 w 24"/>
                                <a:gd name="T11" fmla="*/ 13 h 29"/>
                                <a:gd name="T12" fmla="*/ 3 w 24"/>
                                <a:gd name="T13" fmla="*/ 12 h 29"/>
                                <a:gd name="T14" fmla="*/ 10 w 24"/>
                                <a:gd name="T15" fmla="*/ 12 h 29"/>
                                <a:gd name="T16" fmla="*/ 16 w 24"/>
                                <a:gd name="T17" fmla="*/ 16 h 29"/>
                                <a:gd name="T18" fmla="*/ 18 w 24"/>
                                <a:gd name="T19" fmla="*/ 29 h 29"/>
                                <a:gd name="T20" fmla="*/ 24 w 24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4" h="29">
                                  <a:moveTo>
                                    <a:pt x="24" y="29"/>
                                  </a:moveTo>
                                  <a:lnTo>
                                    <a:pt x="24" y="25"/>
                                  </a:lnTo>
                                  <a:lnTo>
                                    <a:pt x="22" y="16"/>
                                  </a:lnTo>
                                  <a:lnTo>
                                    <a:pt x="17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18" y="29"/>
                                  </a:lnTo>
                                  <a:lnTo>
                                    <a:pt x="24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7" name="Freeform 362"/>
                          <wps:cNvSpPr>
                            <a:spLocks/>
                          </wps:cNvSpPr>
                          <wps:spPr bwMode="auto">
                            <a:xfrm>
                              <a:off x="32" y="190"/>
                              <a:ext cx="12" cy="15"/>
                            </a:xfrm>
                            <a:custGeom>
                              <a:avLst/>
                              <a:gdLst>
                                <a:gd name="T0" fmla="*/ 24 w 24"/>
                                <a:gd name="T1" fmla="*/ 29 h 29"/>
                                <a:gd name="T2" fmla="*/ 24 w 24"/>
                                <a:gd name="T3" fmla="*/ 25 h 29"/>
                                <a:gd name="T4" fmla="*/ 22 w 24"/>
                                <a:gd name="T5" fmla="*/ 16 h 29"/>
                                <a:gd name="T6" fmla="*/ 17 w 24"/>
                                <a:gd name="T7" fmla="*/ 6 h 29"/>
                                <a:gd name="T8" fmla="*/ 6 w 24"/>
                                <a:gd name="T9" fmla="*/ 0 h 29"/>
                                <a:gd name="T10" fmla="*/ 0 w 24"/>
                                <a:gd name="T11" fmla="*/ 13 h 29"/>
                                <a:gd name="T12" fmla="*/ 3 w 24"/>
                                <a:gd name="T13" fmla="*/ 12 h 29"/>
                                <a:gd name="T14" fmla="*/ 10 w 24"/>
                                <a:gd name="T15" fmla="*/ 12 h 29"/>
                                <a:gd name="T16" fmla="*/ 16 w 24"/>
                                <a:gd name="T17" fmla="*/ 16 h 29"/>
                                <a:gd name="T18" fmla="*/ 18 w 24"/>
                                <a:gd name="T19" fmla="*/ 29 h 29"/>
                                <a:gd name="T20" fmla="*/ 24 w 24"/>
                                <a:gd name="T21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4" h="29">
                                  <a:moveTo>
                                    <a:pt x="24" y="29"/>
                                  </a:moveTo>
                                  <a:lnTo>
                                    <a:pt x="24" y="25"/>
                                  </a:lnTo>
                                  <a:lnTo>
                                    <a:pt x="22" y="16"/>
                                  </a:lnTo>
                                  <a:lnTo>
                                    <a:pt x="17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18" y="29"/>
                                  </a:lnTo>
                                  <a:lnTo>
                                    <a:pt x="24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8" name="Freeform 363"/>
                          <wps:cNvSpPr>
                            <a:spLocks/>
                          </wps:cNvSpPr>
                          <wps:spPr bwMode="auto">
                            <a:xfrm>
                              <a:off x="22" y="198"/>
                              <a:ext cx="43" cy="42"/>
                            </a:xfrm>
                            <a:custGeom>
                              <a:avLst/>
                              <a:gdLst>
                                <a:gd name="T0" fmla="*/ 37 w 86"/>
                                <a:gd name="T1" fmla="*/ 9 h 84"/>
                                <a:gd name="T2" fmla="*/ 36 w 86"/>
                                <a:gd name="T3" fmla="*/ 9 h 84"/>
                                <a:gd name="T4" fmla="*/ 33 w 86"/>
                                <a:gd name="T5" fmla="*/ 9 h 84"/>
                                <a:gd name="T6" fmla="*/ 28 w 86"/>
                                <a:gd name="T7" fmla="*/ 9 h 84"/>
                                <a:gd name="T8" fmla="*/ 22 w 86"/>
                                <a:gd name="T9" fmla="*/ 9 h 84"/>
                                <a:gd name="T10" fmla="*/ 14 w 86"/>
                                <a:gd name="T11" fmla="*/ 11 h 84"/>
                                <a:gd name="T12" fmla="*/ 8 w 86"/>
                                <a:gd name="T13" fmla="*/ 14 h 84"/>
                                <a:gd name="T14" fmla="*/ 3 w 86"/>
                                <a:gd name="T15" fmla="*/ 19 h 84"/>
                                <a:gd name="T16" fmla="*/ 1 w 86"/>
                                <a:gd name="T17" fmla="*/ 25 h 84"/>
                                <a:gd name="T18" fmla="*/ 0 w 86"/>
                                <a:gd name="T19" fmla="*/ 34 h 84"/>
                                <a:gd name="T20" fmla="*/ 1 w 86"/>
                                <a:gd name="T21" fmla="*/ 42 h 84"/>
                                <a:gd name="T22" fmla="*/ 5 w 86"/>
                                <a:gd name="T23" fmla="*/ 49 h 84"/>
                                <a:gd name="T24" fmla="*/ 8 w 86"/>
                                <a:gd name="T25" fmla="*/ 55 h 84"/>
                                <a:gd name="T26" fmla="*/ 13 w 86"/>
                                <a:gd name="T27" fmla="*/ 61 h 84"/>
                                <a:gd name="T28" fmla="*/ 19 w 86"/>
                                <a:gd name="T29" fmla="*/ 66 h 84"/>
                                <a:gd name="T30" fmla="*/ 25 w 86"/>
                                <a:gd name="T31" fmla="*/ 73 h 84"/>
                                <a:gd name="T32" fmla="*/ 31 w 86"/>
                                <a:gd name="T33" fmla="*/ 79 h 84"/>
                                <a:gd name="T34" fmla="*/ 37 w 86"/>
                                <a:gd name="T35" fmla="*/ 84 h 84"/>
                                <a:gd name="T36" fmla="*/ 43 w 86"/>
                                <a:gd name="T37" fmla="*/ 83 h 84"/>
                                <a:gd name="T38" fmla="*/ 48 w 86"/>
                                <a:gd name="T39" fmla="*/ 79 h 84"/>
                                <a:gd name="T40" fmla="*/ 50 w 86"/>
                                <a:gd name="T41" fmla="*/ 77 h 84"/>
                                <a:gd name="T42" fmla="*/ 52 w 86"/>
                                <a:gd name="T43" fmla="*/ 78 h 84"/>
                                <a:gd name="T44" fmla="*/ 57 w 86"/>
                                <a:gd name="T45" fmla="*/ 81 h 84"/>
                                <a:gd name="T46" fmla="*/ 63 w 86"/>
                                <a:gd name="T47" fmla="*/ 81 h 84"/>
                                <a:gd name="T48" fmla="*/ 69 w 86"/>
                                <a:gd name="T49" fmla="*/ 76 h 84"/>
                                <a:gd name="T50" fmla="*/ 77 w 86"/>
                                <a:gd name="T51" fmla="*/ 63 h 84"/>
                                <a:gd name="T52" fmla="*/ 85 w 86"/>
                                <a:gd name="T53" fmla="*/ 43 h 84"/>
                                <a:gd name="T54" fmla="*/ 86 w 86"/>
                                <a:gd name="T55" fmla="*/ 21 h 84"/>
                                <a:gd name="T56" fmla="*/ 70 w 86"/>
                                <a:gd name="T57" fmla="*/ 3 h 84"/>
                                <a:gd name="T58" fmla="*/ 58 w 86"/>
                                <a:gd name="T59" fmla="*/ 0 h 84"/>
                                <a:gd name="T60" fmla="*/ 47 w 86"/>
                                <a:gd name="T61" fmla="*/ 2 h 84"/>
                                <a:gd name="T62" fmla="*/ 40 w 86"/>
                                <a:gd name="T63" fmla="*/ 7 h 84"/>
                                <a:gd name="T64" fmla="*/ 37 w 86"/>
                                <a:gd name="T65" fmla="*/ 9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6" h="84">
                                  <a:moveTo>
                                    <a:pt x="37" y="9"/>
                                  </a:moveTo>
                                  <a:lnTo>
                                    <a:pt x="36" y="9"/>
                                  </a:lnTo>
                                  <a:lnTo>
                                    <a:pt x="33" y="9"/>
                                  </a:lnTo>
                                  <a:lnTo>
                                    <a:pt x="28" y="9"/>
                                  </a:lnTo>
                                  <a:lnTo>
                                    <a:pt x="22" y="9"/>
                                  </a:lnTo>
                                  <a:lnTo>
                                    <a:pt x="14" y="11"/>
                                  </a:lnTo>
                                  <a:lnTo>
                                    <a:pt x="8" y="14"/>
                                  </a:lnTo>
                                  <a:lnTo>
                                    <a:pt x="3" y="19"/>
                                  </a:lnTo>
                                  <a:lnTo>
                                    <a:pt x="1" y="25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1" y="42"/>
                                  </a:lnTo>
                                  <a:lnTo>
                                    <a:pt x="5" y="49"/>
                                  </a:lnTo>
                                  <a:lnTo>
                                    <a:pt x="8" y="55"/>
                                  </a:lnTo>
                                  <a:lnTo>
                                    <a:pt x="13" y="61"/>
                                  </a:lnTo>
                                  <a:lnTo>
                                    <a:pt x="19" y="66"/>
                                  </a:lnTo>
                                  <a:lnTo>
                                    <a:pt x="25" y="73"/>
                                  </a:lnTo>
                                  <a:lnTo>
                                    <a:pt x="31" y="79"/>
                                  </a:lnTo>
                                  <a:lnTo>
                                    <a:pt x="37" y="84"/>
                                  </a:lnTo>
                                  <a:lnTo>
                                    <a:pt x="43" y="83"/>
                                  </a:lnTo>
                                  <a:lnTo>
                                    <a:pt x="48" y="79"/>
                                  </a:lnTo>
                                  <a:lnTo>
                                    <a:pt x="50" y="77"/>
                                  </a:lnTo>
                                  <a:lnTo>
                                    <a:pt x="52" y="78"/>
                                  </a:lnTo>
                                  <a:lnTo>
                                    <a:pt x="57" y="81"/>
                                  </a:lnTo>
                                  <a:lnTo>
                                    <a:pt x="63" y="81"/>
                                  </a:lnTo>
                                  <a:lnTo>
                                    <a:pt x="69" y="76"/>
                                  </a:lnTo>
                                  <a:lnTo>
                                    <a:pt x="77" y="63"/>
                                  </a:lnTo>
                                  <a:lnTo>
                                    <a:pt x="85" y="43"/>
                                  </a:lnTo>
                                  <a:lnTo>
                                    <a:pt x="86" y="21"/>
                                  </a:lnTo>
                                  <a:lnTo>
                                    <a:pt x="70" y="3"/>
                                  </a:lnTo>
                                  <a:lnTo>
                                    <a:pt x="58" y="0"/>
                                  </a:lnTo>
                                  <a:lnTo>
                                    <a:pt x="47" y="2"/>
                                  </a:lnTo>
                                  <a:lnTo>
                                    <a:pt x="40" y="7"/>
                                  </a:lnTo>
                                  <a:lnTo>
                                    <a:pt x="37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9" name="Freeform 364"/>
                          <wps:cNvSpPr>
                            <a:spLocks/>
                          </wps:cNvSpPr>
                          <wps:spPr bwMode="auto">
                            <a:xfrm>
                              <a:off x="383" y="345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30 h 30"/>
                                <a:gd name="T2" fmla="*/ 0 w 21"/>
                                <a:gd name="T3" fmla="*/ 25 h 30"/>
                                <a:gd name="T4" fmla="*/ 0 w 21"/>
                                <a:gd name="T5" fmla="*/ 17 h 30"/>
                                <a:gd name="T6" fmla="*/ 4 w 21"/>
                                <a:gd name="T7" fmla="*/ 7 h 30"/>
                                <a:gd name="T8" fmla="*/ 14 w 21"/>
                                <a:gd name="T9" fmla="*/ 0 h 30"/>
                                <a:gd name="T10" fmla="*/ 21 w 21"/>
                                <a:gd name="T11" fmla="*/ 13 h 30"/>
                                <a:gd name="T12" fmla="*/ 19 w 21"/>
                                <a:gd name="T13" fmla="*/ 12 h 30"/>
                                <a:gd name="T14" fmla="*/ 11 w 21"/>
                                <a:gd name="T15" fmla="*/ 12 h 30"/>
                                <a:gd name="T16" fmla="*/ 6 w 21"/>
                                <a:gd name="T17" fmla="*/ 17 h 30"/>
                                <a:gd name="T18" fmla="*/ 5 w 21"/>
                                <a:gd name="T19" fmla="*/ 30 h 30"/>
                                <a:gd name="T20" fmla="*/ 0 w 21"/>
                                <a:gd name="T21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1" h="30">
                                  <a:moveTo>
                                    <a:pt x="0" y="3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11" y="12"/>
                                  </a:lnTo>
                                  <a:lnTo>
                                    <a:pt x="6" y="17"/>
                                  </a:lnTo>
                                  <a:lnTo>
                                    <a:pt x="5" y="30"/>
                                  </a:lnTo>
                                  <a:lnTo>
                                    <a:pt x="0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0" name="Freeform 365"/>
                          <wps:cNvSpPr>
                            <a:spLocks/>
                          </wps:cNvSpPr>
                          <wps:spPr bwMode="auto">
                            <a:xfrm>
                              <a:off x="383" y="345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21"/>
                                <a:gd name="T1" fmla="*/ 30 h 30"/>
                                <a:gd name="T2" fmla="*/ 0 w 21"/>
                                <a:gd name="T3" fmla="*/ 25 h 30"/>
                                <a:gd name="T4" fmla="*/ 0 w 21"/>
                                <a:gd name="T5" fmla="*/ 17 h 30"/>
                                <a:gd name="T6" fmla="*/ 4 w 21"/>
                                <a:gd name="T7" fmla="*/ 7 h 30"/>
                                <a:gd name="T8" fmla="*/ 14 w 21"/>
                                <a:gd name="T9" fmla="*/ 0 h 30"/>
                                <a:gd name="T10" fmla="*/ 21 w 21"/>
                                <a:gd name="T11" fmla="*/ 13 h 30"/>
                                <a:gd name="T12" fmla="*/ 19 w 21"/>
                                <a:gd name="T13" fmla="*/ 12 h 30"/>
                                <a:gd name="T14" fmla="*/ 11 w 21"/>
                                <a:gd name="T15" fmla="*/ 12 h 30"/>
                                <a:gd name="T16" fmla="*/ 6 w 21"/>
                                <a:gd name="T17" fmla="*/ 17 h 30"/>
                                <a:gd name="T18" fmla="*/ 5 w 21"/>
                                <a:gd name="T19" fmla="*/ 30 h 30"/>
                                <a:gd name="T20" fmla="*/ 0 w 21"/>
                                <a:gd name="T21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1" h="30">
                                  <a:moveTo>
                                    <a:pt x="0" y="3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4" y="7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19" y="12"/>
                                  </a:lnTo>
                                  <a:lnTo>
                                    <a:pt x="11" y="12"/>
                                  </a:lnTo>
                                  <a:lnTo>
                                    <a:pt x="6" y="17"/>
                                  </a:lnTo>
                                  <a:lnTo>
                                    <a:pt x="5" y="30"/>
                                  </a:lnTo>
                                  <a:lnTo>
                                    <a:pt x="0" y="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1" name="Freeform 366"/>
                          <wps:cNvSpPr>
                            <a:spLocks/>
                          </wps:cNvSpPr>
                          <wps:spPr bwMode="auto">
                            <a:xfrm>
                              <a:off x="363" y="353"/>
                              <a:ext cx="43" cy="42"/>
                            </a:xfrm>
                            <a:custGeom>
                              <a:avLst/>
                              <a:gdLst>
                                <a:gd name="T0" fmla="*/ 45 w 86"/>
                                <a:gd name="T1" fmla="*/ 8 h 83"/>
                                <a:gd name="T2" fmla="*/ 46 w 86"/>
                                <a:gd name="T3" fmla="*/ 8 h 83"/>
                                <a:gd name="T4" fmla="*/ 50 w 86"/>
                                <a:gd name="T5" fmla="*/ 8 h 83"/>
                                <a:gd name="T6" fmla="*/ 56 w 86"/>
                                <a:gd name="T7" fmla="*/ 8 h 83"/>
                                <a:gd name="T8" fmla="*/ 62 w 86"/>
                                <a:gd name="T9" fmla="*/ 8 h 83"/>
                                <a:gd name="T10" fmla="*/ 69 w 86"/>
                                <a:gd name="T11" fmla="*/ 11 h 83"/>
                                <a:gd name="T12" fmla="*/ 75 w 86"/>
                                <a:gd name="T13" fmla="*/ 14 h 83"/>
                                <a:gd name="T14" fmla="*/ 81 w 86"/>
                                <a:gd name="T15" fmla="*/ 18 h 83"/>
                                <a:gd name="T16" fmla="*/ 85 w 86"/>
                                <a:gd name="T17" fmla="*/ 25 h 83"/>
                                <a:gd name="T18" fmla="*/ 86 w 86"/>
                                <a:gd name="T19" fmla="*/ 41 h 83"/>
                                <a:gd name="T20" fmla="*/ 80 w 86"/>
                                <a:gd name="T21" fmla="*/ 55 h 83"/>
                                <a:gd name="T22" fmla="*/ 70 w 86"/>
                                <a:gd name="T23" fmla="*/ 66 h 83"/>
                                <a:gd name="T24" fmla="*/ 61 w 86"/>
                                <a:gd name="T25" fmla="*/ 79 h 83"/>
                                <a:gd name="T26" fmla="*/ 55 w 86"/>
                                <a:gd name="T27" fmla="*/ 83 h 83"/>
                                <a:gd name="T28" fmla="*/ 50 w 86"/>
                                <a:gd name="T29" fmla="*/ 82 h 83"/>
                                <a:gd name="T30" fmla="*/ 45 w 86"/>
                                <a:gd name="T31" fmla="*/ 79 h 83"/>
                                <a:gd name="T32" fmla="*/ 44 w 86"/>
                                <a:gd name="T33" fmla="*/ 77 h 83"/>
                                <a:gd name="T34" fmla="*/ 41 w 86"/>
                                <a:gd name="T35" fmla="*/ 78 h 83"/>
                                <a:gd name="T36" fmla="*/ 36 w 86"/>
                                <a:gd name="T37" fmla="*/ 80 h 83"/>
                                <a:gd name="T38" fmla="*/ 29 w 86"/>
                                <a:gd name="T39" fmla="*/ 80 h 83"/>
                                <a:gd name="T40" fmla="*/ 23 w 86"/>
                                <a:gd name="T41" fmla="*/ 75 h 83"/>
                                <a:gd name="T42" fmla="*/ 19 w 86"/>
                                <a:gd name="T43" fmla="*/ 70 h 83"/>
                                <a:gd name="T44" fmla="*/ 13 w 86"/>
                                <a:gd name="T45" fmla="*/ 63 h 83"/>
                                <a:gd name="T46" fmla="*/ 9 w 86"/>
                                <a:gd name="T47" fmla="*/ 53 h 83"/>
                                <a:gd name="T48" fmla="*/ 4 w 86"/>
                                <a:gd name="T49" fmla="*/ 44 h 83"/>
                                <a:gd name="T50" fmla="*/ 0 w 86"/>
                                <a:gd name="T51" fmla="*/ 33 h 83"/>
                                <a:gd name="T52" fmla="*/ 0 w 86"/>
                                <a:gd name="T53" fmla="*/ 22 h 83"/>
                                <a:gd name="T54" fmla="*/ 5 w 86"/>
                                <a:gd name="T55" fmla="*/ 12 h 83"/>
                                <a:gd name="T56" fmla="*/ 13 w 86"/>
                                <a:gd name="T57" fmla="*/ 3 h 83"/>
                                <a:gd name="T58" fmla="*/ 26 w 86"/>
                                <a:gd name="T59" fmla="*/ 0 h 83"/>
                                <a:gd name="T60" fmla="*/ 35 w 86"/>
                                <a:gd name="T61" fmla="*/ 2 h 83"/>
                                <a:gd name="T62" fmla="*/ 43 w 86"/>
                                <a:gd name="T63" fmla="*/ 6 h 83"/>
                                <a:gd name="T64" fmla="*/ 45 w 86"/>
                                <a:gd name="T65" fmla="*/ 8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6" h="83">
                                  <a:moveTo>
                                    <a:pt x="45" y="8"/>
                                  </a:moveTo>
                                  <a:lnTo>
                                    <a:pt x="46" y="8"/>
                                  </a:lnTo>
                                  <a:lnTo>
                                    <a:pt x="50" y="8"/>
                                  </a:lnTo>
                                  <a:lnTo>
                                    <a:pt x="56" y="8"/>
                                  </a:lnTo>
                                  <a:lnTo>
                                    <a:pt x="62" y="8"/>
                                  </a:lnTo>
                                  <a:lnTo>
                                    <a:pt x="69" y="11"/>
                                  </a:lnTo>
                                  <a:lnTo>
                                    <a:pt x="75" y="14"/>
                                  </a:lnTo>
                                  <a:lnTo>
                                    <a:pt x="81" y="18"/>
                                  </a:lnTo>
                                  <a:lnTo>
                                    <a:pt x="85" y="25"/>
                                  </a:lnTo>
                                  <a:lnTo>
                                    <a:pt x="86" y="41"/>
                                  </a:lnTo>
                                  <a:lnTo>
                                    <a:pt x="80" y="55"/>
                                  </a:lnTo>
                                  <a:lnTo>
                                    <a:pt x="70" y="66"/>
                                  </a:lnTo>
                                  <a:lnTo>
                                    <a:pt x="61" y="79"/>
                                  </a:lnTo>
                                  <a:lnTo>
                                    <a:pt x="55" y="83"/>
                                  </a:lnTo>
                                  <a:lnTo>
                                    <a:pt x="50" y="82"/>
                                  </a:lnTo>
                                  <a:lnTo>
                                    <a:pt x="45" y="79"/>
                                  </a:lnTo>
                                  <a:lnTo>
                                    <a:pt x="44" y="77"/>
                                  </a:lnTo>
                                  <a:lnTo>
                                    <a:pt x="41" y="78"/>
                                  </a:lnTo>
                                  <a:lnTo>
                                    <a:pt x="36" y="80"/>
                                  </a:lnTo>
                                  <a:lnTo>
                                    <a:pt x="29" y="80"/>
                                  </a:lnTo>
                                  <a:lnTo>
                                    <a:pt x="23" y="75"/>
                                  </a:lnTo>
                                  <a:lnTo>
                                    <a:pt x="19" y="70"/>
                                  </a:lnTo>
                                  <a:lnTo>
                                    <a:pt x="13" y="63"/>
                                  </a:lnTo>
                                  <a:lnTo>
                                    <a:pt x="9" y="53"/>
                                  </a:lnTo>
                                  <a:lnTo>
                                    <a:pt x="4" y="44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5" y="12"/>
                                  </a:lnTo>
                                  <a:lnTo>
                                    <a:pt x="13" y="3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43" y="6"/>
                                  </a:lnTo>
                                  <a:lnTo>
                                    <a:pt x="45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2" name="Freeform 367"/>
                          <wps:cNvSpPr>
                            <a:spLocks/>
                          </wps:cNvSpPr>
                          <wps:spPr bwMode="auto">
                            <a:xfrm>
                              <a:off x="403" y="70"/>
                              <a:ext cx="9" cy="17"/>
                            </a:xfrm>
                            <a:custGeom>
                              <a:avLst/>
                              <a:gdLst>
                                <a:gd name="T0" fmla="*/ 6 w 18"/>
                                <a:gd name="T1" fmla="*/ 33 h 33"/>
                                <a:gd name="T2" fmla="*/ 4 w 18"/>
                                <a:gd name="T3" fmla="*/ 30 h 33"/>
                                <a:gd name="T4" fmla="*/ 1 w 18"/>
                                <a:gd name="T5" fmla="*/ 21 h 33"/>
                                <a:gd name="T6" fmla="*/ 0 w 18"/>
                                <a:gd name="T7" fmla="*/ 10 h 33"/>
                                <a:gd name="T8" fmla="*/ 6 w 18"/>
                                <a:gd name="T9" fmla="*/ 0 h 33"/>
                                <a:gd name="T10" fmla="*/ 18 w 18"/>
                                <a:gd name="T11" fmla="*/ 10 h 33"/>
                                <a:gd name="T12" fmla="*/ 15 w 18"/>
                                <a:gd name="T13" fmla="*/ 10 h 33"/>
                                <a:gd name="T14" fmla="*/ 10 w 18"/>
                                <a:gd name="T15" fmla="*/ 12 h 33"/>
                                <a:gd name="T16" fmla="*/ 6 w 18"/>
                                <a:gd name="T17" fmla="*/ 19 h 33"/>
                                <a:gd name="T18" fmla="*/ 11 w 18"/>
                                <a:gd name="T19" fmla="*/ 32 h 33"/>
                                <a:gd name="T20" fmla="*/ 6 w 18"/>
                                <a:gd name="T21" fmla="*/ 33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8" h="33">
                                  <a:moveTo>
                                    <a:pt x="6" y="33"/>
                                  </a:moveTo>
                                  <a:lnTo>
                                    <a:pt x="4" y="30"/>
                                  </a:lnTo>
                                  <a:lnTo>
                                    <a:pt x="1" y="21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8" y="10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6" y="19"/>
                                  </a:lnTo>
                                  <a:lnTo>
                                    <a:pt x="11" y="32"/>
                                  </a:lnTo>
                                  <a:lnTo>
                                    <a:pt x="6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3" name="Freeform 368"/>
                          <wps:cNvSpPr>
                            <a:spLocks/>
                          </wps:cNvSpPr>
                          <wps:spPr bwMode="auto">
                            <a:xfrm>
                              <a:off x="403" y="70"/>
                              <a:ext cx="9" cy="17"/>
                            </a:xfrm>
                            <a:custGeom>
                              <a:avLst/>
                              <a:gdLst>
                                <a:gd name="T0" fmla="*/ 6 w 18"/>
                                <a:gd name="T1" fmla="*/ 33 h 33"/>
                                <a:gd name="T2" fmla="*/ 4 w 18"/>
                                <a:gd name="T3" fmla="*/ 30 h 33"/>
                                <a:gd name="T4" fmla="*/ 1 w 18"/>
                                <a:gd name="T5" fmla="*/ 21 h 33"/>
                                <a:gd name="T6" fmla="*/ 0 w 18"/>
                                <a:gd name="T7" fmla="*/ 10 h 33"/>
                                <a:gd name="T8" fmla="*/ 6 w 18"/>
                                <a:gd name="T9" fmla="*/ 0 h 33"/>
                                <a:gd name="T10" fmla="*/ 18 w 18"/>
                                <a:gd name="T11" fmla="*/ 10 h 33"/>
                                <a:gd name="T12" fmla="*/ 15 w 18"/>
                                <a:gd name="T13" fmla="*/ 10 h 33"/>
                                <a:gd name="T14" fmla="*/ 10 w 18"/>
                                <a:gd name="T15" fmla="*/ 12 h 33"/>
                                <a:gd name="T16" fmla="*/ 6 w 18"/>
                                <a:gd name="T17" fmla="*/ 19 h 33"/>
                                <a:gd name="T18" fmla="*/ 11 w 18"/>
                                <a:gd name="T19" fmla="*/ 32 h 33"/>
                                <a:gd name="T20" fmla="*/ 6 w 18"/>
                                <a:gd name="T21" fmla="*/ 33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8" h="33">
                                  <a:moveTo>
                                    <a:pt x="6" y="33"/>
                                  </a:moveTo>
                                  <a:lnTo>
                                    <a:pt x="4" y="30"/>
                                  </a:lnTo>
                                  <a:lnTo>
                                    <a:pt x="1" y="21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8" y="10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6" y="19"/>
                                  </a:lnTo>
                                  <a:lnTo>
                                    <a:pt x="11" y="32"/>
                                  </a:lnTo>
                                  <a:lnTo>
                                    <a:pt x="6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A86D5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4" name="Freeform 369"/>
                          <wps:cNvSpPr>
                            <a:spLocks/>
                          </wps:cNvSpPr>
                          <wps:spPr bwMode="auto">
                            <a:xfrm>
                              <a:off x="389" y="81"/>
                              <a:ext cx="43" cy="40"/>
                            </a:xfrm>
                            <a:custGeom>
                              <a:avLst/>
                              <a:gdLst>
                                <a:gd name="T0" fmla="*/ 37 w 88"/>
                                <a:gd name="T1" fmla="*/ 6 h 80"/>
                                <a:gd name="T2" fmla="*/ 38 w 88"/>
                                <a:gd name="T3" fmla="*/ 5 h 80"/>
                                <a:gd name="T4" fmla="*/ 42 w 88"/>
                                <a:gd name="T5" fmla="*/ 4 h 80"/>
                                <a:gd name="T6" fmla="*/ 46 w 88"/>
                                <a:gd name="T7" fmla="*/ 2 h 80"/>
                                <a:gd name="T8" fmla="*/ 52 w 88"/>
                                <a:gd name="T9" fmla="*/ 1 h 80"/>
                                <a:gd name="T10" fmla="*/ 59 w 88"/>
                                <a:gd name="T11" fmla="*/ 0 h 80"/>
                                <a:gd name="T12" fmla="*/ 66 w 88"/>
                                <a:gd name="T13" fmla="*/ 1 h 80"/>
                                <a:gd name="T14" fmla="*/ 73 w 88"/>
                                <a:gd name="T15" fmla="*/ 3 h 80"/>
                                <a:gd name="T16" fmla="*/ 79 w 88"/>
                                <a:gd name="T17" fmla="*/ 9 h 80"/>
                                <a:gd name="T18" fmla="*/ 88 w 88"/>
                                <a:gd name="T19" fmla="*/ 24 h 80"/>
                                <a:gd name="T20" fmla="*/ 88 w 88"/>
                                <a:gd name="T21" fmla="*/ 37 h 80"/>
                                <a:gd name="T22" fmla="*/ 83 w 88"/>
                                <a:gd name="T23" fmla="*/ 51 h 80"/>
                                <a:gd name="T24" fmla="*/ 79 w 88"/>
                                <a:gd name="T25" fmla="*/ 67 h 80"/>
                                <a:gd name="T26" fmla="*/ 76 w 88"/>
                                <a:gd name="T27" fmla="*/ 74 h 80"/>
                                <a:gd name="T28" fmla="*/ 71 w 88"/>
                                <a:gd name="T29" fmla="*/ 75 h 80"/>
                                <a:gd name="T30" fmla="*/ 65 w 88"/>
                                <a:gd name="T31" fmla="*/ 74 h 80"/>
                                <a:gd name="T32" fmla="*/ 62 w 88"/>
                                <a:gd name="T33" fmla="*/ 72 h 80"/>
                                <a:gd name="T34" fmla="*/ 61 w 88"/>
                                <a:gd name="T35" fmla="*/ 75 h 80"/>
                                <a:gd name="T36" fmla="*/ 57 w 88"/>
                                <a:gd name="T37" fmla="*/ 78 h 80"/>
                                <a:gd name="T38" fmla="*/ 51 w 88"/>
                                <a:gd name="T39" fmla="*/ 80 h 80"/>
                                <a:gd name="T40" fmla="*/ 43 w 88"/>
                                <a:gd name="T41" fmla="*/ 78 h 80"/>
                                <a:gd name="T42" fmla="*/ 37 w 88"/>
                                <a:gd name="T43" fmla="*/ 75 h 80"/>
                                <a:gd name="T44" fmla="*/ 29 w 88"/>
                                <a:gd name="T45" fmla="*/ 69 h 80"/>
                                <a:gd name="T46" fmla="*/ 21 w 88"/>
                                <a:gd name="T47" fmla="*/ 63 h 80"/>
                                <a:gd name="T48" fmla="*/ 12 w 88"/>
                                <a:gd name="T49" fmla="*/ 54 h 80"/>
                                <a:gd name="T50" fmla="*/ 5 w 88"/>
                                <a:gd name="T51" fmla="*/ 45 h 80"/>
                                <a:gd name="T52" fmla="*/ 0 w 88"/>
                                <a:gd name="T53" fmla="*/ 35 h 80"/>
                                <a:gd name="T54" fmla="*/ 0 w 88"/>
                                <a:gd name="T55" fmla="*/ 24 h 80"/>
                                <a:gd name="T56" fmla="*/ 4 w 88"/>
                                <a:gd name="T57" fmla="*/ 13 h 80"/>
                                <a:gd name="T58" fmla="*/ 14 w 88"/>
                                <a:gd name="T59" fmla="*/ 5 h 80"/>
                                <a:gd name="T60" fmla="*/ 25 w 88"/>
                                <a:gd name="T61" fmla="*/ 4 h 80"/>
                                <a:gd name="T62" fmla="*/ 33 w 88"/>
                                <a:gd name="T63" fmla="*/ 5 h 80"/>
                                <a:gd name="T64" fmla="*/ 37 w 88"/>
                                <a:gd name="T65" fmla="*/ 6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88" h="80">
                                  <a:moveTo>
                                    <a:pt x="37" y="6"/>
                                  </a:moveTo>
                                  <a:lnTo>
                                    <a:pt x="38" y="5"/>
                                  </a:lnTo>
                                  <a:lnTo>
                                    <a:pt x="42" y="4"/>
                                  </a:lnTo>
                                  <a:lnTo>
                                    <a:pt x="46" y="2"/>
                                  </a:lnTo>
                                  <a:lnTo>
                                    <a:pt x="52" y="1"/>
                                  </a:lnTo>
                                  <a:lnTo>
                                    <a:pt x="59" y="0"/>
                                  </a:lnTo>
                                  <a:lnTo>
                                    <a:pt x="66" y="1"/>
                                  </a:lnTo>
                                  <a:lnTo>
                                    <a:pt x="73" y="3"/>
                                  </a:lnTo>
                                  <a:lnTo>
                                    <a:pt x="79" y="9"/>
                                  </a:lnTo>
                                  <a:lnTo>
                                    <a:pt x="88" y="24"/>
                                  </a:lnTo>
                                  <a:lnTo>
                                    <a:pt x="88" y="37"/>
                                  </a:lnTo>
                                  <a:lnTo>
                                    <a:pt x="83" y="51"/>
                                  </a:lnTo>
                                  <a:lnTo>
                                    <a:pt x="79" y="67"/>
                                  </a:lnTo>
                                  <a:lnTo>
                                    <a:pt x="76" y="74"/>
                                  </a:lnTo>
                                  <a:lnTo>
                                    <a:pt x="71" y="75"/>
                                  </a:lnTo>
                                  <a:lnTo>
                                    <a:pt x="65" y="74"/>
                                  </a:lnTo>
                                  <a:lnTo>
                                    <a:pt x="62" y="72"/>
                                  </a:lnTo>
                                  <a:lnTo>
                                    <a:pt x="61" y="75"/>
                                  </a:lnTo>
                                  <a:lnTo>
                                    <a:pt x="57" y="78"/>
                                  </a:lnTo>
                                  <a:lnTo>
                                    <a:pt x="51" y="80"/>
                                  </a:lnTo>
                                  <a:lnTo>
                                    <a:pt x="43" y="78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29" y="69"/>
                                  </a:lnTo>
                                  <a:lnTo>
                                    <a:pt x="21" y="63"/>
                                  </a:lnTo>
                                  <a:lnTo>
                                    <a:pt x="12" y="54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14" y="5"/>
                                  </a:lnTo>
                                  <a:lnTo>
                                    <a:pt x="25" y="4"/>
                                  </a:lnTo>
                                  <a:lnTo>
                                    <a:pt x="33" y="5"/>
                                  </a:lnTo>
                                  <a:lnTo>
                                    <a:pt x="37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5" name="Freeform 370"/>
                          <wps:cNvSpPr>
                            <a:spLocks/>
                          </wps:cNvSpPr>
                          <wps:spPr bwMode="auto">
                            <a:xfrm>
                              <a:off x="405" y="1007"/>
                              <a:ext cx="304" cy="46"/>
                            </a:xfrm>
                            <a:custGeom>
                              <a:avLst/>
                              <a:gdLst>
                                <a:gd name="T0" fmla="*/ 609 w 609"/>
                                <a:gd name="T1" fmla="*/ 80 h 91"/>
                                <a:gd name="T2" fmla="*/ 0 w 609"/>
                                <a:gd name="T3" fmla="*/ 0 h 91"/>
                                <a:gd name="T4" fmla="*/ 34 w 609"/>
                                <a:gd name="T5" fmla="*/ 29 h 91"/>
                                <a:gd name="T6" fmla="*/ 583 w 609"/>
                                <a:gd name="T7" fmla="*/ 91 h 91"/>
                                <a:gd name="T8" fmla="*/ 609 w 609"/>
                                <a:gd name="T9" fmla="*/ 80 h 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09" h="91">
                                  <a:moveTo>
                                    <a:pt x="609" y="8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34" y="29"/>
                                  </a:lnTo>
                                  <a:lnTo>
                                    <a:pt x="583" y="91"/>
                                  </a:lnTo>
                                  <a:lnTo>
                                    <a:pt x="609" y="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3A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6" name="Freeform 371"/>
                          <wps:cNvSpPr>
                            <a:spLocks/>
                          </wps:cNvSpPr>
                          <wps:spPr bwMode="auto">
                            <a:xfrm>
                              <a:off x="278" y="572"/>
                              <a:ext cx="144" cy="449"/>
                            </a:xfrm>
                            <a:custGeom>
                              <a:avLst/>
                              <a:gdLst>
                                <a:gd name="T0" fmla="*/ 221 w 289"/>
                                <a:gd name="T1" fmla="*/ 862 h 898"/>
                                <a:gd name="T2" fmla="*/ 152 w 289"/>
                                <a:gd name="T3" fmla="*/ 812 h 898"/>
                                <a:gd name="T4" fmla="*/ 148 w 289"/>
                                <a:gd name="T5" fmla="*/ 717 h 898"/>
                                <a:gd name="T6" fmla="*/ 138 w 289"/>
                                <a:gd name="T7" fmla="*/ 506 h 898"/>
                                <a:gd name="T8" fmla="*/ 129 w 289"/>
                                <a:gd name="T9" fmla="*/ 289 h 898"/>
                                <a:gd name="T10" fmla="*/ 121 w 289"/>
                                <a:gd name="T11" fmla="*/ 178 h 898"/>
                                <a:gd name="T12" fmla="*/ 118 w 289"/>
                                <a:gd name="T13" fmla="*/ 168 h 898"/>
                                <a:gd name="T14" fmla="*/ 113 w 289"/>
                                <a:gd name="T15" fmla="*/ 160 h 898"/>
                                <a:gd name="T16" fmla="*/ 106 w 289"/>
                                <a:gd name="T17" fmla="*/ 154 h 898"/>
                                <a:gd name="T18" fmla="*/ 100 w 289"/>
                                <a:gd name="T19" fmla="*/ 146 h 898"/>
                                <a:gd name="T20" fmla="*/ 95 w 289"/>
                                <a:gd name="T21" fmla="*/ 138 h 898"/>
                                <a:gd name="T22" fmla="*/ 91 w 289"/>
                                <a:gd name="T23" fmla="*/ 127 h 898"/>
                                <a:gd name="T24" fmla="*/ 91 w 289"/>
                                <a:gd name="T25" fmla="*/ 114 h 898"/>
                                <a:gd name="T26" fmla="*/ 95 w 289"/>
                                <a:gd name="T27" fmla="*/ 96 h 898"/>
                                <a:gd name="T28" fmla="*/ 97 w 289"/>
                                <a:gd name="T29" fmla="*/ 75 h 898"/>
                                <a:gd name="T30" fmla="*/ 96 w 289"/>
                                <a:gd name="T31" fmla="*/ 55 h 898"/>
                                <a:gd name="T32" fmla="*/ 92 w 289"/>
                                <a:gd name="T33" fmla="*/ 35 h 898"/>
                                <a:gd name="T34" fmla="*/ 85 w 289"/>
                                <a:gd name="T35" fmla="*/ 18 h 898"/>
                                <a:gd name="T36" fmla="*/ 77 w 289"/>
                                <a:gd name="T37" fmla="*/ 6 h 898"/>
                                <a:gd name="T38" fmla="*/ 67 w 289"/>
                                <a:gd name="T39" fmla="*/ 0 h 898"/>
                                <a:gd name="T40" fmla="*/ 58 w 289"/>
                                <a:gd name="T41" fmla="*/ 1 h 898"/>
                                <a:gd name="T42" fmla="*/ 51 w 289"/>
                                <a:gd name="T43" fmla="*/ 11 h 898"/>
                                <a:gd name="T44" fmla="*/ 51 w 289"/>
                                <a:gd name="T45" fmla="*/ 31 h 898"/>
                                <a:gd name="T46" fmla="*/ 52 w 289"/>
                                <a:gd name="T47" fmla="*/ 70 h 898"/>
                                <a:gd name="T48" fmla="*/ 53 w 289"/>
                                <a:gd name="T49" fmla="*/ 108 h 898"/>
                                <a:gd name="T50" fmla="*/ 55 w 289"/>
                                <a:gd name="T51" fmla="*/ 126 h 898"/>
                                <a:gd name="T52" fmla="*/ 52 w 289"/>
                                <a:gd name="T53" fmla="*/ 125 h 898"/>
                                <a:gd name="T54" fmla="*/ 46 w 289"/>
                                <a:gd name="T55" fmla="*/ 124 h 898"/>
                                <a:gd name="T56" fmla="*/ 36 w 289"/>
                                <a:gd name="T57" fmla="*/ 122 h 898"/>
                                <a:gd name="T58" fmla="*/ 27 w 289"/>
                                <a:gd name="T59" fmla="*/ 121 h 898"/>
                                <a:gd name="T60" fmla="*/ 16 w 289"/>
                                <a:gd name="T61" fmla="*/ 119 h 898"/>
                                <a:gd name="T62" fmla="*/ 7 w 289"/>
                                <a:gd name="T63" fmla="*/ 119 h 898"/>
                                <a:gd name="T64" fmla="*/ 1 w 289"/>
                                <a:gd name="T65" fmla="*/ 122 h 898"/>
                                <a:gd name="T66" fmla="*/ 0 w 289"/>
                                <a:gd name="T67" fmla="*/ 126 h 898"/>
                                <a:gd name="T68" fmla="*/ 6 w 289"/>
                                <a:gd name="T69" fmla="*/ 168 h 898"/>
                                <a:gd name="T70" fmla="*/ 17 w 289"/>
                                <a:gd name="T71" fmla="*/ 248 h 898"/>
                                <a:gd name="T72" fmla="*/ 30 w 289"/>
                                <a:gd name="T73" fmla="*/ 356 h 898"/>
                                <a:gd name="T74" fmla="*/ 46 w 289"/>
                                <a:gd name="T75" fmla="*/ 476 h 898"/>
                                <a:gd name="T76" fmla="*/ 63 w 289"/>
                                <a:gd name="T77" fmla="*/ 595 h 898"/>
                                <a:gd name="T78" fmla="*/ 78 w 289"/>
                                <a:gd name="T79" fmla="*/ 699 h 898"/>
                                <a:gd name="T80" fmla="*/ 91 w 289"/>
                                <a:gd name="T81" fmla="*/ 775 h 898"/>
                                <a:gd name="T82" fmla="*/ 101 w 289"/>
                                <a:gd name="T83" fmla="*/ 808 h 898"/>
                                <a:gd name="T84" fmla="*/ 112 w 289"/>
                                <a:gd name="T85" fmla="*/ 817 h 898"/>
                                <a:gd name="T86" fmla="*/ 126 w 289"/>
                                <a:gd name="T87" fmla="*/ 828 h 898"/>
                                <a:gd name="T88" fmla="*/ 145 w 289"/>
                                <a:gd name="T89" fmla="*/ 840 h 898"/>
                                <a:gd name="T90" fmla="*/ 165 w 289"/>
                                <a:gd name="T91" fmla="*/ 852 h 898"/>
                                <a:gd name="T92" fmla="*/ 183 w 289"/>
                                <a:gd name="T93" fmla="*/ 863 h 898"/>
                                <a:gd name="T94" fmla="*/ 199 w 289"/>
                                <a:gd name="T95" fmla="*/ 872 h 898"/>
                                <a:gd name="T96" fmla="*/ 210 w 289"/>
                                <a:gd name="T97" fmla="*/ 879 h 898"/>
                                <a:gd name="T98" fmla="*/ 214 w 289"/>
                                <a:gd name="T99" fmla="*/ 881 h 898"/>
                                <a:gd name="T100" fmla="*/ 289 w 289"/>
                                <a:gd name="T101" fmla="*/ 898 h 898"/>
                                <a:gd name="T102" fmla="*/ 255 w 289"/>
                                <a:gd name="T103" fmla="*/ 869 h 898"/>
                                <a:gd name="T104" fmla="*/ 221 w 289"/>
                                <a:gd name="T105" fmla="*/ 862 h 8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</a:cxnLst>
                              <a:rect l="0" t="0" r="r" b="b"/>
                              <a:pathLst>
                                <a:path w="289" h="898">
                                  <a:moveTo>
                                    <a:pt x="221" y="862"/>
                                  </a:moveTo>
                                  <a:lnTo>
                                    <a:pt x="152" y="812"/>
                                  </a:lnTo>
                                  <a:lnTo>
                                    <a:pt x="148" y="717"/>
                                  </a:lnTo>
                                  <a:lnTo>
                                    <a:pt x="138" y="506"/>
                                  </a:lnTo>
                                  <a:lnTo>
                                    <a:pt x="129" y="289"/>
                                  </a:lnTo>
                                  <a:lnTo>
                                    <a:pt x="121" y="178"/>
                                  </a:lnTo>
                                  <a:lnTo>
                                    <a:pt x="118" y="168"/>
                                  </a:lnTo>
                                  <a:lnTo>
                                    <a:pt x="113" y="160"/>
                                  </a:lnTo>
                                  <a:lnTo>
                                    <a:pt x="106" y="154"/>
                                  </a:lnTo>
                                  <a:lnTo>
                                    <a:pt x="100" y="146"/>
                                  </a:lnTo>
                                  <a:lnTo>
                                    <a:pt x="95" y="138"/>
                                  </a:lnTo>
                                  <a:lnTo>
                                    <a:pt x="91" y="127"/>
                                  </a:lnTo>
                                  <a:lnTo>
                                    <a:pt x="91" y="114"/>
                                  </a:lnTo>
                                  <a:lnTo>
                                    <a:pt x="95" y="96"/>
                                  </a:lnTo>
                                  <a:lnTo>
                                    <a:pt x="97" y="75"/>
                                  </a:lnTo>
                                  <a:lnTo>
                                    <a:pt x="96" y="55"/>
                                  </a:lnTo>
                                  <a:lnTo>
                                    <a:pt x="92" y="35"/>
                                  </a:lnTo>
                                  <a:lnTo>
                                    <a:pt x="85" y="18"/>
                                  </a:lnTo>
                                  <a:lnTo>
                                    <a:pt x="77" y="6"/>
                                  </a:lnTo>
                                  <a:lnTo>
                                    <a:pt x="67" y="0"/>
                                  </a:lnTo>
                                  <a:lnTo>
                                    <a:pt x="58" y="1"/>
                                  </a:lnTo>
                                  <a:lnTo>
                                    <a:pt x="51" y="11"/>
                                  </a:lnTo>
                                  <a:lnTo>
                                    <a:pt x="51" y="31"/>
                                  </a:lnTo>
                                  <a:lnTo>
                                    <a:pt x="52" y="70"/>
                                  </a:lnTo>
                                  <a:lnTo>
                                    <a:pt x="53" y="108"/>
                                  </a:lnTo>
                                  <a:lnTo>
                                    <a:pt x="55" y="126"/>
                                  </a:lnTo>
                                  <a:lnTo>
                                    <a:pt x="52" y="125"/>
                                  </a:lnTo>
                                  <a:lnTo>
                                    <a:pt x="46" y="124"/>
                                  </a:lnTo>
                                  <a:lnTo>
                                    <a:pt x="36" y="122"/>
                                  </a:lnTo>
                                  <a:lnTo>
                                    <a:pt x="27" y="121"/>
                                  </a:lnTo>
                                  <a:lnTo>
                                    <a:pt x="16" y="119"/>
                                  </a:lnTo>
                                  <a:lnTo>
                                    <a:pt x="7" y="119"/>
                                  </a:lnTo>
                                  <a:lnTo>
                                    <a:pt x="1" y="122"/>
                                  </a:lnTo>
                                  <a:lnTo>
                                    <a:pt x="0" y="126"/>
                                  </a:lnTo>
                                  <a:lnTo>
                                    <a:pt x="6" y="168"/>
                                  </a:lnTo>
                                  <a:lnTo>
                                    <a:pt x="17" y="248"/>
                                  </a:lnTo>
                                  <a:lnTo>
                                    <a:pt x="30" y="356"/>
                                  </a:lnTo>
                                  <a:lnTo>
                                    <a:pt x="46" y="476"/>
                                  </a:lnTo>
                                  <a:lnTo>
                                    <a:pt x="63" y="595"/>
                                  </a:lnTo>
                                  <a:lnTo>
                                    <a:pt x="78" y="699"/>
                                  </a:lnTo>
                                  <a:lnTo>
                                    <a:pt x="91" y="775"/>
                                  </a:lnTo>
                                  <a:lnTo>
                                    <a:pt x="101" y="808"/>
                                  </a:lnTo>
                                  <a:lnTo>
                                    <a:pt x="112" y="817"/>
                                  </a:lnTo>
                                  <a:lnTo>
                                    <a:pt x="126" y="828"/>
                                  </a:lnTo>
                                  <a:lnTo>
                                    <a:pt x="145" y="840"/>
                                  </a:lnTo>
                                  <a:lnTo>
                                    <a:pt x="165" y="852"/>
                                  </a:lnTo>
                                  <a:lnTo>
                                    <a:pt x="183" y="863"/>
                                  </a:lnTo>
                                  <a:lnTo>
                                    <a:pt x="199" y="872"/>
                                  </a:lnTo>
                                  <a:lnTo>
                                    <a:pt x="210" y="879"/>
                                  </a:lnTo>
                                  <a:lnTo>
                                    <a:pt x="214" y="881"/>
                                  </a:lnTo>
                                  <a:lnTo>
                                    <a:pt x="289" y="898"/>
                                  </a:lnTo>
                                  <a:lnTo>
                                    <a:pt x="255" y="869"/>
                                  </a:lnTo>
                                  <a:lnTo>
                                    <a:pt x="221" y="86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B23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7" name="Freeform 372"/>
                          <wps:cNvSpPr>
                            <a:spLocks/>
                          </wps:cNvSpPr>
                          <wps:spPr bwMode="auto">
                            <a:xfrm>
                              <a:off x="290" y="552"/>
                              <a:ext cx="47" cy="85"/>
                            </a:xfrm>
                            <a:custGeom>
                              <a:avLst/>
                              <a:gdLst>
                                <a:gd name="T0" fmla="*/ 27 w 95"/>
                                <a:gd name="T1" fmla="*/ 152 h 169"/>
                                <a:gd name="T2" fmla="*/ 16 w 95"/>
                                <a:gd name="T3" fmla="*/ 142 h 169"/>
                                <a:gd name="T4" fmla="*/ 0 w 95"/>
                                <a:gd name="T5" fmla="*/ 0 h 169"/>
                                <a:gd name="T6" fmla="*/ 95 w 95"/>
                                <a:gd name="T7" fmla="*/ 4 h 169"/>
                                <a:gd name="T8" fmla="*/ 82 w 95"/>
                                <a:gd name="T9" fmla="*/ 46 h 169"/>
                                <a:gd name="T10" fmla="*/ 82 w 95"/>
                                <a:gd name="T11" fmla="*/ 55 h 169"/>
                                <a:gd name="T12" fmla="*/ 83 w 95"/>
                                <a:gd name="T13" fmla="*/ 78 h 169"/>
                                <a:gd name="T14" fmla="*/ 85 w 95"/>
                                <a:gd name="T15" fmla="*/ 111 h 169"/>
                                <a:gd name="T16" fmla="*/ 93 w 95"/>
                                <a:gd name="T17" fmla="*/ 147 h 169"/>
                                <a:gd name="T18" fmla="*/ 93 w 95"/>
                                <a:gd name="T19" fmla="*/ 155 h 169"/>
                                <a:gd name="T20" fmla="*/ 91 w 95"/>
                                <a:gd name="T21" fmla="*/ 160 h 169"/>
                                <a:gd name="T22" fmla="*/ 87 w 95"/>
                                <a:gd name="T23" fmla="*/ 164 h 169"/>
                                <a:gd name="T24" fmla="*/ 82 w 95"/>
                                <a:gd name="T25" fmla="*/ 166 h 169"/>
                                <a:gd name="T26" fmla="*/ 76 w 95"/>
                                <a:gd name="T27" fmla="*/ 168 h 169"/>
                                <a:gd name="T28" fmla="*/ 70 w 95"/>
                                <a:gd name="T29" fmla="*/ 168 h 169"/>
                                <a:gd name="T30" fmla="*/ 65 w 95"/>
                                <a:gd name="T31" fmla="*/ 169 h 169"/>
                                <a:gd name="T32" fmla="*/ 62 w 95"/>
                                <a:gd name="T33" fmla="*/ 169 h 169"/>
                                <a:gd name="T34" fmla="*/ 55 w 95"/>
                                <a:gd name="T35" fmla="*/ 167 h 169"/>
                                <a:gd name="T36" fmla="*/ 43 w 95"/>
                                <a:gd name="T37" fmla="*/ 160 h 169"/>
                                <a:gd name="T38" fmla="*/ 32 w 95"/>
                                <a:gd name="T39" fmla="*/ 155 h 169"/>
                                <a:gd name="T40" fmla="*/ 27 w 95"/>
                                <a:gd name="T41" fmla="*/ 152 h 1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95" h="169">
                                  <a:moveTo>
                                    <a:pt x="27" y="152"/>
                                  </a:moveTo>
                                  <a:lnTo>
                                    <a:pt x="16" y="142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5" y="4"/>
                                  </a:lnTo>
                                  <a:lnTo>
                                    <a:pt x="82" y="46"/>
                                  </a:lnTo>
                                  <a:lnTo>
                                    <a:pt x="82" y="55"/>
                                  </a:lnTo>
                                  <a:lnTo>
                                    <a:pt x="83" y="78"/>
                                  </a:lnTo>
                                  <a:lnTo>
                                    <a:pt x="85" y="111"/>
                                  </a:lnTo>
                                  <a:lnTo>
                                    <a:pt x="93" y="147"/>
                                  </a:lnTo>
                                  <a:lnTo>
                                    <a:pt x="93" y="155"/>
                                  </a:lnTo>
                                  <a:lnTo>
                                    <a:pt x="91" y="160"/>
                                  </a:lnTo>
                                  <a:lnTo>
                                    <a:pt x="87" y="164"/>
                                  </a:lnTo>
                                  <a:lnTo>
                                    <a:pt x="82" y="166"/>
                                  </a:lnTo>
                                  <a:lnTo>
                                    <a:pt x="76" y="168"/>
                                  </a:lnTo>
                                  <a:lnTo>
                                    <a:pt x="70" y="168"/>
                                  </a:lnTo>
                                  <a:lnTo>
                                    <a:pt x="65" y="169"/>
                                  </a:lnTo>
                                  <a:lnTo>
                                    <a:pt x="62" y="169"/>
                                  </a:lnTo>
                                  <a:lnTo>
                                    <a:pt x="55" y="167"/>
                                  </a:lnTo>
                                  <a:lnTo>
                                    <a:pt x="43" y="160"/>
                                  </a:lnTo>
                                  <a:lnTo>
                                    <a:pt x="32" y="155"/>
                                  </a:lnTo>
                                  <a:lnTo>
                                    <a:pt x="27" y="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B23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8" name="Freeform 373"/>
                          <wps:cNvSpPr>
                            <a:spLocks/>
                          </wps:cNvSpPr>
                          <wps:spPr bwMode="auto">
                            <a:xfrm>
                              <a:off x="679" y="913"/>
                              <a:ext cx="61" cy="133"/>
                            </a:xfrm>
                            <a:custGeom>
                              <a:avLst/>
                              <a:gdLst>
                                <a:gd name="T0" fmla="*/ 54 w 121"/>
                                <a:gd name="T1" fmla="*/ 182 h 266"/>
                                <a:gd name="T2" fmla="*/ 57 w 121"/>
                                <a:gd name="T3" fmla="*/ 177 h 266"/>
                                <a:gd name="T4" fmla="*/ 63 w 121"/>
                                <a:gd name="T5" fmla="*/ 165 h 266"/>
                                <a:gd name="T6" fmla="*/ 69 w 121"/>
                                <a:gd name="T7" fmla="*/ 149 h 266"/>
                                <a:gd name="T8" fmla="*/ 74 w 121"/>
                                <a:gd name="T9" fmla="*/ 136 h 266"/>
                                <a:gd name="T10" fmla="*/ 78 w 121"/>
                                <a:gd name="T11" fmla="*/ 131 h 266"/>
                                <a:gd name="T12" fmla="*/ 76 w 121"/>
                                <a:gd name="T13" fmla="*/ 89 h 266"/>
                                <a:gd name="T14" fmla="*/ 80 w 121"/>
                                <a:gd name="T15" fmla="*/ 84 h 266"/>
                                <a:gd name="T16" fmla="*/ 85 w 121"/>
                                <a:gd name="T17" fmla="*/ 78 h 266"/>
                                <a:gd name="T18" fmla="*/ 91 w 121"/>
                                <a:gd name="T19" fmla="*/ 71 h 266"/>
                                <a:gd name="T20" fmla="*/ 96 w 121"/>
                                <a:gd name="T21" fmla="*/ 64 h 266"/>
                                <a:gd name="T22" fmla="*/ 102 w 121"/>
                                <a:gd name="T23" fmla="*/ 56 h 266"/>
                                <a:gd name="T24" fmla="*/ 108 w 121"/>
                                <a:gd name="T25" fmla="*/ 48 h 266"/>
                                <a:gd name="T26" fmla="*/ 114 w 121"/>
                                <a:gd name="T27" fmla="*/ 40 h 266"/>
                                <a:gd name="T28" fmla="*/ 119 w 121"/>
                                <a:gd name="T29" fmla="*/ 35 h 266"/>
                                <a:gd name="T30" fmla="*/ 121 w 121"/>
                                <a:gd name="T31" fmla="*/ 32 h 266"/>
                                <a:gd name="T32" fmla="*/ 121 w 121"/>
                                <a:gd name="T33" fmla="*/ 26 h 266"/>
                                <a:gd name="T34" fmla="*/ 120 w 121"/>
                                <a:gd name="T35" fmla="*/ 20 h 266"/>
                                <a:gd name="T36" fmla="*/ 116 w 121"/>
                                <a:gd name="T37" fmla="*/ 15 h 266"/>
                                <a:gd name="T38" fmla="*/ 103 w 121"/>
                                <a:gd name="T39" fmla="*/ 11 h 266"/>
                                <a:gd name="T40" fmla="*/ 92 w 121"/>
                                <a:gd name="T41" fmla="*/ 9 h 266"/>
                                <a:gd name="T42" fmla="*/ 84 w 121"/>
                                <a:gd name="T43" fmla="*/ 6 h 266"/>
                                <a:gd name="T44" fmla="*/ 81 w 121"/>
                                <a:gd name="T45" fmla="*/ 5 h 266"/>
                                <a:gd name="T46" fmla="*/ 64 w 121"/>
                                <a:gd name="T47" fmla="*/ 3 h 266"/>
                                <a:gd name="T48" fmla="*/ 53 w 121"/>
                                <a:gd name="T49" fmla="*/ 1 h 266"/>
                                <a:gd name="T50" fmla="*/ 44 w 121"/>
                                <a:gd name="T51" fmla="*/ 1 h 266"/>
                                <a:gd name="T52" fmla="*/ 36 w 121"/>
                                <a:gd name="T53" fmla="*/ 0 h 266"/>
                                <a:gd name="T54" fmla="*/ 30 w 121"/>
                                <a:gd name="T55" fmla="*/ 0 h 266"/>
                                <a:gd name="T56" fmla="*/ 27 w 121"/>
                                <a:gd name="T57" fmla="*/ 0 h 266"/>
                                <a:gd name="T58" fmla="*/ 24 w 121"/>
                                <a:gd name="T59" fmla="*/ 1 h 266"/>
                                <a:gd name="T60" fmla="*/ 22 w 121"/>
                                <a:gd name="T61" fmla="*/ 1 h 266"/>
                                <a:gd name="T62" fmla="*/ 22 w 121"/>
                                <a:gd name="T63" fmla="*/ 1 h 266"/>
                                <a:gd name="T64" fmla="*/ 19 w 121"/>
                                <a:gd name="T65" fmla="*/ 77 h 266"/>
                                <a:gd name="T66" fmla="*/ 0 w 121"/>
                                <a:gd name="T67" fmla="*/ 108 h 266"/>
                                <a:gd name="T68" fmla="*/ 6 w 121"/>
                                <a:gd name="T69" fmla="*/ 110 h 266"/>
                                <a:gd name="T70" fmla="*/ 6 w 121"/>
                                <a:gd name="T71" fmla="*/ 187 h 266"/>
                                <a:gd name="T72" fmla="*/ 18 w 121"/>
                                <a:gd name="T73" fmla="*/ 258 h 266"/>
                                <a:gd name="T74" fmla="*/ 48 w 121"/>
                                <a:gd name="T75" fmla="*/ 252 h 266"/>
                                <a:gd name="T76" fmla="*/ 51 w 121"/>
                                <a:gd name="T77" fmla="*/ 266 h 266"/>
                                <a:gd name="T78" fmla="*/ 81 w 121"/>
                                <a:gd name="T79" fmla="*/ 261 h 266"/>
                                <a:gd name="T80" fmla="*/ 86 w 121"/>
                                <a:gd name="T81" fmla="*/ 259 h 266"/>
                                <a:gd name="T82" fmla="*/ 85 w 121"/>
                                <a:gd name="T83" fmla="*/ 253 h 266"/>
                                <a:gd name="T84" fmla="*/ 80 w 121"/>
                                <a:gd name="T85" fmla="*/ 235 h 266"/>
                                <a:gd name="T86" fmla="*/ 70 w 121"/>
                                <a:gd name="T87" fmla="*/ 210 h 266"/>
                                <a:gd name="T88" fmla="*/ 54 w 121"/>
                                <a:gd name="T89" fmla="*/ 182 h 2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</a:cxnLst>
                              <a:rect l="0" t="0" r="r" b="b"/>
                              <a:pathLst>
                                <a:path w="121" h="266">
                                  <a:moveTo>
                                    <a:pt x="54" y="182"/>
                                  </a:moveTo>
                                  <a:lnTo>
                                    <a:pt x="57" y="177"/>
                                  </a:lnTo>
                                  <a:lnTo>
                                    <a:pt x="63" y="165"/>
                                  </a:lnTo>
                                  <a:lnTo>
                                    <a:pt x="69" y="149"/>
                                  </a:lnTo>
                                  <a:lnTo>
                                    <a:pt x="74" y="136"/>
                                  </a:lnTo>
                                  <a:lnTo>
                                    <a:pt x="78" y="131"/>
                                  </a:lnTo>
                                  <a:lnTo>
                                    <a:pt x="76" y="89"/>
                                  </a:lnTo>
                                  <a:lnTo>
                                    <a:pt x="80" y="84"/>
                                  </a:lnTo>
                                  <a:lnTo>
                                    <a:pt x="85" y="78"/>
                                  </a:lnTo>
                                  <a:lnTo>
                                    <a:pt x="91" y="71"/>
                                  </a:lnTo>
                                  <a:lnTo>
                                    <a:pt x="96" y="64"/>
                                  </a:lnTo>
                                  <a:lnTo>
                                    <a:pt x="102" y="56"/>
                                  </a:lnTo>
                                  <a:lnTo>
                                    <a:pt x="108" y="48"/>
                                  </a:lnTo>
                                  <a:lnTo>
                                    <a:pt x="114" y="40"/>
                                  </a:lnTo>
                                  <a:lnTo>
                                    <a:pt x="119" y="35"/>
                                  </a:lnTo>
                                  <a:lnTo>
                                    <a:pt x="121" y="32"/>
                                  </a:lnTo>
                                  <a:lnTo>
                                    <a:pt x="121" y="26"/>
                                  </a:lnTo>
                                  <a:lnTo>
                                    <a:pt x="120" y="20"/>
                                  </a:lnTo>
                                  <a:lnTo>
                                    <a:pt x="116" y="15"/>
                                  </a:lnTo>
                                  <a:lnTo>
                                    <a:pt x="103" y="11"/>
                                  </a:lnTo>
                                  <a:lnTo>
                                    <a:pt x="92" y="9"/>
                                  </a:lnTo>
                                  <a:lnTo>
                                    <a:pt x="84" y="6"/>
                                  </a:lnTo>
                                  <a:lnTo>
                                    <a:pt x="81" y="5"/>
                                  </a:lnTo>
                                  <a:lnTo>
                                    <a:pt x="64" y="3"/>
                                  </a:lnTo>
                                  <a:lnTo>
                                    <a:pt x="53" y="1"/>
                                  </a:lnTo>
                                  <a:lnTo>
                                    <a:pt x="44" y="1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24" y="1"/>
                                  </a:lnTo>
                                  <a:lnTo>
                                    <a:pt x="22" y="1"/>
                                  </a:lnTo>
                                  <a:lnTo>
                                    <a:pt x="22" y="1"/>
                                  </a:lnTo>
                                  <a:lnTo>
                                    <a:pt x="19" y="77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6" y="110"/>
                                  </a:lnTo>
                                  <a:lnTo>
                                    <a:pt x="6" y="187"/>
                                  </a:lnTo>
                                  <a:lnTo>
                                    <a:pt x="18" y="258"/>
                                  </a:lnTo>
                                  <a:lnTo>
                                    <a:pt x="48" y="252"/>
                                  </a:lnTo>
                                  <a:lnTo>
                                    <a:pt x="51" y="266"/>
                                  </a:lnTo>
                                  <a:lnTo>
                                    <a:pt x="81" y="261"/>
                                  </a:lnTo>
                                  <a:lnTo>
                                    <a:pt x="86" y="259"/>
                                  </a:lnTo>
                                  <a:lnTo>
                                    <a:pt x="85" y="253"/>
                                  </a:lnTo>
                                  <a:lnTo>
                                    <a:pt x="80" y="235"/>
                                  </a:lnTo>
                                  <a:lnTo>
                                    <a:pt x="70" y="210"/>
                                  </a:lnTo>
                                  <a:lnTo>
                                    <a:pt x="54" y="18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A9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9" name="Freeform 374"/>
                          <wps:cNvSpPr>
                            <a:spLocks/>
                          </wps:cNvSpPr>
                          <wps:spPr bwMode="auto">
                            <a:xfrm>
                              <a:off x="690" y="921"/>
                              <a:ext cx="53" cy="122"/>
                            </a:xfrm>
                            <a:custGeom>
                              <a:avLst/>
                              <a:gdLst>
                                <a:gd name="T0" fmla="*/ 23 w 104"/>
                                <a:gd name="T1" fmla="*/ 180 h 246"/>
                                <a:gd name="T2" fmla="*/ 24 w 104"/>
                                <a:gd name="T3" fmla="*/ 138 h 246"/>
                                <a:gd name="T4" fmla="*/ 16 w 104"/>
                                <a:gd name="T5" fmla="*/ 113 h 246"/>
                                <a:gd name="T6" fmla="*/ 5 w 104"/>
                                <a:gd name="T7" fmla="*/ 102 h 246"/>
                                <a:gd name="T8" fmla="*/ 0 w 104"/>
                                <a:gd name="T9" fmla="*/ 99 h 246"/>
                                <a:gd name="T10" fmla="*/ 11 w 104"/>
                                <a:gd name="T11" fmla="*/ 102 h 246"/>
                                <a:gd name="T12" fmla="*/ 22 w 104"/>
                                <a:gd name="T13" fmla="*/ 107 h 246"/>
                                <a:gd name="T14" fmla="*/ 31 w 104"/>
                                <a:gd name="T15" fmla="*/ 110 h 246"/>
                                <a:gd name="T16" fmla="*/ 35 w 104"/>
                                <a:gd name="T17" fmla="*/ 111 h 246"/>
                                <a:gd name="T18" fmla="*/ 33 w 104"/>
                                <a:gd name="T19" fmla="*/ 85 h 246"/>
                                <a:gd name="T20" fmla="*/ 36 w 104"/>
                                <a:gd name="T21" fmla="*/ 63 h 246"/>
                                <a:gd name="T22" fmla="*/ 44 w 104"/>
                                <a:gd name="T23" fmla="*/ 45 h 246"/>
                                <a:gd name="T24" fmla="*/ 55 w 104"/>
                                <a:gd name="T25" fmla="*/ 32 h 246"/>
                                <a:gd name="T26" fmla="*/ 67 w 104"/>
                                <a:gd name="T27" fmla="*/ 22 h 246"/>
                                <a:gd name="T28" fmla="*/ 76 w 104"/>
                                <a:gd name="T29" fmla="*/ 16 h 246"/>
                                <a:gd name="T30" fmla="*/ 85 w 104"/>
                                <a:gd name="T31" fmla="*/ 12 h 246"/>
                                <a:gd name="T32" fmla="*/ 87 w 104"/>
                                <a:gd name="T33" fmla="*/ 11 h 246"/>
                                <a:gd name="T34" fmla="*/ 89 w 104"/>
                                <a:gd name="T35" fmla="*/ 8 h 246"/>
                                <a:gd name="T36" fmla="*/ 90 w 104"/>
                                <a:gd name="T37" fmla="*/ 6 h 246"/>
                                <a:gd name="T38" fmla="*/ 92 w 104"/>
                                <a:gd name="T39" fmla="*/ 2 h 246"/>
                                <a:gd name="T40" fmla="*/ 93 w 104"/>
                                <a:gd name="T41" fmla="*/ 0 h 246"/>
                                <a:gd name="T42" fmla="*/ 97 w 104"/>
                                <a:gd name="T43" fmla="*/ 2 h 246"/>
                                <a:gd name="T44" fmla="*/ 101 w 104"/>
                                <a:gd name="T45" fmla="*/ 5 h 246"/>
                                <a:gd name="T46" fmla="*/ 103 w 104"/>
                                <a:gd name="T47" fmla="*/ 9 h 246"/>
                                <a:gd name="T48" fmla="*/ 104 w 104"/>
                                <a:gd name="T49" fmla="*/ 13 h 246"/>
                                <a:gd name="T50" fmla="*/ 101 w 104"/>
                                <a:gd name="T51" fmla="*/ 18 h 246"/>
                                <a:gd name="T52" fmla="*/ 96 w 104"/>
                                <a:gd name="T53" fmla="*/ 24 h 246"/>
                                <a:gd name="T54" fmla="*/ 89 w 104"/>
                                <a:gd name="T55" fmla="*/ 33 h 246"/>
                                <a:gd name="T56" fmla="*/ 81 w 104"/>
                                <a:gd name="T57" fmla="*/ 44 h 246"/>
                                <a:gd name="T58" fmla="*/ 74 w 104"/>
                                <a:gd name="T59" fmla="*/ 55 h 246"/>
                                <a:gd name="T60" fmla="*/ 67 w 104"/>
                                <a:gd name="T61" fmla="*/ 65 h 246"/>
                                <a:gd name="T62" fmla="*/ 61 w 104"/>
                                <a:gd name="T63" fmla="*/ 73 h 246"/>
                                <a:gd name="T64" fmla="*/ 57 w 104"/>
                                <a:gd name="T65" fmla="*/ 78 h 246"/>
                                <a:gd name="T66" fmla="*/ 61 w 104"/>
                                <a:gd name="T67" fmla="*/ 121 h 246"/>
                                <a:gd name="T68" fmla="*/ 51 w 104"/>
                                <a:gd name="T69" fmla="*/ 121 h 246"/>
                                <a:gd name="T70" fmla="*/ 47 w 104"/>
                                <a:gd name="T71" fmla="*/ 136 h 246"/>
                                <a:gd name="T72" fmla="*/ 42 w 104"/>
                                <a:gd name="T73" fmla="*/ 153 h 246"/>
                                <a:gd name="T74" fmla="*/ 39 w 104"/>
                                <a:gd name="T75" fmla="*/ 167 h 246"/>
                                <a:gd name="T76" fmla="*/ 38 w 104"/>
                                <a:gd name="T77" fmla="*/ 173 h 246"/>
                                <a:gd name="T78" fmla="*/ 52 w 104"/>
                                <a:gd name="T79" fmla="*/ 202 h 246"/>
                                <a:gd name="T80" fmla="*/ 59 w 104"/>
                                <a:gd name="T81" fmla="*/ 224 h 246"/>
                                <a:gd name="T82" fmla="*/ 63 w 104"/>
                                <a:gd name="T83" fmla="*/ 239 h 246"/>
                                <a:gd name="T84" fmla="*/ 63 w 104"/>
                                <a:gd name="T85" fmla="*/ 244 h 246"/>
                                <a:gd name="T86" fmla="*/ 58 w 104"/>
                                <a:gd name="T87" fmla="*/ 246 h 246"/>
                                <a:gd name="T88" fmla="*/ 50 w 104"/>
                                <a:gd name="T89" fmla="*/ 219 h 246"/>
                                <a:gd name="T90" fmla="*/ 38 w 104"/>
                                <a:gd name="T91" fmla="*/ 198 h 246"/>
                                <a:gd name="T92" fmla="*/ 28 w 104"/>
                                <a:gd name="T93" fmla="*/ 184 h 246"/>
                                <a:gd name="T94" fmla="*/ 23 w 104"/>
                                <a:gd name="T95" fmla="*/ 180 h 2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</a:cxnLst>
                              <a:rect l="0" t="0" r="r" b="b"/>
                              <a:pathLst>
                                <a:path w="104" h="246">
                                  <a:moveTo>
                                    <a:pt x="23" y="180"/>
                                  </a:moveTo>
                                  <a:lnTo>
                                    <a:pt x="24" y="138"/>
                                  </a:lnTo>
                                  <a:lnTo>
                                    <a:pt x="16" y="113"/>
                                  </a:lnTo>
                                  <a:lnTo>
                                    <a:pt x="5" y="102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11" y="102"/>
                                  </a:lnTo>
                                  <a:lnTo>
                                    <a:pt x="22" y="107"/>
                                  </a:lnTo>
                                  <a:lnTo>
                                    <a:pt x="31" y="110"/>
                                  </a:lnTo>
                                  <a:lnTo>
                                    <a:pt x="35" y="111"/>
                                  </a:lnTo>
                                  <a:lnTo>
                                    <a:pt x="33" y="85"/>
                                  </a:lnTo>
                                  <a:lnTo>
                                    <a:pt x="36" y="63"/>
                                  </a:lnTo>
                                  <a:lnTo>
                                    <a:pt x="44" y="45"/>
                                  </a:lnTo>
                                  <a:lnTo>
                                    <a:pt x="55" y="32"/>
                                  </a:lnTo>
                                  <a:lnTo>
                                    <a:pt x="67" y="22"/>
                                  </a:lnTo>
                                  <a:lnTo>
                                    <a:pt x="76" y="16"/>
                                  </a:lnTo>
                                  <a:lnTo>
                                    <a:pt x="85" y="12"/>
                                  </a:lnTo>
                                  <a:lnTo>
                                    <a:pt x="87" y="11"/>
                                  </a:lnTo>
                                  <a:lnTo>
                                    <a:pt x="89" y="8"/>
                                  </a:lnTo>
                                  <a:lnTo>
                                    <a:pt x="90" y="6"/>
                                  </a:lnTo>
                                  <a:lnTo>
                                    <a:pt x="92" y="2"/>
                                  </a:lnTo>
                                  <a:lnTo>
                                    <a:pt x="93" y="0"/>
                                  </a:lnTo>
                                  <a:lnTo>
                                    <a:pt x="97" y="2"/>
                                  </a:lnTo>
                                  <a:lnTo>
                                    <a:pt x="101" y="5"/>
                                  </a:lnTo>
                                  <a:lnTo>
                                    <a:pt x="103" y="9"/>
                                  </a:lnTo>
                                  <a:lnTo>
                                    <a:pt x="104" y="13"/>
                                  </a:lnTo>
                                  <a:lnTo>
                                    <a:pt x="101" y="18"/>
                                  </a:lnTo>
                                  <a:lnTo>
                                    <a:pt x="96" y="24"/>
                                  </a:lnTo>
                                  <a:lnTo>
                                    <a:pt x="89" y="33"/>
                                  </a:lnTo>
                                  <a:lnTo>
                                    <a:pt x="81" y="44"/>
                                  </a:lnTo>
                                  <a:lnTo>
                                    <a:pt x="74" y="55"/>
                                  </a:lnTo>
                                  <a:lnTo>
                                    <a:pt x="67" y="65"/>
                                  </a:lnTo>
                                  <a:lnTo>
                                    <a:pt x="61" y="73"/>
                                  </a:lnTo>
                                  <a:lnTo>
                                    <a:pt x="57" y="78"/>
                                  </a:lnTo>
                                  <a:lnTo>
                                    <a:pt x="61" y="121"/>
                                  </a:lnTo>
                                  <a:lnTo>
                                    <a:pt x="51" y="121"/>
                                  </a:lnTo>
                                  <a:lnTo>
                                    <a:pt x="47" y="136"/>
                                  </a:lnTo>
                                  <a:lnTo>
                                    <a:pt x="42" y="153"/>
                                  </a:lnTo>
                                  <a:lnTo>
                                    <a:pt x="39" y="167"/>
                                  </a:lnTo>
                                  <a:lnTo>
                                    <a:pt x="38" y="173"/>
                                  </a:lnTo>
                                  <a:lnTo>
                                    <a:pt x="52" y="202"/>
                                  </a:lnTo>
                                  <a:lnTo>
                                    <a:pt x="59" y="224"/>
                                  </a:lnTo>
                                  <a:lnTo>
                                    <a:pt x="63" y="239"/>
                                  </a:lnTo>
                                  <a:lnTo>
                                    <a:pt x="63" y="244"/>
                                  </a:lnTo>
                                  <a:lnTo>
                                    <a:pt x="58" y="246"/>
                                  </a:lnTo>
                                  <a:lnTo>
                                    <a:pt x="50" y="219"/>
                                  </a:lnTo>
                                  <a:lnTo>
                                    <a:pt x="38" y="198"/>
                                  </a:lnTo>
                                  <a:lnTo>
                                    <a:pt x="28" y="184"/>
                                  </a:lnTo>
                                  <a:lnTo>
                                    <a:pt x="23" y="1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4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0" name="Freeform 375"/>
                          <wps:cNvSpPr>
                            <a:spLocks/>
                          </wps:cNvSpPr>
                          <wps:spPr bwMode="auto">
                            <a:xfrm>
                              <a:off x="698" y="911"/>
                              <a:ext cx="23" cy="26"/>
                            </a:xfrm>
                            <a:custGeom>
                              <a:avLst/>
                              <a:gdLst>
                                <a:gd name="T0" fmla="*/ 47 w 48"/>
                                <a:gd name="T1" fmla="*/ 18 h 53"/>
                                <a:gd name="T2" fmla="*/ 48 w 48"/>
                                <a:gd name="T3" fmla="*/ 7 h 53"/>
                                <a:gd name="T4" fmla="*/ 25 w 48"/>
                                <a:gd name="T5" fmla="*/ 5 h 53"/>
                                <a:gd name="T6" fmla="*/ 16 w 48"/>
                                <a:gd name="T7" fmla="*/ 0 h 53"/>
                                <a:gd name="T8" fmla="*/ 15 w 48"/>
                                <a:gd name="T9" fmla="*/ 9 h 53"/>
                                <a:gd name="T10" fmla="*/ 5 w 48"/>
                                <a:gd name="T11" fmla="*/ 19 h 53"/>
                                <a:gd name="T12" fmla="*/ 0 w 48"/>
                                <a:gd name="T13" fmla="*/ 51 h 53"/>
                                <a:gd name="T14" fmla="*/ 10 w 48"/>
                                <a:gd name="T15" fmla="*/ 53 h 53"/>
                                <a:gd name="T16" fmla="*/ 47 w 48"/>
                                <a:gd name="T17" fmla="*/ 18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8" h="53">
                                  <a:moveTo>
                                    <a:pt x="47" y="18"/>
                                  </a:moveTo>
                                  <a:lnTo>
                                    <a:pt x="48" y="7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15" y="9"/>
                                  </a:lnTo>
                                  <a:lnTo>
                                    <a:pt x="5" y="19"/>
                                  </a:lnTo>
                                  <a:lnTo>
                                    <a:pt x="0" y="51"/>
                                  </a:lnTo>
                                  <a:lnTo>
                                    <a:pt x="10" y="53"/>
                                  </a:lnTo>
                                  <a:lnTo>
                                    <a:pt x="47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1" name="Freeform 376"/>
                          <wps:cNvSpPr>
                            <a:spLocks/>
                          </wps:cNvSpPr>
                          <wps:spPr bwMode="auto">
                            <a:xfrm>
                              <a:off x="697" y="912"/>
                              <a:ext cx="13" cy="35"/>
                            </a:xfrm>
                            <a:custGeom>
                              <a:avLst/>
                              <a:gdLst>
                                <a:gd name="T0" fmla="*/ 22 w 27"/>
                                <a:gd name="T1" fmla="*/ 0 h 69"/>
                                <a:gd name="T2" fmla="*/ 21 w 27"/>
                                <a:gd name="T3" fmla="*/ 0 h 69"/>
                                <a:gd name="T4" fmla="*/ 20 w 27"/>
                                <a:gd name="T5" fmla="*/ 2 h 69"/>
                                <a:gd name="T6" fmla="*/ 18 w 27"/>
                                <a:gd name="T7" fmla="*/ 5 h 69"/>
                                <a:gd name="T8" fmla="*/ 18 w 27"/>
                                <a:gd name="T9" fmla="*/ 10 h 69"/>
                                <a:gd name="T10" fmla="*/ 15 w 27"/>
                                <a:gd name="T11" fmla="*/ 14 h 69"/>
                                <a:gd name="T12" fmla="*/ 6 w 27"/>
                                <a:gd name="T13" fmla="*/ 26 h 69"/>
                                <a:gd name="T14" fmla="*/ 0 w 27"/>
                                <a:gd name="T15" fmla="*/ 45 h 69"/>
                                <a:gd name="T16" fmla="*/ 3 w 27"/>
                                <a:gd name="T17" fmla="*/ 69 h 69"/>
                                <a:gd name="T18" fmla="*/ 6 w 27"/>
                                <a:gd name="T19" fmla="*/ 61 h 69"/>
                                <a:gd name="T20" fmla="*/ 15 w 27"/>
                                <a:gd name="T21" fmla="*/ 43 h 69"/>
                                <a:gd name="T22" fmla="*/ 22 w 27"/>
                                <a:gd name="T23" fmla="*/ 23 h 69"/>
                                <a:gd name="T24" fmla="*/ 25 w 27"/>
                                <a:gd name="T25" fmla="*/ 11 h 69"/>
                                <a:gd name="T26" fmla="*/ 26 w 27"/>
                                <a:gd name="T27" fmla="*/ 8 h 69"/>
                                <a:gd name="T28" fmla="*/ 27 w 27"/>
                                <a:gd name="T29" fmla="*/ 5 h 69"/>
                                <a:gd name="T30" fmla="*/ 27 w 27"/>
                                <a:gd name="T31" fmla="*/ 2 h 69"/>
                                <a:gd name="T32" fmla="*/ 22 w 27"/>
                                <a:gd name="T33" fmla="*/ 0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27" h="69">
                                  <a:moveTo>
                                    <a:pt x="22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20" y="2"/>
                                  </a:lnTo>
                                  <a:lnTo>
                                    <a:pt x="18" y="5"/>
                                  </a:lnTo>
                                  <a:lnTo>
                                    <a:pt x="18" y="10"/>
                                  </a:lnTo>
                                  <a:lnTo>
                                    <a:pt x="15" y="14"/>
                                  </a:lnTo>
                                  <a:lnTo>
                                    <a:pt x="6" y="26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3" y="69"/>
                                  </a:lnTo>
                                  <a:lnTo>
                                    <a:pt x="6" y="61"/>
                                  </a:lnTo>
                                  <a:lnTo>
                                    <a:pt x="15" y="43"/>
                                  </a:lnTo>
                                  <a:lnTo>
                                    <a:pt x="22" y="23"/>
                                  </a:lnTo>
                                  <a:lnTo>
                                    <a:pt x="25" y="11"/>
                                  </a:lnTo>
                                  <a:lnTo>
                                    <a:pt x="26" y="8"/>
                                  </a:lnTo>
                                  <a:lnTo>
                                    <a:pt x="27" y="5"/>
                                  </a:lnTo>
                                  <a:lnTo>
                                    <a:pt x="27" y="2"/>
                                  </a:lnTo>
                                  <a:lnTo>
                                    <a:pt x="2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2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2" name="Freeform 377"/>
                          <wps:cNvSpPr>
                            <a:spLocks/>
                          </wps:cNvSpPr>
                          <wps:spPr bwMode="auto">
                            <a:xfrm>
                              <a:off x="706" y="886"/>
                              <a:ext cx="34" cy="26"/>
                            </a:xfrm>
                            <a:custGeom>
                              <a:avLst/>
                              <a:gdLst>
                                <a:gd name="T0" fmla="*/ 68 w 68"/>
                                <a:gd name="T1" fmla="*/ 19 h 53"/>
                                <a:gd name="T2" fmla="*/ 67 w 68"/>
                                <a:gd name="T3" fmla="*/ 13 h 53"/>
                                <a:gd name="T4" fmla="*/ 63 w 68"/>
                                <a:gd name="T5" fmla="*/ 8 h 53"/>
                                <a:gd name="T6" fmla="*/ 57 w 68"/>
                                <a:gd name="T7" fmla="*/ 3 h 53"/>
                                <a:gd name="T8" fmla="*/ 51 w 68"/>
                                <a:gd name="T9" fmla="*/ 0 h 53"/>
                                <a:gd name="T10" fmla="*/ 45 w 68"/>
                                <a:gd name="T11" fmla="*/ 8 h 53"/>
                                <a:gd name="T12" fmla="*/ 39 w 68"/>
                                <a:gd name="T13" fmla="*/ 14 h 53"/>
                                <a:gd name="T14" fmla="*/ 33 w 68"/>
                                <a:gd name="T15" fmla="*/ 20 h 53"/>
                                <a:gd name="T16" fmla="*/ 26 w 68"/>
                                <a:gd name="T17" fmla="*/ 24 h 53"/>
                                <a:gd name="T18" fmla="*/ 20 w 68"/>
                                <a:gd name="T19" fmla="*/ 20 h 53"/>
                                <a:gd name="T20" fmla="*/ 15 w 68"/>
                                <a:gd name="T21" fmla="*/ 24 h 53"/>
                                <a:gd name="T22" fmla="*/ 10 w 68"/>
                                <a:gd name="T23" fmla="*/ 27 h 53"/>
                                <a:gd name="T24" fmla="*/ 6 w 68"/>
                                <a:gd name="T25" fmla="*/ 31 h 53"/>
                                <a:gd name="T26" fmla="*/ 3 w 68"/>
                                <a:gd name="T27" fmla="*/ 33 h 53"/>
                                <a:gd name="T28" fmla="*/ 0 w 68"/>
                                <a:gd name="T29" fmla="*/ 35 h 53"/>
                                <a:gd name="T30" fmla="*/ 1 w 68"/>
                                <a:gd name="T31" fmla="*/ 38 h 53"/>
                                <a:gd name="T32" fmla="*/ 5 w 68"/>
                                <a:gd name="T33" fmla="*/ 42 h 53"/>
                                <a:gd name="T34" fmla="*/ 10 w 68"/>
                                <a:gd name="T35" fmla="*/ 45 h 53"/>
                                <a:gd name="T36" fmla="*/ 15 w 68"/>
                                <a:gd name="T37" fmla="*/ 48 h 53"/>
                                <a:gd name="T38" fmla="*/ 21 w 68"/>
                                <a:gd name="T39" fmla="*/ 50 h 53"/>
                                <a:gd name="T40" fmla="*/ 26 w 68"/>
                                <a:gd name="T41" fmla="*/ 53 h 53"/>
                                <a:gd name="T42" fmla="*/ 29 w 68"/>
                                <a:gd name="T43" fmla="*/ 53 h 53"/>
                                <a:gd name="T44" fmla="*/ 33 w 68"/>
                                <a:gd name="T45" fmla="*/ 52 h 53"/>
                                <a:gd name="T46" fmla="*/ 38 w 68"/>
                                <a:gd name="T47" fmla="*/ 49 h 53"/>
                                <a:gd name="T48" fmla="*/ 44 w 68"/>
                                <a:gd name="T49" fmla="*/ 45 h 53"/>
                                <a:gd name="T50" fmla="*/ 51 w 68"/>
                                <a:gd name="T51" fmla="*/ 41 h 53"/>
                                <a:gd name="T52" fmla="*/ 57 w 68"/>
                                <a:gd name="T53" fmla="*/ 35 h 53"/>
                                <a:gd name="T54" fmla="*/ 62 w 68"/>
                                <a:gd name="T55" fmla="*/ 30 h 53"/>
                                <a:gd name="T56" fmla="*/ 67 w 68"/>
                                <a:gd name="T57" fmla="*/ 24 h 53"/>
                                <a:gd name="T58" fmla="*/ 68 w 68"/>
                                <a:gd name="T59" fmla="*/ 19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68" h="53">
                                  <a:moveTo>
                                    <a:pt x="68" y="19"/>
                                  </a:moveTo>
                                  <a:lnTo>
                                    <a:pt x="67" y="13"/>
                                  </a:lnTo>
                                  <a:lnTo>
                                    <a:pt x="63" y="8"/>
                                  </a:lnTo>
                                  <a:lnTo>
                                    <a:pt x="57" y="3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45" y="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33" y="20"/>
                                  </a:lnTo>
                                  <a:lnTo>
                                    <a:pt x="26" y="24"/>
                                  </a:lnTo>
                                  <a:lnTo>
                                    <a:pt x="20" y="20"/>
                                  </a:lnTo>
                                  <a:lnTo>
                                    <a:pt x="15" y="24"/>
                                  </a:lnTo>
                                  <a:lnTo>
                                    <a:pt x="10" y="27"/>
                                  </a:lnTo>
                                  <a:lnTo>
                                    <a:pt x="6" y="31"/>
                                  </a:lnTo>
                                  <a:lnTo>
                                    <a:pt x="3" y="33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" y="38"/>
                                  </a:lnTo>
                                  <a:lnTo>
                                    <a:pt x="5" y="42"/>
                                  </a:lnTo>
                                  <a:lnTo>
                                    <a:pt x="10" y="45"/>
                                  </a:lnTo>
                                  <a:lnTo>
                                    <a:pt x="15" y="48"/>
                                  </a:lnTo>
                                  <a:lnTo>
                                    <a:pt x="21" y="50"/>
                                  </a:lnTo>
                                  <a:lnTo>
                                    <a:pt x="26" y="53"/>
                                  </a:lnTo>
                                  <a:lnTo>
                                    <a:pt x="29" y="53"/>
                                  </a:lnTo>
                                  <a:lnTo>
                                    <a:pt x="33" y="52"/>
                                  </a:lnTo>
                                  <a:lnTo>
                                    <a:pt x="38" y="49"/>
                                  </a:lnTo>
                                  <a:lnTo>
                                    <a:pt x="44" y="45"/>
                                  </a:lnTo>
                                  <a:lnTo>
                                    <a:pt x="51" y="41"/>
                                  </a:lnTo>
                                  <a:lnTo>
                                    <a:pt x="57" y="35"/>
                                  </a:lnTo>
                                  <a:lnTo>
                                    <a:pt x="62" y="30"/>
                                  </a:lnTo>
                                  <a:lnTo>
                                    <a:pt x="67" y="24"/>
                                  </a:lnTo>
                                  <a:lnTo>
                                    <a:pt x="68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4878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3" name="Freeform 378"/>
                          <wps:cNvSpPr>
                            <a:spLocks/>
                          </wps:cNvSpPr>
                          <wps:spPr bwMode="auto">
                            <a:xfrm>
                              <a:off x="715" y="884"/>
                              <a:ext cx="16" cy="14"/>
                            </a:xfrm>
                            <a:custGeom>
                              <a:avLst/>
                              <a:gdLst>
                                <a:gd name="T0" fmla="*/ 31 w 31"/>
                                <a:gd name="T1" fmla="*/ 3 h 27"/>
                                <a:gd name="T2" fmla="*/ 28 w 31"/>
                                <a:gd name="T3" fmla="*/ 2 h 27"/>
                                <a:gd name="T4" fmla="*/ 25 w 31"/>
                                <a:gd name="T5" fmla="*/ 1 h 27"/>
                                <a:gd name="T6" fmla="*/ 23 w 31"/>
                                <a:gd name="T7" fmla="*/ 0 h 27"/>
                                <a:gd name="T8" fmla="*/ 22 w 31"/>
                                <a:gd name="T9" fmla="*/ 0 h 27"/>
                                <a:gd name="T10" fmla="*/ 19 w 31"/>
                                <a:gd name="T11" fmla="*/ 2 h 27"/>
                                <a:gd name="T12" fmla="*/ 14 w 31"/>
                                <a:gd name="T13" fmla="*/ 7 h 27"/>
                                <a:gd name="T14" fmla="*/ 8 w 31"/>
                                <a:gd name="T15" fmla="*/ 14 h 27"/>
                                <a:gd name="T16" fmla="*/ 0 w 31"/>
                                <a:gd name="T17" fmla="*/ 23 h 27"/>
                                <a:gd name="T18" fmla="*/ 6 w 31"/>
                                <a:gd name="T19" fmla="*/ 27 h 27"/>
                                <a:gd name="T20" fmla="*/ 13 w 31"/>
                                <a:gd name="T21" fmla="*/ 23 h 27"/>
                                <a:gd name="T22" fmla="*/ 19 w 31"/>
                                <a:gd name="T23" fmla="*/ 17 h 27"/>
                                <a:gd name="T24" fmla="*/ 25 w 31"/>
                                <a:gd name="T25" fmla="*/ 11 h 27"/>
                                <a:gd name="T26" fmla="*/ 31 w 31"/>
                                <a:gd name="T27" fmla="*/ 3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31" h="27">
                                  <a:moveTo>
                                    <a:pt x="31" y="3"/>
                                  </a:moveTo>
                                  <a:lnTo>
                                    <a:pt x="28" y="2"/>
                                  </a:lnTo>
                                  <a:lnTo>
                                    <a:pt x="25" y="1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19" y="2"/>
                                  </a:lnTo>
                                  <a:lnTo>
                                    <a:pt x="14" y="7"/>
                                  </a:lnTo>
                                  <a:lnTo>
                                    <a:pt x="8" y="14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6" y="27"/>
                                  </a:lnTo>
                                  <a:lnTo>
                                    <a:pt x="13" y="23"/>
                                  </a:lnTo>
                                  <a:lnTo>
                                    <a:pt x="19" y="17"/>
                                  </a:lnTo>
                                  <a:lnTo>
                                    <a:pt x="25" y="11"/>
                                  </a:lnTo>
                                  <a:lnTo>
                                    <a:pt x="31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CCB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4" name="Freeform 379"/>
                          <wps:cNvSpPr>
                            <a:spLocks/>
                          </wps:cNvSpPr>
                          <wps:spPr bwMode="auto">
                            <a:xfrm>
                              <a:off x="718" y="879"/>
                              <a:ext cx="30" cy="34"/>
                            </a:xfrm>
                            <a:custGeom>
                              <a:avLst/>
                              <a:gdLst>
                                <a:gd name="T0" fmla="*/ 33 w 59"/>
                                <a:gd name="T1" fmla="*/ 6 h 69"/>
                                <a:gd name="T2" fmla="*/ 59 w 59"/>
                                <a:gd name="T3" fmla="*/ 33 h 69"/>
                                <a:gd name="T4" fmla="*/ 58 w 59"/>
                                <a:gd name="T5" fmla="*/ 34 h 69"/>
                                <a:gd name="T6" fmla="*/ 54 w 59"/>
                                <a:gd name="T7" fmla="*/ 37 h 69"/>
                                <a:gd name="T8" fmla="*/ 48 w 59"/>
                                <a:gd name="T9" fmla="*/ 42 h 69"/>
                                <a:gd name="T10" fmla="*/ 42 w 59"/>
                                <a:gd name="T11" fmla="*/ 48 h 69"/>
                                <a:gd name="T12" fmla="*/ 35 w 59"/>
                                <a:gd name="T13" fmla="*/ 53 h 69"/>
                                <a:gd name="T14" fmla="*/ 29 w 59"/>
                                <a:gd name="T15" fmla="*/ 59 h 69"/>
                                <a:gd name="T16" fmla="*/ 24 w 59"/>
                                <a:gd name="T17" fmla="*/ 63 h 69"/>
                                <a:gd name="T18" fmla="*/ 20 w 59"/>
                                <a:gd name="T19" fmla="*/ 66 h 69"/>
                                <a:gd name="T20" fmla="*/ 12 w 59"/>
                                <a:gd name="T21" fmla="*/ 69 h 69"/>
                                <a:gd name="T22" fmla="*/ 5 w 59"/>
                                <a:gd name="T23" fmla="*/ 69 h 69"/>
                                <a:gd name="T24" fmla="*/ 1 w 59"/>
                                <a:gd name="T25" fmla="*/ 67 h 69"/>
                                <a:gd name="T26" fmla="*/ 0 w 59"/>
                                <a:gd name="T27" fmla="*/ 66 h 69"/>
                                <a:gd name="T28" fmla="*/ 14 w 59"/>
                                <a:gd name="T29" fmla="*/ 52 h 69"/>
                                <a:gd name="T30" fmla="*/ 23 w 59"/>
                                <a:gd name="T31" fmla="*/ 53 h 69"/>
                                <a:gd name="T32" fmla="*/ 29 w 59"/>
                                <a:gd name="T33" fmla="*/ 45 h 69"/>
                                <a:gd name="T34" fmla="*/ 23 w 59"/>
                                <a:gd name="T35" fmla="*/ 40 h 69"/>
                                <a:gd name="T36" fmla="*/ 31 w 59"/>
                                <a:gd name="T37" fmla="*/ 31 h 69"/>
                                <a:gd name="T38" fmla="*/ 9 w 59"/>
                                <a:gd name="T39" fmla="*/ 14 h 69"/>
                                <a:gd name="T40" fmla="*/ 20 w 59"/>
                                <a:gd name="T41" fmla="*/ 0 h 69"/>
                                <a:gd name="T42" fmla="*/ 24 w 59"/>
                                <a:gd name="T43" fmla="*/ 6 h 69"/>
                                <a:gd name="T44" fmla="*/ 33 w 59"/>
                                <a:gd name="T45" fmla="*/ 6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</a:cxnLst>
                              <a:rect l="0" t="0" r="r" b="b"/>
                              <a:pathLst>
                                <a:path w="59" h="69">
                                  <a:moveTo>
                                    <a:pt x="33" y="6"/>
                                  </a:moveTo>
                                  <a:lnTo>
                                    <a:pt x="59" y="33"/>
                                  </a:lnTo>
                                  <a:lnTo>
                                    <a:pt x="58" y="34"/>
                                  </a:lnTo>
                                  <a:lnTo>
                                    <a:pt x="54" y="37"/>
                                  </a:lnTo>
                                  <a:lnTo>
                                    <a:pt x="48" y="42"/>
                                  </a:lnTo>
                                  <a:lnTo>
                                    <a:pt x="42" y="48"/>
                                  </a:lnTo>
                                  <a:lnTo>
                                    <a:pt x="35" y="53"/>
                                  </a:lnTo>
                                  <a:lnTo>
                                    <a:pt x="29" y="59"/>
                                  </a:lnTo>
                                  <a:lnTo>
                                    <a:pt x="24" y="63"/>
                                  </a:lnTo>
                                  <a:lnTo>
                                    <a:pt x="20" y="66"/>
                                  </a:lnTo>
                                  <a:lnTo>
                                    <a:pt x="12" y="69"/>
                                  </a:lnTo>
                                  <a:lnTo>
                                    <a:pt x="5" y="69"/>
                                  </a:lnTo>
                                  <a:lnTo>
                                    <a:pt x="1" y="67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14" y="52"/>
                                  </a:lnTo>
                                  <a:lnTo>
                                    <a:pt x="23" y="53"/>
                                  </a:lnTo>
                                  <a:lnTo>
                                    <a:pt x="29" y="45"/>
                                  </a:lnTo>
                                  <a:lnTo>
                                    <a:pt x="23" y="40"/>
                                  </a:lnTo>
                                  <a:lnTo>
                                    <a:pt x="31" y="31"/>
                                  </a:lnTo>
                                  <a:lnTo>
                                    <a:pt x="9" y="14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4" y="6"/>
                                  </a:lnTo>
                                  <a:lnTo>
                                    <a:pt x="33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5" name="Freeform 380"/>
                          <wps:cNvSpPr>
                            <a:spLocks/>
                          </wps:cNvSpPr>
                          <wps:spPr bwMode="auto">
                            <a:xfrm>
                              <a:off x="721" y="892"/>
                              <a:ext cx="8" cy="6"/>
                            </a:xfrm>
                            <a:custGeom>
                              <a:avLst/>
                              <a:gdLst>
                                <a:gd name="T0" fmla="*/ 5 w 14"/>
                                <a:gd name="T1" fmla="*/ 0 h 12"/>
                                <a:gd name="T2" fmla="*/ 7 w 14"/>
                                <a:gd name="T3" fmla="*/ 1 h 12"/>
                                <a:gd name="T4" fmla="*/ 12 w 14"/>
                                <a:gd name="T5" fmla="*/ 2 h 12"/>
                                <a:gd name="T6" fmla="*/ 14 w 14"/>
                                <a:gd name="T7" fmla="*/ 7 h 12"/>
                                <a:gd name="T8" fmla="*/ 13 w 14"/>
                                <a:gd name="T9" fmla="*/ 12 h 12"/>
                                <a:gd name="T10" fmla="*/ 0 w 14"/>
                                <a:gd name="T11" fmla="*/ 5 h 12"/>
                                <a:gd name="T12" fmla="*/ 5 w 14"/>
                                <a:gd name="T13" fmla="*/ 0 h 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4" h="12">
                                  <a:moveTo>
                                    <a:pt x="5" y="0"/>
                                  </a:moveTo>
                                  <a:lnTo>
                                    <a:pt x="7" y="1"/>
                                  </a:lnTo>
                                  <a:lnTo>
                                    <a:pt x="12" y="2"/>
                                  </a:lnTo>
                                  <a:lnTo>
                                    <a:pt x="14" y="7"/>
                                  </a:lnTo>
                                  <a:lnTo>
                                    <a:pt x="13" y="12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CCB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6" name="Freeform 381"/>
                          <wps:cNvSpPr>
                            <a:spLocks/>
                          </wps:cNvSpPr>
                          <wps:spPr bwMode="auto">
                            <a:xfrm>
                              <a:off x="695" y="918"/>
                              <a:ext cx="27" cy="42"/>
                            </a:xfrm>
                            <a:custGeom>
                              <a:avLst/>
                              <a:gdLst>
                                <a:gd name="T0" fmla="*/ 54 w 55"/>
                                <a:gd name="T1" fmla="*/ 0 h 84"/>
                                <a:gd name="T2" fmla="*/ 55 w 55"/>
                                <a:gd name="T3" fmla="*/ 15 h 84"/>
                                <a:gd name="T4" fmla="*/ 23 w 55"/>
                                <a:gd name="T5" fmla="*/ 35 h 84"/>
                                <a:gd name="T6" fmla="*/ 26 w 55"/>
                                <a:gd name="T7" fmla="*/ 46 h 84"/>
                                <a:gd name="T8" fmla="*/ 22 w 55"/>
                                <a:gd name="T9" fmla="*/ 51 h 84"/>
                                <a:gd name="T10" fmla="*/ 14 w 55"/>
                                <a:gd name="T11" fmla="*/ 62 h 84"/>
                                <a:gd name="T12" fmla="*/ 5 w 55"/>
                                <a:gd name="T13" fmla="*/ 76 h 84"/>
                                <a:gd name="T14" fmla="*/ 0 w 55"/>
                                <a:gd name="T15" fmla="*/ 84 h 84"/>
                                <a:gd name="T16" fmla="*/ 2 w 55"/>
                                <a:gd name="T17" fmla="*/ 81 h 84"/>
                                <a:gd name="T18" fmla="*/ 4 w 55"/>
                                <a:gd name="T19" fmla="*/ 73 h 84"/>
                                <a:gd name="T20" fmla="*/ 8 w 55"/>
                                <a:gd name="T21" fmla="*/ 61 h 84"/>
                                <a:gd name="T22" fmla="*/ 13 w 55"/>
                                <a:gd name="T23" fmla="*/ 47 h 84"/>
                                <a:gd name="T24" fmla="*/ 17 w 55"/>
                                <a:gd name="T25" fmla="*/ 33 h 84"/>
                                <a:gd name="T26" fmla="*/ 23 w 55"/>
                                <a:gd name="T27" fmla="*/ 19 h 84"/>
                                <a:gd name="T28" fmla="*/ 31 w 55"/>
                                <a:gd name="T29" fmla="*/ 7 h 84"/>
                                <a:gd name="T30" fmla="*/ 38 w 55"/>
                                <a:gd name="T31" fmla="*/ 0 h 84"/>
                                <a:gd name="T32" fmla="*/ 54 w 55"/>
                                <a:gd name="T33" fmla="*/ 0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55" h="84">
                                  <a:moveTo>
                                    <a:pt x="54" y="0"/>
                                  </a:moveTo>
                                  <a:lnTo>
                                    <a:pt x="55" y="15"/>
                                  </a:lnTo>
                                  <a:lnTo>
                                    <a:pt x="23" y="35"/>
                                  </a:lnTo>
                                  <a:lnTo>
                                    <a:pt x="26" y="46"/>
                                  </a:lnTo>
                                  <a:lnTo>
                                    <a:pt x="22" y="51"/>
                                  </a:lnTo>
                                  <a:lnTo>
                                    <a:pt x="14" y="62"/>
                                  </a:lnTo>
                                  <a:lnTo>
                                    <a:pt x="5" y="76"/>
                                  </a:lnTo>
                                  <a:lnTo>
                                    <a:pt x="0" y="84"/>
                                  </a:lnTo>
                                  <a:lnTo>
                                    <a:pt x="2" y="81"/>
                                  </a:lnTo>
                                  <a:lnTo>
                                    <a:pt x="4" y="73"/>
                                  </a:lnTo>
                                  <a:lnTo>
                                    <a:pt x="8" y="61"/>
                                  </a:lnTo>
                                  <a:lnTo>
                                    <a:pt x="13" y="47"/>
                                  </a:lnTo>
                                  <a:lnTo>
                                    <a:pt x="17" y="33"/>
                                  </a:lnTo>
                                  <a:lnTo>
                                    <a:pt x="23" y="19"/>
                                  </a:lnTo>
                                  <a:lnTo>
                                    <a:pt x="31" y="7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5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F99B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7" name="Freeform 382"/>
                          <wps:cNvSpPr>
                            <a:spLocks/>
                          </wps:cNvSpPr>
                          <wps:spPr bwMode="auto">
                            <a:xfrm>
                              <a:off x="693" y="915"/>
                              <a:ext cx="12" cy="36"/>
                            </a:xfrm>
                            <a:custGeom>
                              <a:avLst/>
                              <a:gdLst>
                                <a:gd name="T0" fmla="*/ 24 w 24"/>
                                <a:gd name="T1" fmla="*/ 0 h 72"/>
                                <a:gd name="T2" fmla="*/ 5 w 24"/>
                                <a:gd name="T3" fmla="*/ 9 h 72"/>
                                <a:gd name="T4" fmla="*/ 8 w 24"/>
                                <a:gd name="T5" fmla="*/ 27 h 72"/>
                                <a:gd name="T6" fmla="*/ 0 w 24"/>
                                <a:gd name="T7" fmla="*/ 34 h 72"/>
                                <a:gd name="T8" fmla="*/ 12 w 24"/>
                                <a:gd name="T9" fmla="*/ 72 h 72"/>
                                <a:gd name="T10" fmla="*/ 11 w 24"/>
                                <a:gd name="T11" fmla="*/ 64 h 72"/>
                                <a:gd name="T12" fmla="*/ 11 w 24"/>
                                <a:gd name="T13" fmla="*/ 46 h 72"/>
                                <a:gd name="T14" fmla="*/ 14 w 24"/>
                                <a:gd name="T15" fmla="*/ 23 h 72"/>
                                <a:gd name="T16" fmla="*/ 24 w 24"/>
                                <a:gd name="T17" fmla="*/ 0 h 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4" h="72">
                                  <a:moveTo>
                                    <a:pt x="24" y="0"/>
                                  </a:moveTo>
                                  <a:lnTo>
                                    <a:pt x="5" y="9"/>
                                  </a:lnTo>
                                  <a:lnTo>
                                    <a:pt x="8" y="27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12" y="72"/>
                                  </a:lnTo>
                                  <a:lnTo>
                                    <a:pt x="11" y="64"/>
                                  </a:lnTo>
                                  <a:lnTo>
                                    <a:pt x="11" y="46"/>
                                  </a:lnTo>
                                  <a:lnTo>
                                    <a:pt x="14" y="23"/>
                                  </a:lnTo>
                                  <a:lnTo>
                                    <a:pt x="2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7F99B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8" name="Freeform 383"/>
                          <wps:cNvSpPr>
                            <a:spLocks/>
                          </wps:cNvSpPr>
                          <wps:spPr bwMode="auto">
                            <a:xfrm>
                              <a:off x="678" y="1043"/>
                              <a:ext cx="25" cy="10"/>
                            </a:xfrm>
                            <a:custGeom>
                              <a:avLst/>
                              <a:gdLst>
                                <a:gd name="T0" fmla="*/ 2 w 48"/>
                                <a:gd name="T1" fmla="*/ 13 h 20"/>
                                <a:gd name="T2" fmla="*/ 0 w 48"/>
                                <a:gd name="T3" fmla="*/ 19 h 20"/>
                                <a:gd name="T4" fmla="*/ 15 w 48"/>
                                <a:gd name="T5" fmla="*/ 20 h 20"/>
                                <a:gd name="T6" fmla="*/ 29 w 48"/>
                                <a:gd name="T7" fmla="*/ 14 h 20"/>
                                <a:gd name="T8" fmla="*/ 34 w 48"/>
                                <a:gd name="T9" fmla="*/ 18 h 20"/>
                                <a:gd name="T10" fmla="*/ 46 w 48"/>
                                <a:gd name="T11" fmla="*/ 17 h 20"/>
                                <a:gd name="T12" fmla="*/ 48 w 48"/>
                                <a:gd name="T13" fmla="*/ 4 h 20"/>
                                <a:gd name="T14" fmla="*/ 47 w 48"/>
                                <a:gd name="T15" fmla="*/ 0 h 20"/>
                                <a:gd name="T16" fmla="*/ 45 w 48"/>
                                <a:gd name="T17" fmla="*/ 2 h 20"/>
                                <a:gd name="T18" fmla="*/ 40 w 48"/>
                                <a:gd name="T19" fmla="*/ 4 h 20"/>
                                <a:gd name="T20" fmla="*/ 34 w 48"/>
                                <a:gd name="T21" fmla="*/ 4 h 20"/>
                                <a:gd name="T22" fmla="*/ 26 w 48"/>
                                <a:gd name="T23" fmla="*/ 2 h 20"/>
                                <a:gd name="T24" fmla="*/ 17 w 48"/>
                                <a:gd name="T25" fmla="*/ 9 h 20"/>
                                <a:gd name="T26" fmla="*/ 2 w 48"/>
                                <a:gd name="T27" fmla="*/ 13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48" h="20">
                                  <a:moveTo>
                                    <a:pt x="2" y="13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15" y="20"/>
                                  </a:lnTo>
                                  <a:lnTo>
                                    <a:pt x="29" y="14"/>
                                  </a:lnTo>
                                  <a:lnTo>
                                    <a:pt x="34" y="18"/>
                                  </a:lnTo>
                                  <a:lnTo>
                                    <a:pt x="46" y="17"/>
                                  </a:lnTo>
                                  <a:lnTo>
                                    <a:pt x="48" y="4"/>
                                  </a:lnTo>
                                  <a:lnTo>
                                    <a:pt x="47" y="0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40" y="4"/>
                                  </a:lnTo>
                                  <a:lnTo>
                                    <a:pt x="34" y="4"/>
                                  </a:lnTo>
                                  <a:lnTo>
                                    <a:pt x="26" y="2"/>
                                  </a:lnTo>
                                  <a:lnTo>
                                    <a:pt x="17" y="9"/>
                                  </a:lnTo>
                                  <a:lnTo>
                                    <a:pt x="2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9" name="Freeform 384"/>
                          <wps:cNvSpPr>
                            <a:spLocks/>
                          </wps:cNvSpPr>
                          <wps:spPr bwMode="auto">
                            <a:xfrm>
                              <a:off x="696" y="1045"/>
                              <a:ext cx="24" cy="11"/>
                            </a:xfrm>
                            <a:custGeom>
                              <a:avLst/>
                              <a:gdLst>
                                <a:gd name="T0" fmla="*/ 1 w 47"/>
                                <a:gd name="T1" fmla="*/ 15 h 23"/>
                                <a:gd name="T2" fmla="*/ 0 w 47"/>
                                <a:gd name="T3" fmla="*/ 21 h 23"/>
                                <a:gd name="T4" fmla="*/ 16 w 47"/>
                                <a:gd name="T5" fmla="*/ 23 h 23"/>
                                <a:gd name="T6" fmla="*/ 29 w 47"/>
                                <a:gd name="T7" fmla="*/ 16 h 23"/>
                                <a:gd name="T8" fmla="*/ 34 w 47"/>
                                <a:gd name="T9" fmla="*/ 21 h 23"/>
                                <a:gd name="T10" fmla="*/ 46 w 47"/>
                                <a:gd name="T11" fmla="*/ 20 h 23"/>
                                <a:gd name="T12" fmla="*/ 47 w 47"/>
                                <a:gd name="T13" fmla="*/ 8 h 23"/>
                                <a:gd name="T14" fmla="*/ 46 w 47"/>
                                <a:gd name="T15" fmla="*/ 0 h 23"/>
                                <a:gd name="T16" fmla="*/ 44 w 47"/>
                                <a:gd name="T17" fmla="*/ 2 h 23"/>
                                <a:gd name="T18" fmla="*/ 40 w 47"/>
                                <a:gd name="T19" fmla="*/ 5 h 23"/>
                                <a:gd name="T20" fmla="*/ 33 w 47"/>
                                <a:gd name="T21" fmla="*/ 6 h 23"/>
                                <a:gd name="T22" fmla="*/ 27 w 47"/>
                                <a:gd name="T23" fmla="*/ 4 h 23"/>
                                <a:gd name="T24" fmla="*/ 16 w 47"/>
                                <a:gd name="T25" fmla="*/ 12 h 23"/>
                                <a:gd name="T26" fmla="*/ 1 w 47"/>
                                <a:gd name="T27" fmla="*/ 15 h 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47" h="23">
                                  <a:moveTo>
                                    <a:pt x="1" y="15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16" y="23"/>
                                  </a:lnTo>
                                  <a:lnTo>
                                    <a:pt x="29" y="16"/>
                                  </a:lnTo>
                                  <a:lnTo>
                                    <a:pt x="34" y="21"/>
                                  </a:lnTo>
                                  <a:lnTo>
                                    <a:pt x="46" y="20"/>
                                  </a:lnTo>
                                  <a:lnTo>
                                    <a:pt x="47" y="8"/>
                                  </a:lnTo>
                                  <a:lnTo>
                                    <a:pt x="46" y="0"/>
                                  </a:lnTo>
                                  <a:lnTo>
                                    <a:pt x="44" y="2"/>
                                  </a:lnTo>
                                  <a:lnTo>
                                    <a:pt x="40" y="5"/>
                                  </a:lnTo>
                                  <a:lnTo>
                                    <a:pt x="33" y="6"/>
                                  </a:lnTo>
                                  <a:lnTo>
                                    <a:pt x="27" y="4"/>
                                  </a:lnTo>
                                  <a:lnTo>
                                    <a:pt x="16" y="12"/>
                                  </a:lnTo>
                                  <a:lnTo>
                                    <a:pt x="1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" name="Freeform 385"/>
                          <wps:cNvSpPr>
                            <a:spLocks/>
                          </wps:cNvSpPr>
                          <wps:spPr bwMode="auto">
                            <a:xfrm>
                              <a:off x="693" y="986"/>
                              <a:ext cx="3" cy="23"/>
                            </a:xfrm>
                            <a:custGeom>
                              <a:avLst/>
                              <a:gdLst>
                                <a:gd name="T0" fmla="*/ 4 w 5"/>
                                <a:gd name="T1" fmla="*/ 0 h 45"/>
                                <a:gd name="T2" fmla="*/ 5 w 5"/>
                                <a:gd name="T3" fmla="*/ 45 h 45"/>
                                <a:gd name="T4" fmla="*/ 4 w 5"/>
                                <a:gd name="T5" fmla="*/ 42 h 45"/>
                                <a:gd name="T6" fmla="*/ 2 w 5"/>
                                <a:gd name="T7" fmla="*/ 38 h 45"/>
                                <a:gd name="T8" fmla="*/ 1 w 5"/>
                                <a:gd name="T9" fmla="*/ 34 h 45"/>
                                <a:gd name="T10" fmla="*/ 0 w 5"/>
                                <a:gd name="T11" fmla="*/ 31 h 45"/>
                                <a:gd name="T12" fmla="*/ 0 w 5"/>
                                <a:gd name="T13" fmla="*/ 27 h 45"/>
                                <a:gd name="T14" fmla="*/ 1 w 5"/>
                                <a:gd name="T15" fmla="*/ 17 h 45"/>
                                <a:gd name="T16" fmla="*/ 2 w 5"/>
                                <a:gd name="T17" fmla="*/ 6 h 45"/>
                                <a:gd name="T18" fmla="*/ 4 w 5"/>
                                <a:gd name="T19" fmla="*/ 0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5" h="45">
                                  <a:moveTo>
                                    <a:pt x="4" y="0"/>
                                  </a:moveTo>
                                  <a:lnTo>
                                    <a:pt x="5" y="45"/>
                                  </a:lnTo>
                                  <a:lnTo>
                                    <a:pt x="4" y="42"/>
                                  </a:lnTo>
                                  <a:lnTo>
                                    <a:pt x="2" y="38"/>
                                  </a:lnTo>
                                  <a:lnTo>
                                    <a:pt x="1" y="34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1" y="17"/>
                                  </a:lnTo>
                                  <a:lnTo>
                                    <a:pt x="2" y="6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4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1" name="Freeform 386"/>
                          <wps:cNvSpPr>
                            <a:spLocks/>
                          </wps:cNvSpPr>
                          <wps:spPr bwMode="auto">
                            <a:xfrm>
                              <a:off x="677" y="913"/>
                              <a:ext cx="15" cy="38"/>
                            </a:xfrm>
                            <a:custGeom>
                              <a:avLst/>
                              <a:gdLst>
                                <a:gd name="T0" fmla="*/ 26 w 29"/>
                                <a:gd name="T1" fmla="*/ 75 h 76"/>
                                <a:gd name="T2" fmla="*/ 29 w 29"/>
                                <a:gd name="T3" fmla="*/ 28 h 76"/>
                                <a:gd name="T4" fmla="*/ 26 w 29"/>
                                <a:gd name="T5" fmla="*/ 0 h 76"/>
                                <a:gd name="T6" fmla="*/ 0 w 29"/>
                                <a:gd name="T7" fmla="*/ 59 h 76"/>
                                <a:gd name="T8" fmla="*/ 3 w 29"/>
                                <a:gd name="T9" fmla="*/ 69 h 76"/>
                                <a:gd name="T10" fmla="*/ 15 w 29"/>
                                <a:gd name="T11" fmla="*/ 76 h 76"/>
                                <a:gd name="T12" fmla="*/ 26 w 29"/>
                                <a:gd name="T1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9" h="76">
                                  <a:moveTo>
                                    <a:pt x="26" y="75"/>
                                  </a:moveTo>
                                  <a:lnTo>
                                    <a:pt x="29" y="28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3" y="69"/>
                                  </a:lnTo>
                                  <a:lnTo>
                                    <a:pt x="15" y="76"/>
                                  </a:lnTo>
                                  <a:lnTo>
                                    <a:pt x="26" y="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A9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2" name="Freeform 387"/>
                          <wps:cNvSpPr>
                            <a:spLocks/>
                          </wps:cNvSpPr>
                          <wps:spPr bwMode="auto">
                            <a:xfrm>
                              <a:off x="701" y="904"/>
                              <a:ext cx="14" cy="15"/>
                            </a:xfrm>
                            <a:custGeom>
                              <a:avLst/>
                              <a:gdLst>
                                <a:gd name="T0" fmla="*/ 9 w 27"/>
                                <a:gd name="T1" fmla="*/ 31 h 31"/>
                                <a:gd name="T2" fmla="*/ 26 w 27"/>
                                <a:gd name="T3" fmla="*/ 22 h 31"/>
                                <a:gd name="T4" fmla="*/ 27 w 27"/>
                                <a:gd name="T5" fmla="*/ 13 h 31"/>
                                <a:gd name="T6" fmla="*/ 25 w 27"/>
                                <a:gd name="T7" fmla="*/ 11 h 31"/>
                                <a:gd name="T8" fmla="*/ 24 w 27"/>
                                <a:gd name="T9" fmla="*/ 0 h 31"/>
                                <a:gd name="T10" fmla="*/ 20 w 27"/>
                                <a:gd name="T11" fmla="*/ 1 h 31"/>
                                <a:gd name="T12" fmla="*/ 17 w 27"/>
                                <a:gd name="T13" fmla="*/ 6 h 31"/>
                                <a:gd name="T14" fmla="*/ 10 w 27"/>
                                <a:gd name="T15" fmla="*/ 7 h 31"/>
                                <a:gd name="T16" fmla="*/ 2 w 27"/>
                                <a:gd name="T17" fmla="*/ 9 h 31"/>
                                <a:gd name="T18" fmla="*/ 2 w 27"/>
                                <a:gd name="T19" fmla="*/ 18 h 31"/>
                                <a:gd name="T20" fmla="*/ 0 w 27"/>
                                <a:gd name="T21" fmla="*/ 24 h 31"/>
                                <a:gd name="T22" fmla="*/ 9 w 27"/>
                                <a:gd name="T23" fmla="*/ 3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7" h="31">
                                  <a:moveTo>
                                    <a:pt x="9" y="31"/>
                                  </a:moveTo>
                                  <a:lnTo>
                                    <a:pt x="26" y="22"/>
                                  </a:lnTo>
                                  <a:lnTo>
                                    <a:pt x="27" y="13"/>
                                  </a:lnTo>
                                  <a:lnTo>
                                    <a:pt x="25" y="11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20" y="1"/>
                                  </a:lnTo>
                                  <a:lnTo>
                                    <a:pt x="17" y="6"/>
                                  </a:lnTo>
                                  <a:lnTo>
                                    <a:pt x="10" y="7"/>
                                  </a:lnTo>
                                  <a:lnTo>
                                    <a:pt x="2" y="9"/>
                                  </a:lnTo>
                                  <a:lnTo>
                                    <a:pt x="2" y="18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9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4878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3" name="Freeform 388"/>
                          <wps:cNvSpPr>
                            <a:spLocks/>
                          </wps:cNvSpPr>
                          <wps:spPr bwMode="auto">
                            <a:xfrm>
                              <a:off x="678" y="912"/>
                              <a:ext cx="32" cy="39"/>
                            </a:xfrm>
                            <a:custGeom>
                              <a:avLst/>
                              <a:gdLst>
                                <a:gd name="T0" fmla="*/ 23 w 66"/>
                                <a:gd name="T1" fmla="*/ 77 h 77"/>
                                <a:gd name="T2" fmla="*/ 66 w 66"/>
                                <a:gd name="T3" fmla="*/ 13 h 77"/>
                                <a:gd name="T4" fmla="*/ 42 w 66"/>
                                <a:gd name="T5" fmla="*/ 0 h 77"/>
                                <a:gd name="T6" fmla="*/ 10 w 66"/>
                                <a:gd name="T7" fmla="*/ 60 h 77"/>
                                <a:gd name="T8" fmla="*/ 0 w 66"/>
                                <a:gd name="T9" fmla="*/ 71 h 77"/>
                                <a:gd name="T10" fmla="*/ 23 w 66"/>
                                <a:gd name="T11" fmla="*/ 77 h 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66" h="77">
                                  <a:moveTo>
                                    <a:pt x="23" y="77"/>
                                  </a:moveTo>
                                  <a:lnTo>
                                    <a:pt x="66" y="13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10" y="60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23" y="7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A9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4" name="Freeform 389"/>
                          <wps:cNvSpPr>
                            <a:spLocks/>
                          </wps:cNvSpPr>
                          <wps:spPr bwMode="auto">
                            <a:xfrm>
                              <a:off x="677" y="943"/>
                              <a:ext cx="18" cy="13"/>
                            </a:xfrm>
                            <a:custGeom>
                              <a:avLst/>
                              <a:gdLst>
                                <a:gd name="T0" fmla="*/ 37 w 37"/>
                                <a:gd name="T1" fmla="*/ 9 h 28"/>
                                <a:gd name="T2" fmla="*/ 20 w 37"/>
                                <a:gd name="T3" fmla="*/ 0 h 28"/>
                                <a:gd name="T4" fmla="*/ 11 w 37"/>
                                <a:gd name="T5" fmla="*/ 5 h 28"/>
                                <a:gd name="T6" fmla="*/ 10 w 37"/>
                                <a:gd name="T7" fmla="*/ 8 h 28"/>
                                <a:gd name="T8" fmla="*/ 0 w 37"/>
                                <a:gd name="T9" fmla="*/ 13 h 28"/>
                                <a:gd name="T10" fmla="*/ 3 w 37"/>
                                <a:gd name="T11" fmla="*/ 17 h 28"/>
                                <a:gd name="T12" fmla="*/ 9 w 37"/>
                                <a:gd name="T13" fmla="*/ 18 h 28"/>
                                <a:gd name="T14" fmla="*/ 12 w 37"/>
                                <a:gd name="T15" fmla="*/ 21 h 28"/>
                                <a:gd name="T16" fmla="*/ 18 w 37"/>
                                <a:gd name="T17" fmla="*/ 28 h 28"/>
                                <a:gd name="T18" fmla="*/ 28 w 37"/>
                                <a:gd name="T19" fmla="*/ 22 h 28"/>
                                <a:gd name="T20" fmla="*/ 35 w 37"/>
                                <a:gd name="T21" fmla="*/ 21 h 28"/>
                                <a:gd name="T22" fmla="*/ 37 w 37"/>
                                <a:gd name="T23" fmla="*/ 9 h 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37" h="28">
                                  <a:moveTo>
                                    <a:pt x="37" y="9"/>
                                  </a:moveTo>
                                  <a:lnTo>
                                    <a:pt x="20" y="0"/>
                                  </a:lnTo>
                                  <a:lnTo>
                                    <a:pt x="11" y="5"/>
                                  </a:lnTo>
                                  <a:lnTo>
                                    <a:pt x="10" y="8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3" y="17"/>
                                  </a:lnTo>
                                  <a:lnTo>
                                    <a:pt x="9" y="18"/>
                                  </a:lnTo>
                                  <a:lnTo>
                                    <a:pt x="12" y="21"/>
                                  </a:lnTo>
                                  <a:lnTo>
                                    <a:pt x="18" y="28"/>
                                  </a:lnTo>
                                  <a:lnTo>
                                    <a:pt x="28" y="22"/>
                                  </a:lnTo>
                                  <a:lnTo>
                                    <a:pt x="35" y="21"/>
                                  </a:lnTo>
                                  <a:lnTo>
                                    <a:pt x="37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48784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5" name="Freeform 390"/>
                          <wps:cNvSpPr>
                            <a:spLocks/>
                          </wps:cNvSpPr>
                          <wps:spPr bwMode="auto">
                            <a:xfrm>
                              <a:off x="692" y="944"/>
                              <a:ext cx="45" cy="13"/>
                            </a:xfrm>
                            <a:custGeom>
                              <a:avLst/>
                              <a:gdLst>
                                <a:gd name="T0" fmla="*/ 80 w 90"/>
                                <a:gd name="T1" fmla="*/ 1 h 27"/>
                                <a:gd name="T2" fmla="*/ 2 w 90"/>
                                <a:gd name="T3" fmla="*/ 0 h 27"/>
                                <a:gd name="T4" fmla="*/ 0 w 90"/>
                                <a:gd name="T5" fmla="*/ 26 h 27"/>
                                <a:gd name="T6" fmla="*/ 71 w 90"/>
                                <a:gd name="T7" fmla="*/ 27 h 27"/>
                                <a:gd name="T8" fmla="*/ 90 w 90"/>
                                <a:gd name="T9" fmla="*/ 22 h 27"/>
                                <a:gd name="T10" fmla="*/ 80 w 90"/>
                                <a:gd name="T11" fmla="*/ 1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90" h="27">
                                  <a:moveTo>
                                    <a:pt x="80" y="1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1" y="27"/>
                                  </a:lnTo>
                                  <a:lnTo>
                                    <a:pt x="90" y="22"/>
                                  </a:lnTo>
                                  <a:lnTo>
                                    <a:pt x="80" y="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A9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6" name="Freeform 391"/>
                          <wps:cNvSpPr>
                            <a:spLocks/>
                          </wps:cNvSpPr>
                          <wps:spPr bwMode="auto">
                            <a:xfrm>
                              <a:off x="724" y="927"/>
                              <a:ext cx="19" cy="28"/>
                            </a:xfrm>
                            <a:custGeom>
                              <a:avLst/>
                              <a:gdLst>
                                <a:gd name="T0" fmla="*/ 36 w 36"/>
                                <a:gd name="T1" fmla="*/ 0 h 55"/>
                                <a:gd name="T2" fmla="*/ 24 w 36"/>
                                <a:gd name="T3" fmla="*/ 55 h 55"/>
                                <a:gd name="T4" fmla="*/ 0 w 36"/>
                                <a:gd name="T5" fmla="*/ 54 h 55"/>
                                <a:gd name="T6" fmla="*/ 4 w 36"/>
                                <a:gd name="T7" fmla="*/ 37 h 55"/>
                                <a:gd name="T8" fmla="*/ 7 w 36"/>
                                <a:gd name="T9" fmla="*/ 16 h 55"/>
                                <a:gd name="T10" fmla="*/ 10 w 36"/>
                                <a:gd name="T11" fmla="*/ 12 h 55"/>
                                <a:gd name="T12" fmla="*/ 17 w 36"/>
                                <a:gd name="T13" fmla="*/ 7 h 55"/>
                                <a:gd name="T14" fmla="*/ 25 w 36"/>
                                <a:gd name="T15" fmla="*/ 1 h 55"/>
                                <a:gd name="T16" fmla="*/ 36 w 36"/>
                                <a:gd name="T17" fmla="*/ 0 h 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36" h="55">
                                  <a:moveTo>
                                    <a:pt x="36" y="0"/>
                                  </a:moveTo>
                                  <a:lnTo>
                                    <a:pt x="24" y="55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4" y="37"/>
                                  </a:lnTo>
                                  <a:lnTo>
                                    <a:pt x="7" y="16"/>
                                  </a:lnTo>
                                  <a:lnTo>
                                    <a:pt x="10" y="12"/>
                                  </a:lnTo>
                                  <a:lnTo>
                                    <a:pt x="17" y="7"/>
                                  </a:lnTo>
                                  <a:lnTo>
                                    <a:pt x="25" y="1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A9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7" name="Freeform 392"/>
                          <wps:cNvSpPr>
                            <a:spLocks/>
                          </wps:cNvSpPr>
                          <wps:spPr bwMode="auto">
                            <a:xfrm>
                              <a:off x="681" y="912"/>
                              <a:ext cx="17" cy="28"/>
                            </a:xfrm>
                            <a:custGeom>
                              <a:avLst/>
                              <a:gdLst>
                                <a:gd name="T0" fmla="*/ 36 w 36"/>
                                <a:gd name="T1" fmla="*/ 0 h 56"/>
                                <a:gd name="T2" fmla="*/ 0 w 36"/>
                                <a:gd name="T3" fmla="*/ 56 h 56"/>
                                <a:gd name="T4" fmla="*/ 14 w 36"/>
                                <a:gd name="T5" fmla="*/ 50 h 56"/>
                                <a:gd name="T6" fmla="*/ 36 w 36"/>
                                <a:gd name="T7" fmla="*/ 0 h 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6" h="56">
                                  <a:moveTo>
                                    <a:pt x="36" y="0"/>
                                  </a:moveTo>
                                  <a:lnTo>
                                    <a:pt x="0" y="56"/>
                                  </a:lnTo>
                                  <a:lnTo>
                                    <a:pt x="14" y="50"/>
                                  </a:lnTo>
                                  <a:lnTo>
                                    <a:pt x="3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4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8" name="Freeform 393"/>
                          <wps:cNvSpPr>
                            <a:spLocks/>
                          </wps:cNvSpPr>
                          <wps:spPr bwMode="auto">
                            <a:xfrm>
                              <a:off x="313" y="513"/>
                              <a:ext cx="157" cy="166"/>
                            </a:xfrm>
                            <a:custGeom>
                              <a:avLst/>
                              <a:gdLst>
                                <a:gd name="T0" fmla="*/ 295 w 313"/>
                                <a:gd name="T1" fmla="*/ 66 h 332"/>
                                <a:gd name="T2" fmla="*/ 290 w 313"/>
                                <a:gd name="T3" fmla="*/ 71 h 332"/>
                                <a:gd name="T4" fmla="*/ 285 w 313"/>
                                <a:gd name="T5" fmla="*/ 75 h 332"/>
                                <a:gd name="T6" fmla="*/ 292 w 313"/>
                                <a:gd name="T7" fmla="*/ 16 h 332"/>
                                <a:gd name="T8" fmla="*/ 283 w 313"/>
                                <a:gd name="T9" fmla="*/ 11 h 332"/>
                                <a:gd name="T10" fmla="*/ 281 w 313"/>
                                <a:gd name="T11" fmla="*/ 39 h 332"/>
                                <a:gd name="T12" fmla="*/ 268 w 313"/>
                                <a:gd name="T13" fmla="*/ 63 h 332"/>
                                <a:gd name="T14" fmla="*/ 274 w 313"/>
                                <a:gd name="T15" fmla="*/ 35 h 332"/>
                                <a:gd name="T16" fmla="*/ 271 w 313"/>
                                <a:gd name="T17" fmla="*/ 3 h 332"/>
                                <a:gd name="T18" fmla="*/ 262 w 313"/>
                                <a:gd name="T19" fmla="*/ 1 h 332"/>
                                <a:gd name="T20" fmla="*/ 260 w 313"/>
                                <a:gd name="T21" fmla="*/ 14 h 332"/>
                                <a:gd name="T22" fmla="*/ 260 w 313"/>
                                <a:gd name="T23" fmla="*/ 35 h 332"/>
                                <a:gd name="T24" fmla="*/ 254 w 313"/>
                                <a:gd name="T25" fmla="*/ 57 h 332"/>
                                <a:gd name="T26" fmla="*/ 251 w 313"/>
                                <a:gd name="T27" fmla="*/ 55 h 332"/>
                                <a:gd name="T28" fmla="*/ 237 w 313"/>
                                <a:gd name="T29" fmla="*/ 8 h 332"/>
                                <a:gd name="T30" fmla="*/ 229 w 313"/>
                                <a:gd name="T31" fmla="*/ 17 h 332"/>
                                <a:gd name="T32" fmla="*/ 238 w 313"/>
                                <a:gd name="T33" fmla="*/ 49 h 332"/>
                                <a:gd name="T34" fmla="*/ 233 w 313"/>
                                <a:gd name="T35" fmla="*/ 69 h 332"/>
                                <a:gd name="T36" fmla="*/ 224 w 313"/>
                                <a:gd name="T37" fmla="*/ 68 h 332"/>
                                <a:gd name="T38" fmla="*/ 219 w 313"/>
                                <a:gd name="T39" fmla="*/ 66 h 332"/>
                                <a:gd name="T40" fmla="*/ 202 w 313"/>
                                <a:gd name="T41" fmla="*/ 51 h 332"/>
                                <a:gd name="T42" fmla="*/ 205 w 313"/>
                                <a:gd name="T43" fmla="*/ 67 h 332"/>
                                <a:gd name="T44" fmla="*/ 212 w 313"/>
                                <a:gd name="T45" fmla="*/ 84 h 332"/>
                                <a:gd name="T46" fmla="*/ 232 w 313"/>
                                <a:gd name="T47" fmla="*/ 93 h 332"/>
                                <a:gd name="T48" fmla="*/ 235 w 313"/>
                                <a:gd name="T49" fmla="*/ 101 h 332"/>
                                <a:gd name="T50" fmla="*/ 228 w 313"/>
                                <a:gd name="T51" fmla="*/ 110 h 332"/>
                                <a:gd name="T52" fmla="*/ 223 w 313"/>
                                <a:gd name="T53" fmla="*/ 110 h 332"/>
                                <a:gd name="T54" fmla="*/ 182 w 313"/>
                                <a:gd name="T55" fmla="*/ 289 h 332"/>
                                <a:gd name="T56" fmla="*/ 108 w 313"/>
                                <a:gd name="T57" fmla="*/ 275 h 332"/>
                                <a:gd name="T58" fmla="*/ 25 w 313"/>
                                <a:gd name="T59" fmla="*/ 259 h 332"/>
                                <a:gd name="T60" fmla="*/ 0 w 313"/>
                                <a:gd name="T61" fmla="*/ 292 h 332"/>
                                <a:gd name="T62" fmla="*/ 5 w 313"/>
                                <a:gd name="T63" fmla="*/ 332 h 332"/>
                                <a:gd name="T64" fmla="*/ 29 w 313"/>
                                <a:gd name="T65" fmla="*/ 331 h 332"/>
                                <a:gd name="T66" fmla="*/ 73 w 313"/>
                                <a:gd name="T67" fmla="*/ 330 h 332"/>
                                <a:gd name="T68" fmla="*/ 125 w 313"/>
                                <a:gd name="T69" fmla="*/ 328 h 332"/>
                                <a:gd name="T70" fmla="*/ 172 w 313"/>
                                <a:gd name="T71" fmla="*/ 325 h 332"/>
                                <a:gd name="T72" fmla="*/ 205 w 313"/>
                                <a:gd name="T73" fmla="*/ 323 h 332"/>
                                <a:gd name="T74" fmla="*/ 241 w 313"/>
                                <a:gd name="T75" fmla="*/ 276 h 332"/>
                                <a:gd name="T76" fmla="*/ 273 w 313"/>
                                <a:gd name="T77" fmla="*/ 187 h 332"/>
                                <a:gd name="T78" fmla="*/ 296 w 313"/>
                                <a:gd name="T79" fmla="*/ 133 h 332"/>
                                <a:gd name="T80" fmla="*/ 279 w 313"/>
                                <a:gd name="T81" fmla="*/ 117 h 332"/>
                                <a:gd name="T82" fmla="*/ 281 w 313"/>
                                <a:gd name="T83" fmla="*/ 108 h 332"/>
                                <a:gd name="T84" fmla="*/ 275 w 313"/>
                                <a:gd name="T85" fmla="*/ 102 h 332"/>
                                <a:gd name="T86" fmla="*/ 280 w 313"/>
                                <a:gd name="T87" fmla="*/ 98 h 332"/>
                                <a:gd name="T88" fmla="*/ 302 w 313"/>
                                <a:gd name="T89" fmla="*/ 82 h 332"/>
                                <a:gd name="T90" fmla="*/ 311 w 313"/>
                                <a:gd name="T91" fmla="*/ 43 h 332"/>
                                <a:gd name="T92" fmla="*/ 297 w 313"/>
                                <a:gd name="T93" fmla="*/ 57 h 3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</a:cxnLst>
                              <a:rect l="0" t="0" r="r" b="b"/>
                              <a:pathLst>
                                <a:path w="313" h="332">
                                  <a:moveTo>
                                    <a:pt x="297" y="57"/>
                                  </a:moveTo>
                                  <a:lnTo>
                                    <a:pt x="297" y="62"/>
                                  </a:lnTo>
                                  <a:lnTo>
                                    <a:pt x="295" y="66"/>
                                  </a:lnTo>
                                  <a:lnTo>
                                    <a:pt x="294" y="68"/>
                                  </a:lnTo>
                                  <a:lnTo>
                                    <a:pt x="291" y="71"/>
                                  </a:lnTo>
                                  <a:lnTo>
                                    <a:pt x="290" y="71"/>
                                  </a:lnTo>
                                  <a:lnTo>
                                    <a:pt x="289" y="72"/>
                                  </a:lnTo>
                                  <a:lnTo>
                                    <a:pt x="286" y="73"/>
                                  </a:lnTo>
                                  <a:lnTo>
                                    <a:pt x="285" y="75"/>
                                  </a:lnTo>
                                  <a:lnTo>
                                    <a:pt x="291" y="51"/>
                                  </a:lnTo>
                                  <a:lnTo>
                                    <a:pt x="294" y="32"/>
                                  </a:lnTo>
                                  <a:lnTo>
                                    <a:pt x="292" y="16"/>
                                  </a:lnTo>
                                  <a:lnTo>
                                    <a:pt x="289" y="8"/>
                                  </a:lnTo>
                                  <a:lnTo>
                                    <a:pt x="285" y="7"/>
                                  </a:lnTo>
                                  <a:lnTo>
                                    <a:pt x="283" y="11"/>
                                  </a:lnTo>
                                  <a:lnTo>
                                    <a:pt x="283" y="14"/>
                                  </a:lnTo>
                                  <a:lnTo>
                                    <a:pt x="283" y="16"/>
                                  </a:lnTo>
                                  <a:lnTo>
                                    <a:pt x="281" y="39"/>
                                  </a:lnTo>
                                  <a:lnTo>
                                    <a:pt x="277" y="54"/>
                                  </a:lnTo>
                                  <a:lnTo>
                                    <a:pt x="271" y="61"/>
                                  </a:lnTo>
                                  <a:lnTo>
                                    <a:pt x="268" y="63"/>
                                  </a:lnTo>
                                  <a:lnTo>
                                    <a:pt x="269" y="59"/>
                                  </a:lnTo>
                                  <a:lnTo>
                                    <a:pt x="272" y="49"/>
                                  </a:lnTo>
                                  <a:lnTo>
                                    <a:pt x="274" y="35"/>
                                  </a:lnTo>
                                  <a:lnTo>
                                    <a:pt x="274" y="19"/>
                                  </a:lnTo>
                                  <a:lnTo>
                                    <a:pt x="273" y="10"/>
                                  </a:lnTo>
                                  <a:lnTo>
                                    <a:pt x="271" y="3"/>
                                  </a:lnTo>
                                  <a:lnTo>
                                    <a:pt x="268" y="0"/>
                                  </a:lnTo>
                                  <a:lnTo>
                                    <a:pt x="263" y="0"/>
                                  </a:lnTo>
                                  <a:lnTo>
                                    <a:pt x="262" y="1"/>
                                  </a:lnTo>
                                  <a:lnTo>
                                    <a:pt x="261" y="3"/>
                                  </a:lnTo>
                                  <a:lnTo>
                                    <a:pt x="260" y="7"/>
                                  </a:lnTo>
                                  <a:lnTo>
                                    <a:pt x="260" y="14"/>
                                  </a:lnTo>
                                  <a:lnTo>
                                    <a:pt x="260" y="19"/>
                                  </a:lnTo>
                                  <a:lnTo>
                                    <a:pt x="260" y="27"/>
                                  </a:lnTo>
                                  <a:lnTo>
                                    <a:pt x="260" y="35"/>
                                  </a:lnTo>
                                  <a:lnTo>
                                    <a:pt x="258" y="43"/>
                                  </a:lnTo>
                                  <a:lnTo>
                                    <a:pt x="256" y="51"/>
                                  </a:lnTo>
                                  <a:lnTo>
                                    <a:pt x="254" y="57"/>
                                  </a:lnTo>
                                  <a:lnTo>
                                    <a:pt x="252" y="59"/>
                                  </a:lnTo>
                                  <a:lnTo>
                                    <a:pt x="251" y="60"/>
                                  </a:lnTo>
                                  <a:lnTo>
                                    <a:pt x="251" y="55"/>
                                  </a:lnTo>
                                  <a:lnTo>
                                    <a:pt x="250" y="40"/>
                                  </a:lnTo>
                                  <a:lnTo>
                                    <a:pt x="245" y="23"/>
                                  </a:lnTo>
                                  <a:lnTo>
                                    <a:pt x="237" y="8"/>
                                  </a:lnTo>
                                  <a:lnTo>
                                    <a:pt x="229" y="4"/>
                                  </a:lnTo>
                                  <a:lnTo>
                                    <a:pt x="228" y="8"/>
                                  </a:lnTo>
                                  <a:lnTo>
                                    <a:pt x="229" y="17"/>
                                  </a:lnTo>
                                  <a:lnTo>
                                    <a:pt x="233" y="29"/>
                                  </a:lnTo>
                                  <a:lnTo>
                                    <a:pt x="235" y="38"/>
                                  </a:lnTo>
                                  <a:lnTo>
                                    <a:pt x="238" y="49"/>
                                  </a:lnTo>
                                  <a:lnTo>
                                    <a:pt x="238" y="60"/>
                                  </a:lnTo>
                                  <a:lnTo>
                                    <a:pt x="238" y="71"/>
                                  </a:lnTo>
                                  <a:lnTo>
                                    <a:pt x="233" y="69"/>
                                  </a:lnTo>
                                  <a:lnTo>
                                    <a:pt x="228" y="68"/>
                                  </a:lnTo>
                                  <a:lnTo>
                                    <a:pt x="226" y="68"/>
                                  </a:lnTo>
                                  <a:lnTo>
                                    <a:pt x="224" y="68"/>
                                  </a:lnTo>
                                  <a:lnTo>
                                    <a:pt x="223" y="68"/>
                                  </a:lnTo>
                                  <a:lnTo>
                                    <a:pt x="222" y="68"/>
                                  </a:lnTo>
                                  <a:lnTo>
                                    <a:pt x="219" y="66"/>
                                  </a:lnTo>
                                  <a:lnTo>
                                    <a:pt x="217" y="61"/>
                                  </a:lnTo>
                                  <a:lnTo>
                                    <a:pt x="210" y="54"/>
                                  </a:lnTo>
                                  <a:lnTo>
                                    <a:pt x="202" y="51"/>
                                  </a:lnTo>
                                  <a:lnTo>
                                    <a:pt x="198" y="55"/>
                                  </a:lnTo>
                                  <a:lnTo>
                                    <a:pt x="201" y="61"/>
                                  </a:lnTo>
                                  <a:lnTo>
                                    <a:pt x="205" y="67"/>
                                  </a:lnTo>
                                  <a:lnTo>
                                    <a:pt x="209" y="75"/>
                                  </a:lnTo>
                                  <a:lnTo>
                                    <a:pt x="211" y="81"/>
                                  </a:lnTo>
                                  <a:lnTo>
                                    <a:pt x="212" y="84"/>
                                  </a:lnTo>
                                  <a:lnTo>
                                    <a:pt x="216" y="86"/>
                                  </a:lnTo>
                                  <a:lnTo>
                                    <a:pt x="223" y="88"/>
                                  </a:lnTo>
                                  <a:lnTo>
                                    <a:pt x="232" y="93"/>
                                  </a:lnTo>
                                  <a:lnTo>
                                    <a:pt x="238" y="101"/>
                                  </a:lnTo>
                                  <a:lnTo>
                                    <a:pt x="237" y="101"/>
                                  </a:lnTo>
                                  <a:lnTo>
                                    <a:pt x="235" y="101"/>
                                  </a:lnTo>
                                  <a:lnTo>
                                    <a:pt x="233" y="101"/>
                                  </a:lnTo>
                                  <a:lnTo>
                                    <a:pt x="230" y="102"/>
                                  </a:lnTo>
                                  <a:lnTo>
                                    <a:pt x="228" y="110"/>
                                  </a:lnTo>
                                  <a:lnTo>
                                    <a:pt x="227" y="110"/>
                                  </a:lnTo>
                                  <a:lnTo>
                                    <a:pt x="226" y="110"/>
                                  </a:lnTo>
                                  <a:lnTo>
                                    <a:pt x="223" y="110"/>
                                  </a:lnTo>
                                  <a:lnTo>
                                    <a:pt x="222" y="110"/>
                                  </a:lnTo>
                                  <a:lnTo>
                                    <a:pt x="189" y="290"/>
                                  </a:lnTo>
                                  <a:lnTo>
                                    <a:pt x="182" y="289"/>
                                  </a:lnTo>
                                  <a:lnTo>
                                    <a:pt x="164" y="286"/>
                                  </a:lnTo>
                                  <a:lnTo>
                                    <a:pt x="138" y="280"/>
                                  </a:lnTo>
                                  <a:lnTo>
                                    <a:pt x="108" y="275"/>
                                  </a:lnTo>
                                  <a:lnTo>
                                    <a:pt x="76" y="269"/>
                                  </a:lnTo>
                                  <a:lnTo>
                                    <a:pt x="47" y="264"/>
                                  </a:lnTo>
                                  <a:lnTo>
                                    <a:pt x="25" y="259"/>
                                  </a:lnTo>
                                  <a:lnTo>
                                    <a:pt x="12" y="257"/>
                                  </a:lnTo>
                                  <a:lnTo>
                                    <a:pt x="2" y="267"/>
                                  </a:lnTo>
                                  <a:lnTo>
                                    <a:pt x="0" y="292"/>
                                  </a:lnTo>
                                  <a:lnTo>
                                    <a:pt x="1" y="320"/>
                                  </a:lnTo>
                                  <a:lnTo>
                                    <a:pt x="2" y="332"/>
                                  </a:lnTo>
                                  <a:lnTo>
                                    <a:pt x="5" y="332"/>
                                  </a:lnTo>
                                  <a:lnTo>
                                    <a:pt x="9" y="332"/>
                                  </a:lnTo>
                                  <a:lnTo>
                                    <a:pt x="18" y="332"/>
                                  </a:lnTo>
                                  <a:lnTo>
                                    <a:pt x="29" y="331"/>
                                  </a:lnTo>
                                  <a:lnTo>
                                    <a:pt x="42" y="331"/>
                                  </a:lnTo>
                                  <a:lnTo>
                                    <a:pt x="57" y="331"/>
                                  </a:lnTo>
                                  <a:lnTo>
                                    <a:pt x="73" y="330"/>
                                  </a:lnTo>
                                  <a:lnTo>
                                    <a:pt x="90" y="329"/>
                                  </a:lnTo>
                                  <a:lnTo>
                                    <a:pt x="108" y="329"/>
                                  </a:lnTo>
                                  <a:lnTo>
                                    <a:pt x="125" y="328"/>
                                  </a:lnTo>
                                  <a:lnTo>
                                    <a:pt x="142" y="328"/>
                                  </a:lnTo>
                                  <a:lnTo>
                                    <a:pt x="158" y="327"/>
                                  </a:lnTo>
                                  <a:lnTo>
                                    <a:pt x="172" y="325"/>
                                  </a:lnTo>
                                  <a:lnTo>
                                    <a:pt x="185" y="324"/>
                                  </a:lnTo>
                                  <a:lnTo>
                                    <a:pt x="196" y="324"/>
                                  </a:lnTo>
                                  <a:lnTo>
                                    <a:pt x="205" y="323"/>
                                  </a:lnTo>
                                  <a:lnTo>
                                    <a:pt x="218" y="317"/>
                                  </a:lnTo>
                                  <a:lnTo>
                                    <a:pt x="229" y="300"/>
                                  </a:lnTo>
                                  <a:lnTo>
                                    <a:pt x="241" y="276"/>
                                  </a:lnTo>
                                  <a:lnTo>
                                    <a:pt x="251" y="248"/>
                                  </a:lnTo>
                                  <a:lnTo>
                                    <a:pt x="262" y="218"/>
                                  </a:lnTo>
                                  <a:lnTo>
                                    <a:pt x="273" y="187"/>
                                  </a:lnTo>
                                  <a:lnTo>
                                    <a:pt x="284" y="158"/>
                                  </a:lnTo>
                                  <a:lnTo>
                                    <a:pt x="296" y="134"/>
                                  </a:lnTo>
                                  <a:lnTo>
                                    <a:pt x="296" y="133"/>
                                  </a:lnTo>
                                  <a:lnTo>
                                    <a:pt x="294" y="128"/>
                                  </a:lnTo>
                                  <a:lnTo>
                                    <a:pt x="289" y="123"/>
                                  </a:lnTo>
                                  <a:lnTo>
                                    <a:pt x="279" y="117"/>
                                  </a:lnTo>
                                  <a:lnTo>
                                    <a:pt x="284" y="110"/>
                                  </a:lnTo>
                                  <a:lnTo>
                                    <a:pt x="283" y="109"/>
                                  </a:lnTo>
                                  <a:lnTo>
                                    <a:pt x="281" y="108"/>
                                  </a:lnTo>
                                  <a:lnTo>
                                    <a:pt x="278" y="106"/>
                                  </a:lnTo>
                                  <a:lnTo>
                                    <a:pt x="273" y="104"/>
                                  </a:lnTo>
                                  <a:lnTo>
                                    <a:pt x="275" y="102"/>
                                  </a:lnTo>
                                  <a:lnTo>
                                    <a:pt x="277" y="100"/>
                                  </a:lnTo>
                                  <a:lnTo>
                                    <a:pt x="279" y="99"/>
                                  </a:lnTo>
                                  <a:lnTo>
                                    <a:pt x="280" y="98"/>
                                  </a:lnTo>
                                  <a:lnTo>
                                    <a:pt x="292" y="93"/>
                                  </a:lnTo>
                                  <a:lnTo>
                                    <a:pt x="300" y="87"/>
                                  </a:lnTo>
                                  <a:lnTo>
                                    <a:pt x="302" y="82"/>
                                  </a:lnTo>
                                  <a:lnTo>
                                    <a:pt x="303" y="80"/>
                                  </a:lnTo>
                                  <a:lnTo>
                                    <a:pt x="313" y="43"/>
                                  </a:lnTo>
                                  <a:lnTo>
                                    <a:pt x="311" y="43"/>
                                  </a:lnTo>
                                  <a:lnTo>
                                    <a:pt x="306" y="43"/>
                                  </a:lnTo>
                                  <a:lnTo>
                                    <a:pt x="301" y="47"/>
                                  </a:lnTo>
                                  <a:lnTo>
                                    <a:pt x="297" y="5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B23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89" name="Line 394"/>
                        <wps:cNvCnPr>
                          <a:cxnSpLocks noChangeShapeType="1"/>
                        </wps:cNvCnPr>
                        <wps:spPr bwMode="auto">
                          <a:xfrm flipH="1">
                            <a:off x="1619" y="3409"/>
                            <a:ext cx="4163" cy="2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1153" y="3038"/>
                            <a:ext cx="481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1" name="Line 396"/>
                        <wps:cNvCnPr>
                          <a:cxnSpLocks noChangeShapeType="1"/>
                        </wps:cNvCnPr>
                        <wps:spPr bwMode="auto">
                          <a:xfrm>
                            <a:off x="1152" y="3023"/>
                            <a:ext cx="0" cy="126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2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5963" y="3023"/>
                            <a:ext cx="0" cy="398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3" name="Line 398"/>
                        <wps:cNvCnPr>
                          <a:cxnSpLocks noChangeShapeType="1"/>
                        </wps:cNvCnPr>
                        <wps:spPr bwMode="auto">
                          <a:xfrm>
                            <a:off x="1137" y="4275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4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4334" y="7005"/>
                            <a:ext cx="162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5" name="Line 400"/>
                        <wps:cNvCnPr>
                          <a:cxnSpLocks noChangeShapeType="1"/>
                        </wps:cNvCnPr>
                        <wps:spPr bwMode="auto">
                          <a:xfrm flipV="1">
                            <a:off x="4334" y="6839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6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1137" y="7005"/>
                            <a:ext cx="162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7" name="Line 402"/>
                        <wps:cNvCnPr>
                          <a:cxnSpLocks noChangeShapeType="1"/>
                        </wps:cNvCnPr>
                        <wps:spPr bwMode="auto">
                          <a:xfrm flipH="1">
                            <a:off x="1121" y="4833"/>
                            <a:ext cx="0" cy="21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8" name="Line 403"/>
                        <wps:cNvCnPr>
                          <a:cxnSpLocks noChangeShapeType="1"/>
                        </wps:cNvCnPr>
                        <wps:spPr bwMode="auto">
                          <a:xfrm>
                            <a:off x="1151" y="4848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9" name="Line 404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1" y="6824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0" name="Text Box 405"/>
                        <wps:cNvSpPr txBox="1">
                          <a:spLocks noChangeArrowheads="1"/>
                        </wps:cNvSpPr>
                        <wps:spPr bwMode="auto">
                          <a:xfrm>
                            <a:off x="1032" y="4290"/>
                            <a:ext cx="724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مدخ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1" name="Line 40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3" y="6024"/>
                            <a:ext cx="3605" cy="1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2" name="Text Box 407"/>
                        <wps:cNvSpPr txBox="1">
                          <a:spLocks noChangeArrowheads="1"/>
                        </wps:cNvSpPr>
                        <wps:spPr bwMode="auto">
                          <a:xfrm>
                            <a:off x="2886" y="6644"/>
                            <a:ext cx="951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مــدخ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3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1457" y="545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04" name="Picture 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02" y="3801"/>
                            <a:ext cx="905" cy="1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05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5088" y="571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6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1438" y="5943"/>
                            <a:ext cx="905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B3F8F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val="fr-FR" w:bidi="ar-DZ"/>
                                </w:rPr>
                                <w:t>حو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7" name="Line 533"/>
                        <wps:cNvCnPr>
                          <a:cxnSpLocks noChangeShapeType="1"/>
                        </wps:cNvCnPr>
                        <wps:spPr bwMode="auto">
                          <a:xfrm>
                            <a:off x="5104" y="4666"/>
                            <a:ext cx="7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8" name="Line 534"/>
                        <wps:cNvCnPr>
                          <a:cxnSpLocks noChangeShapeType="1"/>
                        </wps:cNvCnPr>
                        <wps:spPr bwMode="auto">
                          <a:xfrm>
                            <a:off x="5254" y="4501"/>
                            <a:ext cx="7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" name="Line 535"/>
                        <wps:cNvCnPr>
                          <a:cxnSpLocks noChangeShapeType="1"/>
                        </wps:cNvCnPr>
                        <wps:spPr bwMode="auto">
                          <a:xfrm flipH="1">
                            <a:off x="5164" y="460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" name="Line 536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4" y="477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1" name="Line 537"/>
                        <wps:cNvCnPr>
                          <a:cxnSpLocks noChangeShapeType="1"/>
                        </wps:cNvCnPr>
                        <wps:spPr bwMode="auto">
                          <a:xfrm flipH="1">
                            <a:off x="5344" y="493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2" name="Line 538"/>
                        <wps:cNvCnPr>
                          <a:cxnSpLocks noChangeShapeType="1"/>
                        </wps:cNvCnPr>
                        <wps:spPr bwMode="auto">
                          <a:xfrm flipH="1">
                            <a:off x="5449" y="508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3" name="Line 539"/>
                        <wps:cNvCnPr>
                          <a:cxnSpLocks noChangeShapeType="1"/>
                        </wps:cNvCnPr>
                        <wps:spPr bwMode="auto">
                          <a:xfrm flipH="1">
                            <a:off x="5539" y="526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4" name="Line 540"/>
                        <wps:cNvCnPr>
                          <a:cxnSpLocks noChangeShapeType="1"/>
                        </wps:cNvCnPr>
                        <wps:spPr bwMode="auto">
                          <a:xfrm flipH="1">
                            <a:off x="5644" y="544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5" name="Line 541"/>
                        <wps:cNvCnPr>
                          <a:cxnSpLocks noChangeShapeType="1"/>
                        </wps:cNvCnPr>
                        <wps:spPr bwMode="auto">
                          <a:xfrm flipH="1">
                            <a:off x="5749" y="562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B5EF3D" id="Group 542" o:spid="_x0000_s1094" style="position:absolute;left:0;text-align:left;margin-left:7.55pt;margin-top:5.1pt;width:250.35pt;height:199.85pt;z-index:251669504" coordorigin="1032,3023" coordsize="5007,399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">
                <v:line id="Line 312" o:spid="_x0000_s1095" style="position:absolute;visibility:visible;mso-wrap-style:square" from="3611,4652" to="3611,5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">
                  <v:stroke startarrow="block" endarrow="block"/>
                </v:line>
                <v:shape id="Text Box 313" o:spid="_x0000_s1096" type="#_x0000_t202" style="position:absolute;left:3174;top:4833;width:1086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1,5m</w:t>
                        </w:r>
                      </w:p>
                    </w:txbxContent>
                  </v:textbox>
                </v:shape>
                <v:shape id="Text Box 314" o:spid="_x0000_s1097" type="#_x0000_t202" style="position:absolute;left:5010;top:341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 w:rsidRPr="001B3F8F"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315" o:spid="_x0000_s1098" type="#_x0000_t202" style="position:absolute;left:5434;top:530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316" o:spid="_x0000_s1099" type="#_x0000_t202" style="position:absolute;left:3084;top:451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317" o:spid="_x0000_s1100" type="#_x0000_t202" style="position:absolute;left:3067;top:577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evi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dPBEJ5n4hGQiwcAAAD//wMAUEsBAi0AFAAGAAgAAAAhANvh9svuAAAAhQEAABMAAAAAAAAAAAAA&#10;AAAAAAAAAFtDb250ZW50X1R5cGVzXS54bWxQSwECLQAUAAYACAAAACEAWvQsW78AAAAVAQAACwAA&#10;AAAAAAAAAAAAAAAfAQAAX3JlbHMvLnJlbHNQSwECLQAUAAYACAAAACEAwAnr4sMAAADcAAAADwAA&#10;AAAAAAAAAAAAAAAHAgAAZHJzL2Rvd25yZXYueG1sUEsFBgAAAAADAAMAtwAAAPcCAAAAAA=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318" o:spid="_x0000_s1101" type="#_x0000_t202" style="position:absolute;left:4410;top:6025;width:1629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U55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drGC/zPxCMjdHwAAAP//AwBQSwECLQAUAAYACAAAACEA2+H2y+4AAACFAQAAEwAAAAAAAAAA&#10;AAAAAAAAAAAAW0NvbnRlbnRfVHlwZXNdLnhtbFBLAQItABQABgAIAAAAIQBa9CxbvwAAABUBAAAL&#10;AAAAAAAAAAAAAAAAAB8BAABfcmVscy8ucmVsc1BLAQItABQABgAIAAAAIQCvRU55xQAAANwAAAAP&#10;AAAAAAAAAAAAAAAAAAcCAABkcnMvZG93bnJldi54bWxQSwUGAAAAAAMAAwC3AAAA+QIAAAAA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مستوى الأرض</w:t>
                        </w:r>
                      </w:p>
                    </w:txbxContent>
                  </v:textbox>
                </v:shape>
                <v:line id="Line 319" o:spid="_x0000_s1102" style="position:absolute;flip:y;visibility:visible;mso-wrap-style:square" from="1619,5762" to="5963,5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" strokeweight="2.25pt"/>
                <v:shape id="AutoShape 320" o:spid="_x0000_s1103" type="#_x0000_t22" style="position:absolute;left:1619;top:5817;width:724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" fillcolor="lime"/>
                <v:group id="Canvas 321" o:spid="_x0000_s1104" style="position:absolute;left:3025;top:4821;width:855;height:1095" coordsize="855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mhd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ZLOD3TDgCcn0HAAD//wMAUEsBAi0AFAAGAAgAAAAhANvh9svuAAAAhQEAABMAAAAAAAAA&#10;AAAAAAAAAAAAAFtDb250ZW50X1R5cGVzXS54bWxQSwECLQAUAAYACAAAACEAWvQsW78AAAAVAQAA&#10;CwAAAAAAAAAAAAAAAAAfAQAAX3JlbHMvLnJlbHNQSwECLQAUAAYACAAAACEAGKZoXcYAAADcAAAA&#10;DwAAAAAAAAAAAAAAAAAHAgAAZHJzL2Rvd25yZXYueG1sUEsFBgAAAAADAAMAtwAAAPoCAAAAAA==&#10;">
                  <o:lock v:ext="edit" aspectratio="t"/>
                  <v:rect id="AutoShape 322" o:spid="_x0000_s1105" style="position:absolute;width:855;height:1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" filled="f" stroked="f">
                    <o:lock v:ext="edit" aspectratio="t" text="t"/>
                  </v:rect>
                  <v:shape id="Freeform 323" o:spid="_x0000_s1106" style="position:absolute;left:87;top:990;width:768;height:99;visibility:visible;mso-wrap-style:square;v-text-anchor:top" coordsize="1536,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" path="m1385,40r-18,-4l1349,34r-19,-3l1309,29r-22,-4l1265,23r-23,-2l1219,19r-24,-3l1169,14r-25,-2l1118,10,1091,9,1064,7,1036,5,1008,4,993,3r-13,l965,3,951,2r-15,l920,1r-14,l891,1r-16,l861,,845,,829,,815,,799,,783,,767,,688,,613,2,539,4,468,8r-66,4l339,16r-60,6l224,29r-49,7l131,44,92,52,60,60,34,69,15,79,3,89,,99r3,10l15,119r19,10l60,137r32,9l131,154r44,8l224,169r55,7l339,181r63,5l468,190r71,4l613,196r75,2l767,198r79,l921,196r75,-2l1066,190r67,-4l1197,181r58,-5l1310,169r50,-7l1405,154r37,-8l1475,137r26,-8l1520,119r12,-10l1536,99r-2,-8l1526,82r-13,-7l1496,67r-21,-8l1449,53r-30,-7l1385,40xe" fillcolor="#47773f" stroked="f">
                    <v:path arrowok="t" o:connecttype="custom" o:connectlocs="684,18;665,16;644,13;621,11;598,8;572,6;546,5;518,3;497,2;483,2;468,1;453,1;438,1;423,0;408,0;392,0;344,0;270,2;201,6;140,11;88,18;46,26;17,35;2,45;2,55;17,65;46,73;88,81;140,88;201,93;270,97;344,99;423,99;498,97;567,93;628,88;680,81;721,73;751,65;766,55;767,46;757,38;738,30;710,23" o:connectangles="0,0,0,0,0,0,0,0,0,0,0,0,0,0,0,0,0,0,0,0,0,0,0,0,0,0,0,0,0,0,0,0,0,0,0,0,0,0,0,0,0,0,0,0"/>
                  </v:shape>
                  <v:shape id="Freeform 324" o:spid="_x0000_s1107" style="position:absolute;left:136;top:128;width:169;height:879;visibility:visible;mso-wrap-style:square;v-text-anchor:top" coordsize="338,1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" path="m322,1574r11,-21l338,1531r,-24l333,1482r-6,-29l317,1420r-11,-36l294,1342r-11,-48l272,1240r-8,-62l259,1109r-3,-78l259,943r7,-98l279,736,293,628r6,-100l300,437r-4,-81l288,282,276,216,261,158,244,107r-7,-7l224,85,207,69,187,50,165,32,145,17,124,6,107,,97,2,87,5r-8,5l72,18r-6,9l62,36r-1,9l63,52r3,4l72,68r9,19l95,117r14,40l125,207r16,63l158,346r16,89l188,540r12,119l210,793r6,152l219,1114r-4,188l207,1510r-2,1l199,1514r-7,3l181,1521r-13,6l153,1535r-16,7l120,1550r-17,10l85,1570r-17,11l52,1591r-16,12l22,1614r-12,11l,1637r2,-1l11,1633r13,-4l41,1624r20,-7l84,1611r23,-7l132,1598r25,-5l181,1589r22,-4l224,1584r17,1l253,1590r8,6l265,1606r2,39l271,1677r6,25l284,1722r6,15l298,1748r4,7l306,1758r-7,-19l293,1718r-4,-21l289,1674r1,-23l296,1626r11,-25l322,1574xe" fillcolor="#6b2305" stroked="f">
                    <v:path arrowok="t" o:connecttype="custom" o:connectlocs="167,777;169,754;164,727;153,692;142,647;132,589;128,516;133,423;147,314;150,219;144,141;131,79;119,50;104,35;83,16;62,3;49,1;40,5;33,14;31,23;33,28;41,44;55,79;71,135;87,218;100,330;108,473;108,651;103,756;96,759;84,764;69,771;52,780;34,791;18,802;5,813;1,818;12,815;31,809;54,802;79,797;102,793;121,793;131,798;134,823;139,851;145,869;151,878;150,870;145,849;145,826;154,801" o:connectangles="0,0,0,0,0,0,0,0,0,0,0,0,0,0,0,0,0,0,0,0,0,0,0,0,0,0,0,0,0,0,0,0,0,0,0,0,0,0,0,0,0,0,0,0,0,0,0,0,0,0,0,0"/>
                  </v:shape>
                  <v:shape id="Freeform 325" o:spid="_x0000_s1108" style="position:absolute;left:258;top:173;width:191;height:922;visibility:visible;mso-wrap-style:square;v-text-anchor:top" coordsize="383,1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" path="m326,115l215,61r-86,44l94,,12,15,3,194r,l1,193r,l,192r17,51l32,301r12,66l52,441r4,81l55,613,49,713,35,821,22,930r-7,98l12,1116r3,78l20,1263r8,62l39,1379r11,48l62,1469r11,36l83,1538r6,29l94,1592r,24l89,1638r-11,21l63,1686r-11,25l46,1736r-1,23l45,1782r4,21l55,1824r7,19l62,1843r1,l63,1843r,l63,1839r3,-11l68,1810r5,-21l79,1766r7,-23l95,1721r11,-20l113,1693r9,-5l133,1685r13,-3l160,1682r16,l193,1686r18,3l231,1693r21,6l273,1705r21,7l316,1719r23,7l361,1734r22,8l235,1615r-2,-13l230,1566r-5,-59l219,1431r-6,-92l208,1234r-5,-113l201,999r,-126l203,747r7,-126l221,500,238,386,261,282r28,-91l326,115xe" fillcolor="#a86d54" stroked="f">
                    <v:path arrowok="t" o:connecttype="custom" o:connectlocs="107,31;47,0;1,97;0,97;0,96;16,151;26,221;27,307;17,411;7,514;7,597;14,663;25,714;36,753;44,784;47,808;39,830;26,856;22,880;24,902;31,922;31,922;31,922;33,914;36,895;43,872;53,851;61,844;73,841;88,841;105,845;126,850;147,856;169,863;191,871;116,801;112,754;106,670;101,561;100,437;105,311;119,193;144,96" o:connectangles="0,0,0,0,0,0,0,0,0,0,0,0,0,0,0,0,0,0,0,0,0,0,0,0,0,0,0,0,0,0,0,0,0,0,0,0,0,0,0,0,0,0,0"/>
                  </v:shape>
                  <v:shape id="Freeform 326" o:spid="_x0000_s1109" style="position:absolute;left:298;top:300;width:19;height:216;visibility:visible;mso-wrap-style:square;v-text-anchor:top" coordsize="38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" path="m38,l36,25,28,86r-6,72l19,221r,61l19,351r,57l19,432,15,409,8,352,2,277,,200,3,164,8,129,14,94,20,64,27,38,32,17,37,4,38,xe" fillcolor="#6b2305" stroked="f">
                    <v:path arrowok="t" o:connecttype="custom" o:connectlocs="19,0;18,13;14,43;11,79;10,111;10,141;10,176;10,204;10,216;8,205;4,176;1,139;0,100;2,82;4,65;7,47;10,32;14,19;16,9;19,2;19,0" o:connectangles="0,0,0,0,0,0,0,0,0,0,0,0,0,0,0,0,0,0,0,0,0"/>
                  </v:shape>
                  <v:shape id="Freeform 327" o:spid="_x0000_s1110" style="position:absolute;left:327;top:262;width:12;height:209;visibility:visible;mso-wrap-style:square;v-text-anchor:top" coordsize="25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" path="m,l,20,2,66r2,54l5,163r4,54l13,296r4,77l20,417r1,-26l23,326r2,-80l23,175,19,114,10,57,4,16,,xe" fillcolor="#6b2305" stroked="f">
                    <v:path arrowok="t" o:connecttype="custom" o:connectlocs="0,0;0,10;1,33;2,60;2,82;4,109;6,148;8,187;10,209;10,196;11,163;12,123;11,88;9,57;5,29;2,8;0,0" o:connectangles="0,0,0,0,0,0,0,0,0,0,0,0,0,0,0,0,0"/>
                  </v:shape>
                  <v:shape id="Freeform 328" o:spid="_x0000_s1111" style="position:absolute;left:329;top:484;width:109;height:79;visibility:visible;mso-wrap-style:square;v-text-anchor:top" coordsize="219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" path="m,159r1,-1l4,155r3,-5l12,144r7,-8l28,128r10,-9l50,110r13,-9l78,93,95,84r18,-7l132,72r22,-4l177,65r26,l219,51,135,46,171,16,154,r-3,4l141,11,126,22,108,36,87,50,64,62,43,71,21,75,,159xe" fillcolor="#a86d54" stroked="f">
                    <v:path arrowok="t" o:connecttype="custom" o:connectlocs="0,79;0,79;2,77;3,75;6,72;9,68;14,64;19,59;25,55;31,50;39,46;47,42;56,38;66,36;77,34;88,32;101,32;109,25;67,23;85,8;77,0;75,2;70,5;63,11;54,18;43,25;32,31;21,35;10,37;0,79" o:connectangles="0,0,0,0,0,0,0,0,0,0,0,0,0,0,0,0,0,0,0,0,0,0,0,0,0,0,0,0,0,0"/>
                  </v:shape>
                  <v:shape id="Freeform 329" o:spid="_x0000_s1112" style="position:absolute;left:387;top:464;width:130;height:78;visibility:visible;mso-wrap-style:square;v-text-anchor:top" coordsize="26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" path="m164,67r,-2l165,58r,-10l164,37,159,26,152,15,140,6,123,1,107,,95,3,85,9r-7,7l73,24r-4,7l67,35r,2l64,36,59,33,52,29,42,27,33,26,20,28,10,36,,48r6,8l14,61r10,5l35,67r4,l42,67r3,-1l48,65r,1l48,66r,l50,67r-2,2l48,72r,4l48,79r3,13l56,104r7,11l73,124r11,9l96,138r13,5l124,144r3,l131,143r2,l137,143r7,5l153,153r8,2l171,156r9,-1l188,153r7,-4l201,144r7,-7l211,131r3,-8l214,114r,l214,114r7,l228,112r6,-1l240,108r6,-4l251,101r5,-4l260,92,257,82,252,72r-7,-8l235,57,223,53r-15,l188,57,164,67xe" fillcolor="#003a00" stroked="f">
                    <v:path arrowok="t" o:connecttype="custom" o:connectlocs="82,33;83,24;80,13;70,3;54,0;43,5;37,12;34,18;32,18;26,15;17,13;5,18;3,28;12,33;20,34;23,33;24,33;24,33;24,35;24,38;26,46;32,58;42,67;55,72;64,72;67,72;72,74;81,78;90,78;98,75;104,69;107,62;107,57;111,57;117,56;123,52;128,49;129,41;123,32;112,27;94,29" o:connectangles="0,0,0,0,0,0,0,0,0,0,0,0,0,0,0,0,0,0,0,0,0,0,0,0,0,0,0,0,0,0,0,0,0,0,0,0,0,0,0,0,0"/>
                  </v:shape>
                  <v:shape id="Freeform 330" o:spid="_x0000_s1113" style="position:absolute;left:384;top:426;width:138;height:84;visibility:visible;mso-wrap-style:square;v-text-anchor:top" coordsize="275,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" path="m214,83r-2,-8l209,67r-5,-7l199,54r-7,-6l183,45r-8,-2l165,42r-4,l158,43r-4,l150,44r-3,-9l142,26r-6,-8l127,12,119,7,109,3,98,1,87,,75,1,64,4,53,10r-8,6l37,25,33,35,30,45,29,57r1,4l31,65r,3l33,72,19,76,9,83,2,94,,108r,4l1,115r2,5l6,124,16,112r10,-8l39,102r9,1l58,105r7,4l70,112r3,1l73,111r2,-4l79,100r5,-8l91,85r10,-6l113,76r16,1l146,82r12,9l165,102r5,11l171,124r,10l170,141r,2l194,133r20,-4l229,129r12,4l251,140r7,8l263,158r3,10l269,162r4,-8l274,145r1,-8l273,126r-4,-10l263,108r-7,-9l246,92r-9,-4l226,85,214,83xe" fillcolor="#005600" stroked="f">
                    <v:path arrowok="t" o:connecttype="custom" o:connectlocs="106,38;102,30;96,24;88,22;81,21;77,22;74,18;68,9;60,4;49,1;38,1;27,5;19,13;15,23;15,31;16,34;10,38;1,47;0,56;2,60;8,56;20,51;29,53;35,56;37,56;40,50;46,43;57,38;73,41;83,51;86,62;85,71;97,67;115,65;126,70;132,79;135,81;137,73;137,63;132,54;123,46;113,43" o:connectangles="0,0,0,0,0,0,0,0,0,0,0,0,0,0,0,0,0,0,0,0,0,0,0,0,0,0,0,0,0,0,0,0,0,0,0,0,0,0,0,0,0,0"/>
                  </v:shape>
                  <v:shape id="Freeform 331" o:spid="_x0000_s1114" style="position:absolute;left:451;top:463;width:14;height:20;visibility:visible;mso-wrap-style:square;v-text-anchor:top" coordsize="2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" path="m,38l,33,,22,6,8,19,r9,17l25,16r-9,l9,22,8,38,,38xe" fillcolor="#a86d54" stroked="f">
                    <v:path arrowok="t" o:connecttype="custom" o:connectlocs="0,20;0,17;0,12;3,4;10,0;14,9;13,8;8,8;5,12;4,20;0,20" o:connectangles="0,0,0,0,0,0,0,0,0,0,0"/>
                  </v:shape>
                  <v:shape id="Freeform 332" o:spid="_x0000_s1115" style="position:absolute;left:424;top:474;width:55;height:53;visibility:visible;mso-wrap-style:square;v-text-anchor:top" coordsize="11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" path="m58,11r1,l64,11r7,l80,11r8,2l97,17r6,6l108,32r2,11l110,52r-2,9l103,68r-6,8l90,83r-6,8l77,99r-7,5l63,103,57,99,54,96r-2,2l45,100r-9,l28,94,23,88,16,79,9,67,3,54,,40,,27,5,15,16,4,23,1,31,r8,1l45,2r5,3l54,7r3,3l58,11xe" fillcolor="#f90" stroked="f">
                    <v:path arrowok="t" o:connecttype="custom" o:connectlocs="29,6;30,6;32,6;36,6;40,6;44,7;49,9;52,12;54,16;55,22;55,27;54,31;52,35;49,39;45,42;42,46;39,50;35,53;32,52;29,50;27,49;26,50;23,51;18,51;14,48;12,45;8,40;5,34;2,28;0,20;0,14;3,8;8,2;12,1;16,0;20,1;23,1;25,3;27,4;29,5;29,6" o:connectangles="0,0,0,0,0,0,0,0,0,0,0,0,0,0,0,0,0,0,0,0,0,0,0,0,0,0,0,0,0,0,0,0,0,0,0,0,0,0,0,0,0"/>
                  </v:shape>
                  <v:shape id="Freeform 333" o:spid="_x0000_s1116" style="position:absolute;left:428;top:480;width:18;height:39;visibility:visible;mso-wrap-style:square;v-text-anchor:top" coordsize="3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" path="m35,2l34,3,29,5r-5,6l19,17,17,27r1,13l24,56,38,74r-2,2l34,78r-5,l23,73,18,67,12,56,6,41,1,27,,15,5,5,16,,35,2xe" fillcolor="#b23500" stroked="f">
                    <v:path arrowok="t" o:connecttype="custom" o:connectlocs="17,1;16,2;14,3;11,6;9,9;8,14;9,20;11,28;18,37;17,38;16,39;14,39;11,37;9,34;6,28;3,21;0,14;0,8;2,3;8,0;17,1" o:connectangles="0,0,0,0,0,0,0,0,0,0,0,0,0,0,0,0,0,0,0,0,0"/>
                  </v:shape>
                  <v:shape id="Freeform 334" o:spid="_x0000_s1117" style="position:absolute;left:460;top:488;width:11;height:9;visibility:visible;mso-wrap-style:square;v-text-anchor:top" coordsize="21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" path="m21,9r-1,4l18,15r-3,3l11,19,7,18,3,15,1,13,,9,1,6,3,2,6,1,9,r5,l18,2r2,2l21,9xe" fillcolor="#ffedd6" stroked="f">
                    <v:path arrowok="t" o:connecttype="custom" o:connectlocs="11,4;10,6;9,7;8,9;6,9;4,9;2,7;1,6;0,4;1,3;2,1;3,0;5,0;7,0;9,1;10,2;11,4" o:connectangles="0,0,0,0,0,0,0,0,0,0,0,0,0,0,0,0,0"/>
                  </v:shape>
                  <v:shape id="Freeform 335" o:spid="_x0000_s1118" style="position:absolute;left:420;top:163;width:179;height:108;visibility:visible;mso-wrap-style:square;v-text-anchor:top" coordsize="359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" path="m,128r9,20l20,167r12,14l45,194r15,8l77,208r17,4l111,214r19,2l149,214r19,-2l189,210r19,-4l228,202r19,-4l265,195r-2,-5l259,185r-4,-5l252,176r20,-3l292,166r18,-10l326,144r12,-14l348,113r7,-17l359,76r,-4l359,68r,-3l359,61,356,45,350,28,343,14,334,r-4,31l319,57,302,79,280,96r-26,14l226,120r-30,6l166,131r-32,3l105,135,77,134,51,133,31,131,15,130,4,128r-4,xe" fillcolor="#003a00" stroked="f">
                    <v:path arrowok="t" o:connecttype="custom" o:connectlocs="0,64;4,74;10,84;16,91;22,97;30,101;38,104;47,106;55,107;65,108;74,107;84,106;94,105;104,103;114,101;123,99;132,98;131,95;129,93;127,90;126,88;136,87;146,83;155,78;163,72;169,65;174,57;177,48;179,38;179,36;179,34;179,33;179,31;178,23;175,14;171,7;167,0;165,16;159,29;151,40;140,48;127,55;113,60;98,63;83,66;67,67;52,68;38,67;25,67;15,66;7,65;2,64;0,64" o:connectangles="0,0,0,0,0,0,0,0,0,0,0,0,0,0,0,0,0,0,0,0,0,0,0,0,0,0,0,0,0,0,0,0,0,0,0,0,0,0,0,0,0,0,0,0,0,0,0,0,0,0,0,0,0"/>
                  </v:shape>
                  <v:shape id="Freeform 336" o:spid="_x0000_s1119" style="position:absolute;left:294;top:68;width:228;height:132;visibility:visible;mso-wrap-style:square;v-text-anchor:top" coordsize="456,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" path="m329,146r-9,14l307,172r-16,9l273,186r-19,4l232,189r-22,-4l188,179,166,169,147,156,127,138,112,118,98,94,88,66,82,36,81,,75,6,59,21,39,44,18,74,3,108,,145r11,38l44,220r21,17l88,249r24,9l135,263r21,3l178,266r22,-3l220,260r18,-5l255,249r14,-5l283,238r10,-5l301,229r5,-3l307,225r6,1l329,229r22,1l376,228r27,-9l427,201r20,-31l456,124r-3,-8l449,108r-5,-6l439,94r-4,-7l429,81r-7,-6l416,70r-11,3l393,77r-11,6l370,91r-12,11l347,114r-10,14l329,146xe" fillcolor="#003a00" stroked="f">
                    <v:path arrowok="t" o:connecttype="custom" o:connectlocs="160,79;146,90;127,94;105,92;83,84;64,68;49,47;41,18;38,3;20,22;2,54;6,91;33,118;56,128;78,132;100,131;119,127;135,121;147,116;153,112;157,112;176,114;202,109;224,84;227,58;222,51;218,43;211,37;203,36;191,41;179,51;169,64" o:connectangles="0,0,0,0,0,0,0,0,0,0,0,0,0,0,0,0,0,0,0,0,0,0,0,0,0,0,0,0,0,0,0,0"/>
                  </v:shape>
                  <v:shape id="Freeform 337" o:spid="_x0000_s1120" style="position:absolute;left:248;top:253;width:268;height:167;visibility:visible;mso-wrap-style:square;v-text-anchor:top" coordsize="536,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" path="m535,252r-6,-67l510,143,483,122r-32,-7l421,119r-28,8l374,136r-8,4l329,185r-32,21l272,210r-21,-8l234,186,223,169r-6,-15l214,149,165,139,129,126,109,108,98,89,92,71,89,52,87,35,80,23,59,6,43,,31,6,24,18,17,37,12,60,6,83,,106r13,16l27,137r16,14l60,162r20,11l99,181r21,6l142,192r-2,7l139,208r-1,8l138,225r4,22l150,268r12,18l178,303r18,13l217,326r23,7l264,335r18,-1l299,330r15,-6l329,316r13,-10l353,295r10,-12l370,269r10,4l389,276r11,3l411,282r10,2l432,285r12,1l455,286r11,l477,285r10,-1l497,282r10,-3l517,276r10,-3l536,269r,-5l536,260r-1,-3l535,252xe" fillcolor="#003a00" stroked="f">
                    <v:path arrowok="t" o:connecttype="custom" o:connectlocs="265,92;242,61;211,59;187,68;165,92;136,105;117,93;109,77;83,69;55,54;46,35;44,17;30,3;16,3;9,18;3,41;7,61;22,75;40,86;60,93;70,99;69,108;71,123;81,143;98,158;120,166;141,167;157,162;171,153;182,141;190,136;200,139;211,142;222,143;233,143;244,142;254,139;264,136;268,132;268,128" o:connectangles="0,0,0,0,0,0,0,0,0,0,0,0,0,0,0,0,0,0,0,0,0,0,0,0,0,0,0,0,0,0,0,0,0,0,0,0,0,0,0,0"/>
                  </v:shape>
                  <v:shape id="Freeform 338" o:spid="_x0000_s1121" style="position:absolute;left:52;width:535;height:387;visibility:visible;mso-wrap-style:square;v-text-anchor:top" coordsize="1071,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" path="m1034,611r-3,-24l1024,565r-10,-22l1002,522r-18,3l965,529r-20,4l926,537r-21,2l886,541r-19,2l848,541r-17,-2l814,535r-17,-6l782,521,769,508,757,494,746,475r-9,-20l741,455r11,2l768,458r20,2l814,461r28,1l871,461r32,-3l933,453r30,-6l991,437r26,-14l1039,406r17,-22l1067,358r4,-31l1062,316r-11,-11l1039,296r-14,-8l1011,283r-16,-6l979,275r-16,-1l960,274r-4,l951,274r-3,1l946,271r-1,-5l943,263r-2,-4l932,305r-20,31l888,354r-27,9l836,365r-22,-1l798,361r-6,-1l791,361r-5,3l778,368r-10,5l754,379r-14,5l723,390r-18,5l685,398r-22,3l641,401r-21,-3l597,393r-24,-9l550,372,529,355,496,318,485,280r3,-37l503,209r21,-30l544,156r16,-15l566,135r1,36l573,201r10,28l597,253r15,20l632,291r19,13l673,314r22,6l717,324r22,1l758,321r18,-5l792,307r13,-12l814,281r8,-18l832,249r11,-12l855,226r12,-8l878,212r12,-4l901,205r-1,-1l899,202r-2,-1l895,200,884,178,872,158,859,139,844,120,827,102,810,86,791,70,770,56,750,44,726,33,703,23,680,15,656,9,631,3,605,1,578,,563,,548,1,532,3,518,6,503,9r-15,3l475,17r-13,4l448,26r-13,6l423,39r-12,6l399,53r-11,8l377,68r-11,9l351,69,337,62,320,55,304,50,287,45,270,42,253,41,235,40r-17,l202,42r-16,2l171,48r-14,5l142,58r-13,7l117,72r-12,8l93,89,82,98,72,108r-9,11l55,131r-9,12l40,155r14,-8l68,140r16,-8l101,125r17,-5l135,116r18,-3l171,112r19,1l208,117r18,5l243,131r17,12l276,158r14,20l305,201r-2,l294,201r-12,l267,201r-18,1l230,206r-21,3l187,215r-19,6l148,231r-17,11l118,256r-10,18l103,295r,24l110,347r12,28l137,398r19,18l176,429r23,9l222,442r25,4l270,445r23,-3l315,439r20,-4l354,430r14,-5l379,421r7,-3l389,417r1,3l390,429r-1,13l383,458r-11,17l351,493r-30,18l278,525r-29,5l224,530r-25,-3l179,519r-21,-8l141,499,124,486,110,474,96,462,84,451,72,444,61,438,50,436r-10,2l31,446,20,459,8,482,1,505,,526r3,20l10,565r10,16l32,596r16,14l63,621r19,10l99,637r18,3l135,642r16,-2l165,635r13,-8l180,635r7,19l201,677r18,23l244,715r32,3l316,700r47,-42l359,645r-5,-12l346,621r-8,-12l346,599r9,-10l362,579r6,-11l373,579r6,12l385,602r8,10l399,589r6,-23l410,543r7,-19l424,512r12,-6l452,512r21,17l480,541r2,17l485,577r6,18l502,614r20,18l558,645r49,10l610,660r6,15l627,692r17,16l665,716r25,-4l722,691r37,-45l767,642r19,-9l814,625r30,-4l876,628r27,21l922,691r6,67l928,763r1,3l929,770r,5l952,763r22,-16l992,730r16,-21l1020,687r9,-24l1034,637r,-26xe" fillcolor="#005600" stroked="f">
                    <v:path arrowok="t" o:connecttype="custom" o:connectlocs="492,262;433,271;384,254;384,229;466,226;533,179;505,141;475,137;466,152;399,180;377,189;320,200;248,159;280,70;306,136;369,162;411,131;445,104;442,89;395,35;328,4;266,1;224,13;188,34;143,22;93,22;52,40;23,71;59,60;113,61;151,100;104,104;54,137;78,208;146,221;193,209;186,237;99,263;48,231;15,223;5,282;49,318;90,317;158,350;173,299;192,301;212,256;242,288;305,330;361,345;438,314;464,385;510,343" o:connectangles="0,0,0,0,0,0,0,0,0,0,0,0,0,0,0,0,0,0,0,0,0,0,0,0,0,0,0,0,0,0,0,0,0,0,0,0,0,0,0,0,0,0,0,0,0,0,0,0,0,0,0,0,0"/>
                  </v:shape>
                  <v:shape id="Freeform 339" o:spid="_x0000_s1122" style="position:absolute;top:56;width:247;height:357;visibility:visible;mso-wrap-style:square;v-text-anchor:top" coordsize="493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" path="m281,515r-13,8l254,528r-16,2l220,528r-18,-3l185,519,166,509,151,498,135,484,123,469,113,453r-7,-19l103,414r1,-21l111,370r12,-23l134,334r9,-8l153,324r11,2l175,332r12,7l199,350r14,12l227,374r17,13l261,399r21,8l302,415r25,3l352,418r29,-5l424,399r30,-18l475,363r11,-17l492,330r1,-13l493,308r-1,-3l489,306r-7,3l471,313r-14,5l438,323r-20,4l396,330r-23,3l350,334r-25,-4l302,326r-23,-9l259,304,240,286,225,263,213,235r-7,-28l206,183r5,-21l221,144r13,-14l251,119r20,-10l290,103r22,-6l333,94r19,-4l370,89r15,l397,89r9,l408,89,395,66,379,48,363,32,347,20,330,11,312,5,295,1,277,,259,1,240,4,222,8r-17,5l188,20r-16,8l157,35r-14,8l135,64r-6,22l126,109r,24l126,136r,2l126,140r2,2l102,155,80,171,60,190,41,209,27,232,15,257,6,282,1,309,,318r,9l,337r,9l5,381r11,33l32,446r20,29l77,501r27,22l135,542r34,15l169,562r,4l169,571r,5l174,603r9,27l199,653r20,21l242,690r26,13l298,711r30,3l358,711r28,-8l412,690r22,-16l451,653r12,-24l471,603r1,-28l471,567r-1,-7l468,553r-2,-7l419,588r-40,18l347,603,322,588,304,565,290,542r-7,-19l281,515xe" fillcolor="#003a00" stroked="f">
                    <v:path arrowok="t" o:connecttype="custom" o:connectlocs="127,264;101,263;76,249;57,227;52,197;67,167;82,163;100,175;122,194;151,208;191,207;238,182;247,159;245,153;229,159;198,165;163,165;130,152;107,118;106,81;126,60;156,49;185,45;203,45;190,24;165,6;139,0;111,4;86,14;68,32;63,67;63,70;40,86;14,116;1,155;0,169;8,207;39,251;85,279;85,286;92,315;121,345;164,357;206,345;232,315;236,284;233,273;174,302;145,271" o:connectangles="0,0,0,0,0,0,0,0,0,0,0,0,0,0,0,0,0,0,0,0,0,0,0,0,0,0,0,0,0,0,0,0,0,0,0,0,0,0,0,0,0,0,0,0,0,0,0,0,0"/>
                  </v:shape>
                  <v:shape id="Freeform 340" o:spid="_x0000_s1123" style="position:absolute;left:400;top:244;width:10;height:15;visibility:visible;mso-wrap-style:square;v-text-anchor:top" coordsize="22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" path="m,29l,25,,16,5,6,15,r7,13l18,12r-6,l6,16r,13l,29xe" fillcolor="#a86d54" stroked="f">
                    <v:path arrowok="t" o:connecttype="custom" o:connectlocs="0,15;0,13;0,8;2,3;7,0;10,7;8,6;5,6;3,8;3,15;0,15" o:connectangles="0,0,0,0,0,0,0,0,0,0,0"/>
                  </v:shape>
                  <v:shape id="Freeform 341" o:spid="_x0000_s1124" style="position:absolute;left:400;top:244;width:10;height:15;visibility:visible;mso-wrap-style:square;v-text-anchor:top" coordsize="22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" path="m,29l,25,,16,5,6,15,r7,13l18,12r-6,l6,16r,13l,29xe" fillcolor="#a86d54" stroked="f">
                    <v:path arrowok="t" o:connecttype="custom" o:connectlocs="0,15;0,13;0,8;2,3;7,0;10,7;8,6;5,6;3,8;3,15;0,15" o:connectangles="0,0,0,0,0,0,0,0,0,0,0"/>
                  </v:shape>
                  <v:shape id="Freeform 342" o:spid="_x0000_s1125" style="position:absolute;left:380;top:253;width:43;height:41;visibility:visible;mso-wrap-style:square;v-text-anchor:top" coordsize="86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" path="m45,9r1,l50,9r6,l62,9r6,2l75,14r6,5l85,25r1,17l80,55,70,66,61,79r-6,5l49,83,44,80,41,78r-2,1l34,80r-6,l22,76,18,71,12,64,7,54,2,44,,33,,22,4,12,12,3,24,,34,2r9,5l45,9xe" fillcolor="#b20000" stroked="f">
                    <v:path arrowok="t" o:connecttype="custom" o:connectlocs="23,4;23,4;25,4;28,4;31,4;34,5;38,7;41,9;43,12;43,21;40,27;35,32;31,39;28,41;25,41;22,39;21,38;20,39;17,39;14,39;11,37;9,35;6,31;4,26;1,21;0,16;0,11;2,6;6,1;12,0;17,1;22,3;23,4" o:connectangles="0,0,0,0,0,0,0,0,0,0,0,0,0,0,0,0,0,0,0,0,0,0,0,0,0,0,0,0,0,0,0,0,0"/>
                  </v:shape>
                  <v:shape id="Freeform 343" o:spid="_x0000_s1126" style="position:absolute;left:145;top:275;width:10;height:15;visibility:visible;mso-wrap-style:square;v-text-anchor:top" coordsize="22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" path="m,30l,26,,17,5,7,15,r7,13l18,12r-6,l6,17r,13l,30xe" fillcolor="#a86d54" stroked="f">
                    <v:path arrowok="t" o:connecttype="custom" o:connectlocs="0,15;0,13;0,9;2,4;7,0;10,7;8,6;5,6;3,9;3,15;0,15" o:connectangles="0,0,0,0,0,0,0,0,0,0,0"/>
                  </v:shape>
                  <v:shape id="Freeform 344" o:spid="_x0000_s1127" style="position:absolute;left:145;top:275;width:10;height:15;visibility:visible;mso-wrap-style:square;v-text-anchor:top" coordsize="22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" path="m,30l,26,,17,5,7,15,r7,13l18,12r-6,l6,17r,13l,30xe" fillcolor="#a86d54" stroked="f">
                    <v:path arrowok="t" o:connecttype="custom" o:connectlocs="0,15;0,13;0,9;2,4;7,0;10,7;8,6;5,6;3,9;3,15;0,15" o:connectangles="0,0,0,0,0,0,0,0,0,0,0"/>
                  </v:shape>
                  <v:shape id="Freeform 345" o:spid="_x0000_s1128" style="position:absolute;left:124;top:283;width:44;height:42;visibility:visible;mso-wrap-style:square;v-text-anchor:top" coordsize="87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" path="m46,9r1,l51,9r6,l63,9r6,2l76,14r6,4l86,25r1,17l81,55,71,66,62,79r-6,4l50,82,45,79,42,77r-2,1l35,80r-6,l23,76,19,70,13,62,8,53,3,43,,32,,21,5,12,13,3,25,,35,2r8,4l46,9xe" fillcolor="#b20000" stroked="f">
                    <v:path arrowok="t" o:connecttype="custom" o:connectlocs="23,5;24,5;26,5;29,5;32,5;35,6;38,7;41,9;43,13;44,21;41,28;36,33;31,40;28,42;25,41;23,40;21,39;20,39;18,40;15,40;12,38;10,35;7,31;4,27;2,22;0,16;0,11;3,6;7,2;13,0;18,1;22,3;23,5" o:connectangles="0,0,0,0,0,0,0,0,0,0,0,0,0,0,0,0,0,0,0,0,0,0,0,0,0,0,0,0,0,0,0,0,0"/>
                  </v:shape>
                  <v:shape id="Freeform 346" o:spid="_x0000_s1129" style="position:absolute;left:262;top:97;width:10;height:15;visibility:visible;mso-wrap-style:square;v-text-anchor:top" coordsize="21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" path="m,31l,26,,17,4,6,14,r7,13l19,12r-8,l7,17,5,31,,31xe" fillcolor="#a86d54" stroked="f">
                    <v:path arrowok="t" o:connecttype="custom" o:connectlocs="0,15;0,13;0,8;2,3;7,0;10,6;9,6;5,6;3,8;2,15;0,15" o:connectangles="0,0,0,0,0,0,0,0,0,0,0"/>
                  </v:shape>
                  <v:shape id="Freeform 347" o:spid="_x0000_s1130" style="position:absolute;left:262;top:97;width:10;height:15;visibility:visible;mso-wrap-style:square;v-text-anchor:top" coordsize="21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" path="m,31l,26,,17,4,6,14,r7,13l19,12r-8,l7,17,5,31,,31xe" fillcolor="#a86d54" stroked="f">
                    <v:path arrowok="t" o:connecttype="custom" o:connectlocs="0,15;0,13;0,8;2,3;7,0;10,6;9,6;5,6;3,8;2,15;0,15" o:connectangles="0,0,0,0,0,0,0,0,0,0,0"/>
                  </v:shape>
                  <v:shape id="Freeform 348" o:spid="_x0000_s1131" style="position:absolute;left:240;top:106;width:44;height:41;visibility:visible;mso-wrap-style:square;v-text-anchor:top" coordsize="87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" path="m46,8r1,l51,8r6,l63,8r7,2l76,14r7,5l86,26r1,16l81,54,72,66,62,78r-6,5l50,82,46,80,44,77r-3,1l36,80r-6,l23,75,19,70,15,63,8,53,4,43,1,32,,21,5,12,13,4,25,,35,2r9,4l46,8xe" fillcolor="#b20000" stroked="f">
                    <v:path arrowok="t" o:connecttype="custom" o:connectlocs="23,4;24,4;26,4;29,4;32,4;35,5;38,7;42,9;43,13;44,21;41,27;36,33;31,39;28,41;25,41;23,40;22,38;21,39;18,40;15,40;12,37;10,35;8,31;4,26;2,21;1,16;0,10;3,6;7,2;13,0;18,1;22,3;23,4" o:connectangles="0,0,0,0,0,0,0,0,0,0,0,0,0,0,0,0,0,0,0,0,0,0,0,0,0,0,0,0,0,0,0,0,0"/>
                  </v:shape>
                  <v:shape id="Freeform 349" o:spid="_x0000_s1132" style="position:absolute;left:241;top:179;width:12;height:15;visibility:visible;mso-wrap-style:square;v-text-anchor:top" coordsize="23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" path="m23,29r,-4l22,16,17,6,6,,,13,3,12r7,l16,16r2,13l23,29xe" fillcolor="#a86d54" stroked="f">
                    <v:path arrowok="t" o:connecttype="custom" o:connectlocs="12,15;12,13;11,8;9,3;3,0;0,7;2,6;5,6;8,8;9,15;12,15" o:connectangles="0,0,0,0,0,0,0,0,0,0,0"/>
                  </v:shape>
                  <v:shape id="Freeform 350" o:spid="_x0000_s1133" style="position:absolute;left:241;top:179;width:12;height:15;visibility:visible;mso-wrap-style:square;v-text-anchor:top" coordsize="23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" path="m23,29r,-4l22,16,17,6,6,,,13,3,12r7,l16,16r2,13l23,29xe" fillcolor="#a86d54" stroked="f">
                    <v:path arrowok="t" o:connecttype="custom" o:connectlocs="12,15;12,13;11,8;9,3;3,0;0,7;2,6;5,6;8,8;9,15;12,15" o:connectangles="0,0,0,0,0,0,0,0,0,0,0"/>
                  </v:shape>
                  <v:shape id="Freeform 351" o:spid="_x0000_s1134" style="position:absolute;left:231;top:187;width:43;height:42;visibility:visible;mso-wrap-style:square;v-text-anchor:top" coordsize="86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" path="m38,9r-1,l34,9r-7,l21,9r-6,2l9,14,3,19,1,25,,34r1,8l4,49r5,6l14,61r6,5l26,73r5,6l37,84r6,-1l48,81r1,-3l52,79r5,2l64,81r6,-5l77,64,86,44r,-22l71,5,59,,48,2,41,7,38,9xe" fillcolor="#b20000" stroked="f">
                    <v:path arrowok="t" o:connecttype="custom" o:connectlocs="19,5;19,5;17,5;14,5;11,5;8,6;5,7;2,10;1,13;0,17;1,21;2,25;5,28;7,31;10,33;13,37;16,40;19,42;22,42;24,41;25,39;26,40;29,41;32,41;35,38;39,32;43,22;43,11;36,3;30,0;24,1;21,4;19,5" o:connectangles="0,0,0,0,0,0,0,0,0,0,0,0,0,0,0,0,0,0,0,0,0,0,0,0,0,0,0,0,0,0,0,0,0"/>
                  </v:shape>
                  <v:shape id="Freeform 352" o:spid="_x0000_s1135" style="position:absolute;left:140;top:76;width:11;height:15;visibility:visible;mso-wrap-style:square;v-text-anchor:top" coordsize="2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" path="m,30l,25,,16,4,6,14,r7,13l18,12r-6,l6,16r,14l,30xe" fillcolor="#a86d54" stroked="f">
                    <v:path arrowok="t" o:connecttype="custom" o:connectlocs="0,15;0,13;0,8;2,3;7,0;11,7;9,6;6,6;3,8;3,15;0,15" o:connectangles="0,0,0,0,0,0,0,0,0,0,0"/>
                  </v:shape>
                  <v:shape id="Freeform 353" o:spid="_x0000_s1136" style="position:absolute;left:140;top:76;width:11;height:15;visibility:visible;mso-wrap-style:square;v-text-anchor:top" coordsize="2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" path="m,30l,25,,16,4,6,14,r7,13l18,12r-6,l6,16r,14l,30xe" fillcolor="#a86d54" stroked="f">
                    <v:path arrowok="t" o:connecttype="custom" o:connectlocs="0,15;0,13;0,8;2,3;7,0;11,7;9,6;6,6;3,8;3,15;0,15" o:connectangles="0,0,0,0,0,0,0,0,0,0,0"/>
                  </v:shape>
                  <v:shape id="Freeform 354" o:spid="_x0000_s1137" style="position:absolute;left:120;top:84;width:43;height:42;visibility:visible;mso-wrap-style:square;v-text-anchor:top" coordsize="88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" path="m46,9r2,l51,9r6,l63,9r6,2l77,15r6,4l86,26r2,16l82,55,72,66,62,80r-6,4l50,83,45,81,43,79r-3,1l35,81r-6,l23,76,20,71,14,64,9,54,4,44,,33,,22,5,14,14,5,26,r9,3l44,7r2,2xe" fillcolor="#b20000" stroked="f">
                    <v:path arrowok="t" o:connecttype="custom" o:connectlocs="22,5;23,5;25,5;28,5;31,5;34,6;38,8;41,10;42,13;43,21;40,28;35,33;30,40;27,42;24,42;22,41;21,40;20,40;17,41;14,41;11,38;10,36;7,32;4,27;2,22;0,17;0,11;2,7;7,3;13,0;17,2;22,4;22,5" o:connectangles="0,0,0,0,0,0,0,0,0,0,0,0,0,0,0,0,0,0,0,0,0,0,0,0,0,0,0,0,0,0,0,0,0"/>
                  </v:shape>
                  <v:shape id="Freeform 355" o:spid="_x0000_s1138" style="position:absolute;left:530;top:167;width:11;height:15;visibility:visible;mso-wrap-style:square;v-text-anchor:top" coordsize="22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" path="m,29l,25,,16,5,6,15,r7,13l18,12r-6,l6,16,5,29,,29xe" fillcolor="#a86d54" stroked="f">
                    <v:path arrowok="t" o:connecttype="custom" o:connectlocs="0,15;0,13;0,8;3,3;8,0;11,7;9,6;6,6;3,8;3,15;0,15" o:connectangles="0,0,0,0,0,0,0,0,0,0,0"/>
                  </v:shape>
                  <v:shape id="Freeform 356" o:spid="_x0000_s1139" style="position:absolute;left:530;top:167;width:11;height:15;visibility:visible;mso-wrap-style:square;v-text-anchor:top" coordsize="22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" path="m,29l,25,,16,5,6,15,r7,13l18,12r-6,l6,16,5,29,,29xe" fillcolor="#a86d54" stroked="f">
                    <v:path arrowok="t" o:connecttype="custom" o:connectlocs="0,15;0,13;0,8;3,3;8,0;11,7;9,6;6,6;3,8;3,15;0,15" o:connectangles="0,0,0,0,0,0,0,0,0,0,0"/>
                  </v:shape>
                  <v:shape id="Freeform 357" o:spid="_x0000_s1140" style="position:absolute;left:509;top:176;width:44;height:41;visibility:visible;mso-wrap-style:square;v-text-anchor:top" coordsize="87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" path="m46,9r1,l51,9r6,l63,9r6,2l75,14r6,5l85,25r2,17l81,55,70,66,61,79r-5,5l50,83,45,79,42,77r-2,1l35,80r-6,l23,76,19,70,13,63,7,53,2,43,,32,,21,4,12,13,3,25,,35,2r9,5l46,9xe" fillcolor="#b20000" stroked="f">
                    <v:path arrowok="t" o:connecttype="custom" o:connectlocs="23,4;24,4;26,4;29,4;32,4;35,5;38,7;41,9;43,12;44,21;41,27;35,32;31,39;28,41;25,41;23,39;21,38;20,38;18,39;15,39;12,37;10,34;7,31;4,26;1,21;0,16;0,10;2,6;7,1;13,0;18,1;22,3;23,4" o:connectangles="0,0,0,0,0,0,0,0,0,0,0,0,0,0,0,0,0,0,0,0,0,0,0,0,0,0,0,0,0,0,0,0,0"/>
                  </v:shape>
                  <v:shape id="Freeform 358" o:spid="_x0000_s1141" style="position:absolute;left:536;top:229;width:11;height:15;visibility:visible;mso-wrap-style:square;v-text-anchor:top" coordsize="23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" path="m23,31r,-5l22,17,17,6,6,,,13,3,12r7,l16,17r2,14l23,31xe" fillcolor="#a86d54" stroked="f">
                    <v:path arrowok="t" o:connecttype="custom" o:connectlocs="11,15;11,13;11,8;8,3;3,0;0,6;1,6;5,6;8,8;9,15;11,15" o:connectangles="0,0,0,0,0,0,0,0,0,0,0"/>
                  </v:shape>
                  <v:shape id="Freeform 359" o:spid="_x0000_s1142" style="position:absolute;left:536;top:229;width:11;height:15;visibility:visible;mso-wrap-style:square;v-text-anchor:top" coordsize="23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" path="m23,31r,-5l22,17,17,6,6,,,13,3,12r7,l16,17r2,14l23,31xe" fillcolor="#a86d54" stroked="f">
                    <v:path arrowok="t" o:connecttype="custom" o:connectlocs="11,15;11,13;11,8;8,3;3,0;0,6;1,6;5,6;8,8;9,15;11,15" o:connectangles="0,0,0,0,0,0,0,0,0,0,0"/>
                  </v:shape>
                  <v:shape id="Freeform 360" o:spid="_x0000_s1143" style="position:absolute;left:525;top:238;width:44;height:41;visibility:visible;mso-wrap-style:square;v-text-anchor:top" coordsize="87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" path="m38,8r-1,l34,8r-7,l21,8r-6,2l9,14,3,19,1,26,,35r2,7l4,49r5,5l14,61r6,5l26,72r6,7l38,83r6,-1l49,80r2,-3l53,79r5,1l64,80r6,-5l78,63,86,43,87,21,71,4,59,,48,3,41,6,38,8xe" fillcolor="#b20000" stroked="f">
                    <v:path arrowok="t" o:connecttype="custom" o:connectlocs="19,4;19,4;17,4;14,4;11,4;8,5;5,7;2,9;1,13;0,17;1,21;2,24;5,27;7,30;10,33;13,36;16,39;19,41;22,41;25,40;26,38;27,39;29,40;32,40;35,37;39,31;43,21;44,10;36,2;30,0;24,1;21,3;19,4" o:connectangles="0,0,0,0,0,0,0,0,0,0,0,0,0,0,0,0,0,0,0,0,0,0,0,0,0,0,0,0,0,0,0,0,0"/>
                  </v:shape>
                  <v:shape id="Freeform 361" o:spid="_x0000_s1144" style="position:absolute;left:32;top:190;width:12;height:15;visibility:visible;mso-wrap-style:square;v-text-anchor:top" coordsize="24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" path="m24,29r,-4l22,16,17,6,6,,,13,3,12r7,l16,16r2,13l24,29xe" fillcolor="#a86d54" stroked="f">
                    <v:path arrowok="t" o:connecttype="custom" o:connectlocs="12,15;12,13;11,8;9,3;3,0;0,7;2,6;5,6;8,8;9,15;12,15" o:connectangles="0,0,0,0,0,0,0,0,0,0,0"/>
                  </v:shape>
                  <v:shape id="Freeform 362" o:spid="_x0000_s1145" style="position:absolute;left:32;top:190;width:12;height:15;visibility:visible;mso-wrap-style:square;v-text-anchor:top" coordsize="24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" path="m24,29r,-4l22,16,17,6,6,,,13,3,12r7,l16,16r2,13l24,29xe" fillcolor="#a86d54" stroked="f">
                    <v:path arrowok="t" o:connecttype="custom" o:connectlocs="12,15;12,13;11,8;9,3;3,0;0,7;2,6;5,6;8,8;9,15;12,15" o:connectangles="0,0,0,0,0,0,0,0,0,0,0"/>
                  </v:shape>
                  <v:shape id="Freeform 363" o:spid="_x0000_s1146" style="position:absolute;left:22;top:198;width:43;height:42;visibility:visible;mso-wrap-style:square;v-text-anchor:top" coordsize="86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" path="m37,9r-1,l33,9r-5,l22,9r-8,2l8,14,3,19,1,25,,34r1,8l5,49r3,6l13,61r6,5l25,73r6,6l37,84r6,-1l48,79r2,-2l52,78r5,3l63,81r6,-5l77,63,85,43,86,21,70,3,58,,47,2,40,7,37,9xe" fillcolor="#b20000" stroked="f">
                    <v:path arrowok="t" o:connecttype="custom" o:connectlocs="19,5;18,5;17,5;14,5;11,5;7,6;4,7;2,10;1,13;0,17;1,21;3,25;4,28;7,31;10,33;13,37;16,40;19,42;22,42;24,40;25,39;26,39;29,41;32,41;35,38;39,32;43,22;43,11;35,2;29,0;24,1;20,4;19,5" o:connectangles="0,0,0,0,0,0,0,0,0,0,0,0,0,0,0,0,0,0,0,0,0,0,0,0,0,0,0,0,0,0,0,0,0"/>
                  </v:shape>
                  <v:shape id="Freeform 364" o:spid="_x0000_s1147" style="position:absolute;left:383;top:345;width:10;height:15;visibility:visible;mso-wrap-style:square;v-text-anchor:top" coordsize="2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" path="m,30l,25,,17,4,7,14,r7,13l19,12r-8,l6,17,5,30,,30xe" fillcolor="#a86d54" stroked="f">
                    <v:path arrowok="t" o:connecttype="custom" o:connectlocs="0,15;0,13;0,9;2,4;7,0;10,7;9,6;5,6;3,9;2,15;0,15" o:connectangles="0,0,0,0,0,0,0,0,0,0,0"/>
                  </v:shape>
                  <v:shape id="Freeform 365" o:spid="_x0000_s1148" style="position:absolute;left:383;top:345;width:10;height:15;visibility:visible;mso-wrap-style:square;v-text-anchor:top" coordsize="2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" path="m,30l,25,,17,4,7,14,r7,13l19,12r-8,l6,17,5,30,,30xe" fillcolor="#a86d54" stroked="f">
                    <v:path arrowok="t" o:connecttype="custom" o:connectlocs="0,15;0,13;0,9;2,4;7,0;10,7;9,6;5,6;3,9;2,15;0,15" o:connectangles="0,0,0,0,0,0,0,0,0,0,0"/>
                  </v:shape>
                  <v:shape id="Freeform 366" o:spid="_x0000_s1149" style="position:absolute;left:363;top:353;width:43;height:42;visibility:visible;mso-wrap-style:square;v-text-anchor:top" coordsize="86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" path="m45,8r1,l50,8r6,l62,8r7,3l75,14r6,4l85,25r1,16l80,55,70,66,61,79r-6,4l50,82,45,79,44,77r-3,1l36,80r-7,l23,75,19,70,13,63,9,53,4,44,,33,,22,5,12,13,3,26,r9,2l43,6r2,2xe" fillcolor="#b20000" stroked="f">
                    <v:path arrowok="t" o:connecttype="custom" o:connectlocs="23,4;23,4;25,4;28,4;31,4;35,6;38,7;41,9;43,13;43,21;40,28;35,33;31,40;28,42;25,41;23,40;22,39;21,39;18,40;15,40;12,38;10,35;7,32;5,27;2,22;0,17;0,11;3,6;7,2;13,0;18,1;22,3;23,4" o:connectangles="0,0,0,0,0,0,0,0,0,0,0,0,0,0,0,0,0,0,0,0,0,0,0,0,0,0,0,0,0,0,0,0,0"/>
                  </v:shape>
                  <v:shape id="Freeform 367" o:spid="_x0000_s1150" style="position:absolute;left:403;top:70;width:9;height:17;visibility:visible;mso-wrap-style:square;v-text-anchor:top" coordsize="18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" path="m6,33l4,30,1,21,,10,6,,18,10r-3,l10,12,6,19r5,13l6,33xe" fillcolor="#a86d54" stroked="f">
                    <v:path arrowok="t" o:connecttype="custom" o:connectlocs="3,17;2,15;1,11;0,5;3,0;9,5;8,5;5,6;3,10;6,16;3,17" o:connectangles="0,0,0,0,0,0,0,0,0,0,0"/>
                  </v:shape>
                  <v:shape id="Freeform 368" o:spid="_x0000_s1151" style="position:absolute;left:403;top:70;width:9;height:17;visibility:visible;mso-wrap-style:square;v-text-anchor:top" coordsize="18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" path="m6,33l4,30,1,21,,10,6,,18,10r-3,l10,12,6,19r5,13l6,33xe" fillcolor="#a86d54" stroked="f">
                    <v:path arrowok="t" o:connecttype="custom" o:connectlocs="3,17;2,15;1,11;0,5;3,0;9,5;8,5;5,6;3,10;6,16;3,17" o:connectangles="0,0,0,0,0,0,0,0,0,0,0"/>
                  </v:shape>
                  <v:shape id="Freeform 369" o:spid="_x0000_s1152" style="position:absolute;left:389;top:81;width:43;height:40;visibility:visible;mso-wrap-style:square;v-text-anchor:top" coordsize="88,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" path="m37,6l38,5,42,4,46,2,52,1,59,r7,1l73,3r6,6l88,24r,13l83,51,79,67r-3,7l71,75,65,74,62,72r-1,3l57,78r-6,2l43,78,37,75,29,69,21,63,12,54,5,45,,35,,24,4,13,14,5,25,4r8,1l37,6xe" fillcolor="#b20000" stroked="f">
                    <v:path arrowok="t" o:connecttype="custom" o:connectlocs="18,3;19,3;21,2;22,1;25,1;29,0;32,1;36,2;39,5;43,12;43,19;41,26;39,34;37,37;35,38;32,37;30,36;30,38;28,39;25,40;21,39;18,38;14,35;10,32;6,27;2,23;0,18;0,12;2,7;7,3;12,2;16,3;18,3" o:connectangles="0,0,0,0,0,0,0,0,0,0,0,0,0,0,0,0,0,0,0,0,0,0,0,0,0,0,0,0,0,0,0,0,0"/>
                  </v:shape>
                  <v:shape id="Freeform 370" o:spid="_x0000_s1153" style="position:absolute;left:405;top:1007;width:304;height:46;visibility:visible;mso-wrap-style:square;v-text-anchor:top" coordsize="609,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" path="m609,80l,,34,29,583,91,609,80xe" fillcolor="#003a00" stroked="f">
                    <v:path arrowok="t" o:connecttype="custom" o:connectlocs="304,40;0,0;17,15;291,46;304,40" o:connectangles="0,0,0,0,0"/>
                  </v:shape>
                  <v:shape id="Freeform 371" o:spid="_x0000_s1154" style="position:absolute;left:278;top:572;width:144;height:449;visibility:visible;mso-wrap-style:square;v-text-anchor:top" coordsize="289,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" path="m221,862l152,812r-4,-95l138,506,129,289,121,178r-3,-10l113,160r-7,-6l100,146r-5,-8l91,127r,-13l95,96,97,75,96,55,92,35,85,18,77,6,67,,58,1,51,11r,20l52,70r1,38l55,126r-3,-1l46,124,36,122r-9,-1l16,119r-9,l1,122,,126r6,42l17,248,30,356,46,476,63,595,78,699r13,76l101,808r11,9l126,828r19,12l165,852r18,11l199,872r11,7l214,881r75,17l255,869r-34,-7xe" fillcolor="#6b2305" stroked="f">
                    <v:path arrowok="t" o:connecttype="custom" o:connectlocs="110,431;76,406;74,359;69,253;64,145;60,89;59,84;56,80;53,77;50,73;47,69;45,64;45,57;47,48;48,38;48,28;46,18;42,9;38,3;33,0;29,1;25,6;25,16;26,35;26,54;27,63;26,63;23,62;18,61;13,61;8,60;3,60;0,61;0,63;3,84;8,124;15,178;23,238;31,298;39,350;45,388;50,404;56,409;63,414;72,420;82,426;91,432;99,436;105,440;107,441;144,449;127,435;110,431" o:connectangles="0,0,0,0,0,0,0,0,0,0,0,0,0,0,0,0,0,0,0,0,0,0,0,0,0,0,0,0,0,0,0,0,0,0,0,0,0,0,0,0,0,0,0,0,0,0,0,0,0,0,0,0,0"/>
                  </v:shape>
                  <v:shape id="Freeform 372" o:spid="_x0000_s1155" style="position:absolute;left:290;top:552;width:47;height:85;visibility:visible;mso-wrap-style:square;v-text-anchor:top" coordsize="95,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" path="m27,152l16,142,,,95,4,82,46r,9l83,78r2,33l93,147r,8l91,160r-4,4l82,166r-6,2l70,168r-5,1l62,169r-7,-2l43,160,32,155r-5,-3xe" fillcolor="#6b2305" stroked="f">
                    <v:path arrowok="t" o:connecttype="custom" o:connectlocs="13,76;8,71;0,0;47,2;41,23;41,28;41,39;42,56;46,74;46,78;45,80;43,82;41,83;38,84;35,84;32,85;31,85;27,84;21,80;16,78;13,76" o:connectangles="0,0,0,0,0,0,0,0,0,0,0,0,0,0,0,0,0,0,0,0,0"/>
                  </v:shape>
                  <v:shape id="Freeform 373" o:spid="_x0000_s1156" style="position:absolute;left:679;top:913;width:61;height:133;visibility:visible;mso-wrap-style:square;v-text-anchor:top" coordsize="121,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" path="m54,182r3,-5l63,165r6,-16l74,136r4,-5l76,89r4,-5l85,78r6,-7l96,64r6,-8l108,48r6,-8l119,35r2,-3l121,26r-1,-6l116,15,103,11,92,9,84,6,81,5,64,3,53,1r-9,l36,,30,,27,,24,1r-2,l22,1,19,77,,108r6,2l6,187r12,71l48,252r3,14l81,261r5,-2l85,253,80,235,70,210,54,182xe" fillcolor="#000a93" stroked="f">
                    <v:path arrowok="t" o:connecttype="custom" o:connectlocs="27,91;29,89;32,83;35,75;37,68;39,66;38,45;40,42;43,39;46,36;48,32;51,28;54,24;57,20;60,18;61,16;61,13;60,10;58,8;52,6;46,5;42,3;41,3;32,2;27,1;22,1;18,0;15,0;14,0;12,1;11,1;11,1;10,39;0,54;3,55;3,94;9,129;24,126;26,133;41,131;43,130;43,127;40,118;35,105;27,91" o:connectangles="0,0,0,0,0,0,0,0,0,0,0,0,0,0,0,0,0,0,0,0,0,0,0,0,0,0,0,0,0,0,0,0,0,0,0,0,0,0,0,0,0,0,0,0,0"/>
                  </v:shape>
                  <v:shape id="Freeform 374" o:spid="_x0000_s1157" style="position:absolute;left:690;top:921;width:53;height:122;visibility:visible;mso-wrap-style:square;v-text-anchor:top" coordsize="104,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" path="m23,180r1,-42l16,113,5,102,,99r11,3l22,107r9,3l35,111,33,85,36,63,44,45,55,32,67,22r9,-6l85,12r2,-1l89,8,90,6,92,2,93,r4,2l101,5r2,4l104,13r-3,5l96,24r-7,9l81,44,74,55,67,65r-6,8l57,78r4,43l51,121r-4,15l42,153r-3,14l38,173r14,29l59,224r4,15l63,244r-5,2l50,219,38,198,28,184r-5,-4xe" fillcolor="#00004c" stroked="f">
                    <v:path arrowok="t" o:connecttype="custom" o:connectlocs="12,89;12,68;8,56;3,51;0,49;6,51;11,53;16,55;18,55;17,42;18,31;22,22;28,16;34,11;39,8;43,6;44,5;45,4;46,3;47,1;47,0;49,1;51,2;52,4;53,6;51,9;49,12;45,16;41,22;38,27;34,32;31,36;29,39;31,60;26,60;24,67;21,76;20,83;19,86;27,100;30,111;32,119;32,121;30,122;25,109;19,98;14,91;12,89" o:connectangles="0,0,0,0,0,0,0,0,0,0,0,0,0,0,0,0,0,0,0,0,0,0,0,0,0,0,0,0,0,0,0,0,0,0,0,0,0,0,0,0,0,0,0,0,0,0,0,0"/>
                  </v:shape>
                  <v:shape id="Freeform 375" o:spid="_x0000_s1158" style="position:absolute;left:698;top:911;width:23;height:26;visibility:visible;mso-wrap-style:square;v-text-anchor:top" coordsize="48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" path="m47,18l48,7,25,5,16,,15,9,5,19,,51r10,2l47,18xe" stroked="f">
                    <v:path arrowok="t" o:connecttype="custom" o:connectlocs="23,9;23,3;12,2;8,0;7,4;2,9;0,25;5,26;23,9" o:connectangles="0,0,0,0,0,0,0,0,0"/>
                  </v:shape>
                  <v:shape id="Freeform 376" o:spid="_x0000_s1159" style="position:absolute;left:697;top:912;width:13;height:35;visibility:visible;mso-wrap-style:square;v-text-anchor:top" coordsize="27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" path="m22,l21,,20,2,18,5r,5l15,14,6,26,,45,3,69,6,61,15,43,22,23,25,11,26,8,27,5r,-3l22,xe" fillcolor="#b20000" stroked="f">
                    <v:path arrowok="t" o:connecttype="custom" o:connectlocs="11,0;10,0;10,1;9,3;9,5;7,7;3,13;0,23;1,35;3,31;7,22;11,12;12,6;13,4;13,3;13,1;11,0" o:connectangles="0,0,0,0,0,0,0,0,0,0,0,0,0,0,0,0,0"/>
                  </v:shape>
                  <v:shape id="Freeform 377" o:spid="_x0000_s1160" style="position:absolute;left:706;top:886;width:34;height:26;visibility:visible;mso-wrap-style:square;v-text-anchor:top" coordsize="68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" path="m68,19l67,13,63,8,57,3,51,,45,8r-6,6l33,20r-7,4l20,20r-5,4l10,27,6,31,3,33,,35r1,3l5,42r5,3l15,48r6,2l26,53r3,l33,52r5,-3l44,45r7,-4l57,35r5,-5l67,24r1,-5xe" fillcolor="#c48784" stroked="f">
                    <v:path arrowok="t" o:connecttype="custom" o:connectlocs="34,9;34,6;32,4;29,1;26,0;23,4;20,7;17,10;13,12;10,10;8,12;5,13;3,15;2,16;0,17;1,19;3,21;5,22;8,24;11,25;13,26;15,26;17,26;19,24;22,22;26,20;29,17;31,15;34,12;34,9" o:connectangles="0,0,0,0,0,0,0,0,0,0,0,0,0,0,0,0,0,0,0,0,0,0,0,0,0,0,0,0,0,0"/>
                  </v:shape>
                  <v:shape id="Freeform 378" o:spid="_x0000_s1161" style="position:absolute;left:715;top:884;width:16;height:14;visibility:visible;mso-wrap-style:square;v-text-anchor:top" coordsize="31,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" path="m31,3l28,2,25,1,23,,22,,19,2,14,7,8,14,,23r6,4l13,23r6,-6l25,11,31,3xe" fillcolor="#ffccbf" stroked="f">
                    <v:path arrowok="t" o:connecttype="custom" o:connectlocs="16,2;14,1;13,1;12,0;11,0;10,1;7,4;4,7;0,12;3,14;7,12;10,9;13,6;16,2" o:connectangles="0,0,0,0,0,0,0,0,0,0,0,0,0,0"/>
                  </v:shape>
                  <v:shape id="Freeform 379" o:spid="_x0000_s1162" style="position:absolute;left:718;top:879;width:30;height:34;visibility:visible;mso-wrap-style:square;v-text-anchor:top" coordsize="59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" path="m33,6l59,33r-1,1l54,37r-6,5l42,48r-7,5l29,59r-5,4l20,66r-8,3l5,69,1,67,,66,14,52r9,1l29,45,23,40r8,-9l9,14,20,r4,6l33,6xe" fillcolor="black" stroked="f">
                    <v:path arrowok="t" o:connecttype="custom" o:connectlocs="17,3;30,16;29,17;27,18;24,21;21,24;18,26;15,29;12,31;10,33;6,34;3,34;1,33;0,33;7,26;12,26;15,22;12,20;16,15;5,7;10,0;12,3;17,3" o:connectangles="0,0,0,0,0,0,0,0,0,0,0,0,0,0,0,0,0,0,0,0,0,0,0"/>
                  </v:shape>
                  <v:shape id="Freeform 380" o:spid="_x0000_s1163" style="position:absolute;left:721;top:892;width:8;height:6;visibility:visible;mso-wrap-style:square;v-text-anchor:top" coordsize="14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" path="m5,l7,1r5,1l14,7r-1,5l,5,5,xe" fillcolor="#ffccbf" stroked="f">
                    <v:path arrowok="t" o:connecttype="custom" o:connectlocs="3,0;4,1;7,1;8,4;7,6;0,3;3,0" o:connectangles="0,0,0,0,0,0,0"/>
                  </v:shape>
                  <v:shape id="Freeform 381" o:spid="_x0000_s1164" style="position:absolute;left:695;top:918;width:27;height:42;visibility:visible;mso-wrap-style:square;v-text-anchor:top" coordsize="55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" path="m54,r1,15l23,35r3,11l22,51,14,62,5,76,,84,2,81,4,73,8,61,13,47,17,33,23,19,31,7,38,,54,xe" fillcolor="#7f99b2" stroked="f">
                    <v:path arrowok="t" o:connecttype="custom" o:connectlocs="27,0;27,8;11,18;13,23;11,26;7,31;2,38;0,42;1,41;2,37;4,31;6,24;8,17;11,10;15,4;19,0;27,0" o:connectangles="0,0,0,0,0,0,0,0,0,0,0,0,0,0,0,0,0"/>
                  </v:shape>
                  <v:shape id="Freeform 382" o:spid="_x0000_s1165" style="position:absolute;left:693;top:915;width:12;height:36;visibility:visible;mso-wrap-style:square;v-text-anchor:top" coordsize="24,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" path="m24,l5,9,8,27,,34,12,72,11,64r,-18l14,23,24,xe" fillcolor="#7f99b2" stroked="f">
                    <v:path arrowok="t" o:connecttype="custom" o:connectlocs="12,0;3,5;4,14;0,17;6,36;6,32;6,23;7,12;12,0" o:connectangles="0,0,0,0,0,0,0,0,0"/>
                  </v:shape>
                  <v:shape id="Freeform 383" o:spid="_x0000_s1166" style="position:absolute;left:678;top:1043;width:25;height:10;visibility:visible;mso-wrap-style:square;v-text-anchor:top" coordsize="48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" path="m2,13l,19r15,1l29,14r5,4l46,17,48,4,47,,45,2,40,4r-6,l26,2,17,9,2,13xe" fillcolor="black" stroked="f">
                    <v:path arrowok="t" o:connecttype="custom" o:connectlocs="1,7;0,10;8,10;15,7;18,9;24,9;25,2;24,0;23,1;21,2;18,2;14,1;9,5;1,7" o:connectangles="0,0,0,0,0,0,0,0,0,0,0,0,0,0"/>
                  </v:shape>
                  <v:shape id="Freeform 384" o:spid="_x0000_s1167" style="position:absolute;left:696;top:1045;width:24;height:11;visibility:visible;mso-wrap-style:square;v-text-anchor:top" coordsize="47,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" path="m1,15l,21r16,2l29,16r5,5l46,20,47,8,46,,44,2,40,5,33,6,27,4,16,12,1,15xe" fillcolor="black" stroked="f">
                    <v:path arrowok="t" o:connecttype="custom" o:connectlocs="1,7;0,10;8,11;15,8;17,10;23,10;24,4;23,0;22,1;20,2;17,3;14,2;8,6;1,7" o:connectangles="0,0,0,0,0,0,0,0,0,0,0,0,0,0"/>
                  </v:shape>
                  <v:shape id="Freeform 385" o:spid="_x0000_s1168" style="position:absolute;left:693;top:986;width:3;height:23;visibility:visible;mso-wrap-style:square;v-text-anchor:top" coordsize="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" path="m4,l5,45,4,42,2,38,1,34,,31,,27,1,17,2,6,4,xe" fillcolor="#00004c" stroked="f">
                    <v:path arrowok="t" o:connecttype="custom" o:connectlocs="2,0;3,23;2,21;1,19;1,17;0,16;0,14;1,9;1,3;2,0" o:connectangles="0,0,0,0,0,0,0,0,0,0"/>
                  </v:shape>
                  <v:shape id="Freeform 386" o:spid="_x0000_s1169" style="position:absolute;left:677;top:913;width:15;height:38;visibility:visible;mso-wrap-style:square;v-text-anchor:top" coordsize="29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" path="m26,75l29,28,26,,,59,3,69r12,7l26,75xe" fillcolor="#000a93" stroked="f">
                    <v:path arrowok="t" o:connecttype="custom" o:connectlocs="13,38;15,14;13,0;0,30;2,35;8,38;13,38" o:connectangles="0,0,0,0,0,0,0"/>
                  </v:shape>
                  <v:shape id="Freeform 387" o:spid="_x0000_s1170" style="position:absolute;left:701;top:904;width:14;height:15;visibility:visible;mso-wrap-style:square;v-text-anchor:top" coordsize="27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" path="m9,31l26,22r1,-9l25,11,24,,20,1,17,6,10,7,2,9r,9l,24r9,7xe" fillcolor="#c48784" stroked="f">
                    <v:path arrowok="t" o:connecttype="custom" o:connectlocs="5,15;13,11;14,6;13,5;12,0;10,0;9,3;5,3;1,4;1,9;0,12;5,15" o:connectangles="0,0,0,0,0,0,0,0,0,0,0,0"/>
                  </v:shape>
                  <v:shape id="Freeform 388" o:spid="_x0000_s1171" style="position:absolute;left:678;top:912;width:32;height:39;visibility:visible;mso-wrap-style:square;v-text-anchor:top" coordsize="66,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" path="m23,77l66,13,42,,10,60,,71r23,6xe" fillcolor="#000a93" stroked="f">
                    <v:path arrowok="t" o:connecttype="custom" o:connectlocs="11,39;32,7;20,0;5,30;0,36;11,39" o:connectangles="0,0,0,0,0,0"/>
                  </v:shape>
                  <v:shape id="Freeform 389" o:spid="_x0000_s1172" style="position:absolute;left:677;top:943;width:18;height:13;visibility:visible;mso-wrap-style:square;v-text-anchor:top" coordsize="37,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" path="m37,9l20,,11,5,10,8,,13r3,4l9,18r3,3l18,28,28,22r7,-1l37,9xe" fillcolor="#c48784" stroked="f">
                    <v:path arrowok="t" o:connecttype="custom" o:connectlocs="18,4;10,0;5,2;5,4;0,6;1,8;4,8;6,10;9,13;14,10;17,10;18,4" o:connectangles="0,0,0,0,0,0,0,0,0,0,0,0"/>
                  </v:shape>
                  <v:shape id="Freeform 390" o:spid="_x0000_s1173" style="position:absolute;left:692;top:944;width:45;height:13;visibility:visible;mso-wrap-style:square;v-text-anchor:top" coordsize="90,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" path="m80,1l2,,,26r71,1l90,22,80,1xe" fillcolor="#000a93" stroked="f">
                    <v:path arrowok="t" o:connecttype="custom" o:connectlocs="40,0;1,0;0,13;36,13;45,11;40,0" o:connectangles="0,0,0,0,0,0"/>
                  </v:shape>
                  <v:shape id="Freeform 391" o:spid="_x0000_s1174" style="position:absolute;left:724;top:927;width:19;height:28;visibility:visible;mso-wrap-style:square;v-text-anchor:top" coordsize="36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" path="m36,l24,55,,54,4,37,7,16r3,-4l17,7,25,1,36,xe" fillcolor="#000a93" stroked="f">
                    <v:path arrowok="t" o:connecttype="custom" o:connectlocs="19,0;13,28;0,27;2,19;4,8;5,6;9,4;13,1;19,0" o:connectangles="0,0,0,0,0,0,0,0,0"/>
                  </v:shape>
                  <v:shape id="Freeform 392" o:spid="_x0000_s1175" style="position:absolute;left:681;top:912;width:17;height:28;visibility:visible;mso-wrap-style:square;v-text-anchor:top" coordsize="36,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" path="m36,l,56,14,50,36,xe" fillcolor="#00004c" stroked="f">
                    <v:path arrowok="t" o:connecttype="custom" o:connectlocs="17,0;0,28;7,25;17,0" o:connectangles="0,0,0,0"/>
                  </v:shape>
                  <v:shape id="Freeform 393" o:spid="_x0000_s1176" style="position:absolute;left:313;top:513;width:157;height:166;visibility:visible;mso-wrap-style:square;v-text-anchor:top" coordsize="313,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" path="m297,57r,5l295,66r-1,2l291,71r-1,l289,72r-3,1l285,75r6,-24l294,32,292,16,289,8,285,7r-2,4l283,14r,2l281,39r-4,15l271,61r-3,2l269,59r3,-10l274,35r,-16l273,10,271,3,268,r-5,l262,1r-1,2l260,7r,7l260,19r,8l260,35r-2,8l256,51r-2,6l252,59r-1,1l251,55,250,40,245,23,237,8,229,4r-1,4l229,17r4,12l235,38r3,11l238,60r,11l233,69r-5,-1l226,68r-2,l223,68r-1,l219,66r-2,-5l210,54r-8,-3l198,55r3,6l205,67r4,8l211,81r1,3l216,86r7,2l232,93r6,8l237,101r-2,l233,101r-3,1l228,110r-1,l226,110r-3,l222,110,189,290r-7,-1l164,286r-26,-6l108,275,76,269,47,264,25,259,12,257,2,267,,292r1,28l2,332r3,l9,332r9,l29,331r13,l57,331r16,-1l90,329r18,l125,328r17,l158,327r14,-2l185,324r11,l205,323r13,-6l229,300r12,-24l251,248r11,-30l273,187r11,-29l296,134r,-1l294,128r-5,-5l279,117r5,-7l283,109r-2,-1l278,106r-5,-2l275,102r2,-2l279,99r1,-1l292,93r8,-6l302,82r1,-2l313,43r-2,l306,43r-5,4l297,57xe" fillcolor="#6b2305" stroked="f">
                    <v:path arrowok="t" o:connecttype="custom" o:connectlocs="148,33;145,36;143,38;146,8;142,6;141,20;134,32;137,18;136,2;131,1;130,7;130,18;127,29;126,28;119,4;115,9;119,25;117,35;112,34;110,33;101,26;103,34;106,42;116,47;118,51;114,55;112,55;91,145;54,138;13,130;0,146;3,166;15,166;37,165;63,164;86,163;103,162;121,138;137,94;148,67;140,59;141,54;138,51;140,49;151,41;156,22;149,29" o:connectangles="0,0,0,0,0,0,0,0,0,0,0,0,0,0,0,0,0,0,0,0,0,0,0,0,0,0,0,0,0,0,0,0,0,0,0,0,0,0,0,0,0,0,0,0,0,0,0"/>
                  </v:shape>
                </v:group>
                <v:line id="Line 394" o:spid="_x0000_s1177" style="position:absolute;flip:x;visibility:visible;mso-wrap-style:square" from="1619,3409" to="5782,5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"/>
                <v:line id="Line 395" o:spid="_x0000_s1178" style="position:absolute;visibility:visible;mso-wrap-style:square" from="1153,3038" to="5963,3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" strokeweight="2.25pt"/>
                <v:line id="Line 396" o:spid="_x0000_s1179" style="position:absolute;visibility:visible;mso-wrap-style:square" from="1152,3023" to="1152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" strokeweight="2.25pt"/>
                <v:line id="Line 397" o:spid="_x0000_s1180" style="position:absolute;visibility:visible;mso-wrap-style:square" from="5963,3023" to="5963,7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" strokeweight="2.25pt"/>
                <v:line id="Line 398" o:spid="_x0000_s1181" style="position:absolute;visibility:visible;mso-wrap-style:square" from="1137,4275" to="1318,42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" strokeweight="2.25pt"/>
                <v:line id="Line 399" o:spid="_x0000_s1182" style="position:absolute;visibility:visible;mso-wrap-style:square" from="4334,7005" to="5961,7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" strokeweight="2.25pt"/>
                <v:line id="Line 400" o:spid="_x0000_s1183" style="position:absolute;flip:y;visibility:visible;mso-wrap-style:square" from="4334,6839" to="4334,7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" strokeweight="2.25pt"/>
                <v:line id="Line 401" o:spid="_x0000_s1184" style="position:absolute;visibility:visible;mso-wrap-style:square" from="1137,7005" to="2764,7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" strokeweight="2.25pt"/>
                <v:line id="Line 402" o:spid="_x0000_s1185" style="position:absolute;flip:x;visibility:visible;mso-wrap-style:square" from="1121,4833" to="1121,7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" strokeweight="2.25pt"/>
                <v:line id="Line 403" o:spid="_x0000_s1186" style="position:absolute;visibility:visible;mso-wrap-style:square" from="1151,4848" to="1332,4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" strokeweight="2.25pt"/>
                <v:line id="Line 404" o:spid="_x0000_s1187" style="position:absolute;flip:y;visibility:visible;mso-wrap-style:square" from="2781,6824" to="2781,7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" strokeweight="2.25pt"/>
                <v:shape id="Text Box 405" o:spid="_x0000_s1188" type="#_x0000_t202" style="position:absolute;left:1032;top:4290;width:724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مدخل</w:t>
                        </w:r>
                      </w:p>
                    </w:txbxContent>
                  </v:textbox>
                </v:shape>
                <v:line id="Line 406" o:spid="_x0000_s1189" style="position:absolute;flip:y;visibility:visible;mso-wrap-style:square" from="2343,6024" to="5948,6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" strokeweight="2.25pt"/>
                <v:shape id="Text Box 407" o:spid="_x0000_s1190" type="#_x0000_t202" style="position:absolute;left:2886;top:6644;width:951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1zHwQAAAN0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So3h75t4gly9AAAA//8DAFBLAQItABQABgAIAAAAIQDb4fbL7gAAAIUBAAATAAAAAAAAAAAAAAAA&#10;AAAAAABbQ29udGVudF9UeXBlc10ueG1sUEsBAi0AFAAGAAgAAAAhAFr0LFu/AAAAFQEAAAsAAAAA&#10;AAAAAAAAAAAAHwEAAF9yZWxzLy5yZWxzUEsBAi0AFAAGAAgAAAAhAC+3XMfBAAAA3QAAAA8AAAAA&#10;AAAAAAAAAAAABwIAAGRycy9kb3ducmV2LnhtbFBLBQYAAAAAAwADALcAAAD1AgAAAAA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مــدخل</w:t>
                        </w:r>
                      </w:p>
                    </w:txbxContent>
                  </v:textbox>
                </v:shape>
                <v:shape id="Text Box 408" o:spid="_x0000_s1191" type="#_x0000_t202" style="position:absolute;left:1457;top:545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Picture 409" o:spid="_x0000_s1192" type="#_x0000_t75" style="position:absolute;left:4802;top:3801;width:905;height:19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">
                  <v:imagedata r:id="rId22" o:title=""/>
                </v:shape>
                <v:shape id="Text Box 410" o:spid="_x0000_s1193" type="#_x0000_t202" style="position:absolute;left:5088;top:571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411" o:spid="_x0000_s1194" type="#_x0000_t202" style="position:absolute;left:1438;top:5943;width:905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" filled="f" stroked="f">
                  <v:textbox>
                    <w:txbxContent>
                      <w:p w:rsidR="00BB462E" w:rsidRPr="001B3F8F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val="fr-FR" w:bidi="ar-DZ"/>
                          </w:rPr>
                          <w:t>حوض</w:t>
                        </w:r>
                      </w:p>
                    </w:txbxContent>
                  </v:textbox>
                </v:shape>
                <v:line id="Line 533" o:spid="_x0000_s1195" style="position:absolute;visibility:visible;mso-wrap-style:square" from="5104,4666" to="5824,5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"/>
                <v:line id="Line 534" o:spid="_x0000_s1196" style="position:absolute;visibility:visible;mso-wrap-style:square" from="5254,4501" to="5974,5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"/>
                <v:line id="Line 535" o:spid="_x0000_s1197" style="position:absolute;flip:x;visibility:visible;mso-wrap-style:square" from="5164,4606" to="5344,4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" strokeweight="2.25pt"/>
                <v:line id="Line 536" o:spid="_x0000_s1198" style="position:absolute;flip:x;visibility:visible;mso-wrap-style:square" from="5254,4771" to="5434,4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" strokeweight="2.25pt"/>
                <v:line id="Line 537" o:spid="_x0000_s1199" style="position:absolute;flip:x;visibility:visible;mso-wrap-style:square" from="5344,4936" to="5524,5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" strokeweight="2.25pt"/>
                <v:line id="Line 538" o:spid="_x0000_s1200" style="position:absolute;flip:x;visibility:visible;mso-wrap-style:square" from="5449,5086" to="5629,5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" strokeweight="2.25pt"/>
                <v:line id="Line 539" o:spid="_x0000_s1201" style="position:absolute;flip:x;visibility:visible;mso-wrap-style:square" from="5539,5266" to="5719,5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" strokeweight="2.25pt"/>
                <v:line id="Line 540" o:spid="_x0000_s1202" style="position:absolute;flip:x;visibility:visible;mso-wrap-style:square" from="5644,5446" to="5824,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" strokeweight="2.25pt"/>
                <v:line id="Line 541" o:spid="_x0000_s1203" style="position:absolute;flip:x;visibility:visible;mso-wrap-style:square" from="5749,5626" to="5929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" strokeweight="2.25pt"/>
              </v:group>
            </w:pict>
          </mc:Fallback>
        </mc:AlternateContent>
      </w:r>
      <w:r w:rsidRPr="00085371">
        <w:rPr>
          <w:rFonts w:hint="cs"/>
          <w:b/>
          <w:bCs/>
          <w:rtl/>
          <w:lang w:bidi="ar-DZ"/>
        </w:rPr>
        <w:t xml:space="preserve">   الفاصلة بين كل عمودين متجاورين متساوية .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   أ) ماهي أكبر مسافة يمكن أن تفصل بين كل عمودين متجاورين ؟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  ب) </w:t>
      </w:r>
      <w:proofErr w:type="spellStart"/>
      <w:r w:rsidRPr="00085371">
        <w:rPr>
          <w:rFonts w:hint="cs"/>
          <w:b/>
          <w:bCs/>
          <w:rtl/>
          <w:lang w:bidi="ar-DZ"/>
        </w:rPr>
        <w:t>ماهو</w:t>
      </w:r>
      <w:proofErr w:type="spellEnd"/>
      <w:r w:rsidRPr="00085371">
        <w:rPr>
          <w:rFonts w:hint="cs"/>
          <w:b/>
          <w:bCs/>
          <w:rtl/>
          <w:lang w:bidi="ar-DZ"/>
        </w:rPr>
        <w:t xml:space="preserve"> عدد الأعمدة التي وضعها أحمد حول محيط الأرض ؟</w:t>
      </w:r>
    </w:p>
    <w:p w:rsidR="00F90255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3) يوجد على الأرض نخلة وشجرة تفاح وحوض للسقي قاعدته </w:t>
      </w:r>
    </w:p>
    <w:p w:rsidR="00F90255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 </w:t>
      </w:r>
      <w:r w:rsidRPr="00085371">
        <w:rPr>
          <w:rFonts w:hint="cs"/>
          <w:b/>
          <w:bCs/>
          <w:rtl/>
          <w:lang w:bidi="ar-DZ"/>
        </w:rPr>
        <w:t>الأفقية</w:t>
      </w:r>
      <w:r>
        <w:rPr>
          <w:rFonts w:hint="cs"/>
          <w:b/>
          <w:bCs/>
          <w:rtl/>
          <w:lang w:bidi="ar-DZ"/>
        </w:rPr>
        <w:t xml:space="preserve"> </w:t>
      </w:r>
      <w:r w:rsidRPr="00085371">
        <w:rPr>
          <w:rFonts w:hint="cs"/>
          <w:b/>
          <w:bCs/>
          <w:rtl/>
          <w:lang w:bidi="ar-DZ"/>
        </w:rPr>
        <w:t xml:space="preserve">مع مستوى الأرض على </w:t>
      </w:r>
      <w:proofErr w:type="spellStart"/>
      <w:r w:rsidRPr="00085371">
        <w:rPr>
          <w:rFonts w:hint="cs"/>
          <w:b/>
          <w:bCs/>
          <w:rtl/>
          <w:lang w:bidi="ar-DZ"/>
        </w:rPr>
        <w:t>إستقامة</w:t>
      </w:r>
      <w:proofErr w:type="spellEnd"/>
      <w:r w:rsidRPr="00085371">
        <w:rPr>
          <w:rFonts w:hint="cs"/>
          <w:b/>
          <w:bCs/>
          <w:rtl/>
          <w:lang w:bidi="ar-DZ"/>
        </w:rPr>
        <w:t xml:space="preserve"> واحدة حيث المسافة</w:t>
      </w:r>
    </w:p>
    <w:p w:rsidR="00F90255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</w:t>
      </w:r>
      <w:r w:rsidRPr="00085371">
        <w:rPr>
          <w:rFonts w:hint="cs"/>
          <w:b/>
          <w:bCs/>
          <w:rtl/>
          <w:lang w:bidi="ar-DZ"/>
        </w:rPr>
        <w:t xml:space="preserve"> بين النخلة</w:t>
      </w:r>
      <w:r>
        <w:rPr>
          <w:rFonts w:hint="cs"/>
          <w:b/>
          <w:bCs/>
          <w:rtl/>
          <w:lang w:bidi="ar-DZ"/>
        </w:rPr>
        <w:t xml:space="preserve"> </w:t>
      </w:r>
      <w:r w:rsidRPr="00085371">
        <w:rPr>
          <w:rFonts w:hint="cs"/>
          <w:b/>
          <w:bCs/>
          <w:rtl/>
          <w:lang w:bidi="ar-DZ"/>
        </w:rPr>
        <w:t>والشجرة</w:t>
      </w:r>
      <w:r>
        <w:rPr>
          <w:rFonts w:hint="cs"/>
          <w:b/>
          <w:bCs/>
          <w:rtl/>
          <w:lang w:bidi="ar-DZ"/>
        </w:rPr>
        <w:t xml:space="preserve"> </w:t>
      </w:r>
      <w:r w:rsidRPr="00085371">
        <w:rPr>
          <w:rFonts w:hint="cs"/>
          <w:b/>
          <w:bCs/>
          <w:rtl/>
          <w:lang w:bidi="ar-DZ"/>
        </w:rPr>
        <w:t xml:space="preserve">هي </w:t>
      </w:r>
      <w:r w:rsidRPr="00085371">
        <w:rPr>
          <w:b/>
          <w:bCs/>
          <w:lang w:bidi="ar-DZ"/>
        </w:rPr>
        <w:t>10m</w:t>
      </w:r>
      <w:r w:rsidRPr="00085371">
        <w:rPr>
          <w:rFonts w:hint="cs"/>
          <w:b/>
          <w:bCs/>
          <w:rtl/>
          <w:lang w:bidi="ar-DZ"/>
        </w:rPr>
        <w:t xml:space="preserve"> وبين الحو</w:t>
      </w:r>
      <w:r w:rsidRPr="00085371">
        <w:rPr>
          <w:rFonts w:hint="eastAsia"/>
          <w:b/>
          <w:bCs/>
          <w:rtl/>
          <w:lang w:bidi="ar-DZ"/>
        </w:rPr>
        <w:t>ض</w:t>
      </w:r>
      <w:r w:rsidRPr="00085371">
        <w:rPr>
          <w:rFonts w:hint="cs"/>
          <w:b/>
          <w:bCs/>
          <w:rtl/>
          <w:lang w:bidi="ar-DZ"/>
        </w:rPr>
        <w:t xml:space="preserve"> والشجرة هي</w:t>
      </w:r>
    </w:p>
    <w:p w:rsidR="00F90255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</w:t>
      </w:r>
      <w:r w:rsidRPr="00085371">
        <w:rPr>
          <w:rFonts w:hint="cs"/>
          <w:b/>
          <w:bCs/>
          <w:rtl/>
          <w:lang w:bidi="ar-DZ"/>
        </w:rPr>
        <w:t xml:space="preserve"> </w:t>
      </w:r>
      <w:r w:rsidRPr="00085371">
        <w:rPr>
          <w:b/>
          <w:bCs/>
          <w:lang w:bidi="ar-DZ"/>
        </w:rPr>
        <w:t>2m</w:t>
      </w:r>
      <w:r w:rsidRPr="00085371">
        <w:rPr>
          <w:rFonts w:hint="cs"/>
          <w:b/>
          <w:bCs/>
          <w:rtl/>
          <w:lang w:bidi="ar-DZ"/>
        </w:rPr>
        <w:t xml:space="preserve"> وطول الشجرة هو </w:t>
      </w:r>
      <w:r w:rsidRPr="00085371">
        <w:rPr>
          <w:b/>
          <w:bCs/>
          <w:lang w:bidi="ar-DZ"/>
        </w:rPr>
        <w:t>1,5m</w:t>
      </w:r>
      <w:r>
        <w:rPr>
          <w:rFonts w:hint="cs"/>
          <w:b/>
          <w:bCs/>
          <w:rtl/>
          <w:lang w:bidi="ar-DZ"/>
        </w:rPr>
        <w:t xml:space="preserve"> </w:t>
      </w:r>
      <w:r w:rsidRPr="00085371">
        <w:rPr>
          <w:rFonts w:hint="cs"/>
          <w:b/>
          <w:bCs/>
          <w:rtl/>
          <w:lang w:bidi="ar-DZ"/>
        </w:rPr>
        <w:t>مع العلم أن أشعة الشمس</w:t>
      </w:r>
    </w:p>
    <w:p w:rsidR="00F90255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</w:t>
      </w:r>
      <w:r w:rsidRPr="00085371">
        <w:rPr>
          <w:rFonts w:hint="cs"/>
          <w:b/>
          <w:bCs/>
          <w:rtl/>
          <w:lang w:bidi="ar-DZ"/>
        </w:rPr>
        <w:t xml:space="preserve"> عمودية عليهم وظلهما ينتهيان عند نقطة واحدة</w:t>
      </w:r>
      <w:r w:rsidRPr="009C7D4B">
        <w:rPr>
          <w:rFonts w:hint="cs"/>
          <w:b/>
          <w:bCs/>
          <w:rtl/>
          <w:lang w:bidi="ar-DZ"/>
        </w:rPr>
        <w:t xml:space="preserve"> </w:t>
      </w:r>
      <w:r w:rsidRPr="00085371">
        <w:rPr>
          <w:rFonts w:hint="cs"/>
          <w:b/>
          <w:bCs/>
          <w:rtl/>
          <w:lang w:bidi="ar-DZ"/>
        </w:rPr>
        <w:t xml:space="preserve">وهي 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 </w:t>
      </w:r>
      <w:r w:rsidRPr="00085371">
        <w:rPr>
          <w:rFonts w:hint="cs"/>
          <w:b/>
          <w:bCs/>
          <w:rtl/>
          <w:lang w:bidi="ar-DZ"/>
        </w:rPr>
        <w:t>حوض السقي .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>
        <w:rPr>
          <w:rFonts w:hint="cs"/>
          <w:rtl/>
          <w:lang w:bidi="ar-DZ"/>
        </w:rPr>
        <w:t xml:space="preserve">   </w:t>
      </w:r>
      <w:r w:rsidRPr="005842FC">
        <w:rPr>
          <w:rFonts w:hint="cs"/>
          <w:rtl/>
          <w:lang w:bidi="ar-DZ"/>
        </w:rPr>
        <w:t>*</w:t>
      </w:r>
      <w:r>
        <w:rPr>
          <w:rFonts w:hint="cs"/>
          <w:b/>
          <w:bCs/>
          <w:rtl/>
          <w:lang w:bidi="ar-DZ"/>
        </w:rPr>
        <w:t xml:space="preserve"> ا</w:t>
      </w:r>
      <w:r w:rsidRPr="00085371">
        <w:rPr>
          <w:rFonts w:hint="cs"/>
          <w:b/>
          <w:bCs/>
          <w:rtl/>
          <w:lang w:bidi="ar-DZ"/>
        </w:rPr>
        <w:t xml:space="preserve">حسب طول النخلة </w:t>
      </w:r>
      <w:r w:rsidRPr="00085371">
        <w:rPr>
          <w:b/>
          <w:bCs/>
          <w:lang w:bidi="ar-DZ"/>
        </w:rPr>
        <w:t>BC</w:t>
      </w:r>
      <w:r w:rsidRPr="00085371">
        <w:rPr>
          <w:rFonts w:hint="cs"/>
          <w:b/>
          <w:bCs/>
          <w:rtl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>حيث أن</w:t>
      </w:r>
      <w:r w:rsidRPr="00085371">
        <w:rPr>
          <w:rFonts w:hint="cs"/>
          <w:b/>
          <w:bCs/>
          <w:rtl/>
          <w:lang w:bidi="ar-DZ"/>
        </w:rPr>
        <w:t>:</w:t>
      </w:r>
      <w:r w:rsidRPr="00085371">
        <w:rPr>
          <w:b/>
          <w:bCs/>
          <w:lang w:bidi="ar-DZ"/>
        </w:rPr>
        <w:t>(BC) // (DF)</w:t>
      </w:r>
      <w:r w:rsidRPr="00085371">
        <w:rPr>
          <w:rFonts w:hint="cs"/>
          <w:b/>
          <w:bCs/>
          <w:rtl/>
          <w:lang w:bidi="ar-DZ"/>
        </w:rPr>
        <w:t xml:space="preserve"> </w:t>
      </w:r>
    </w:p>
    <w:p w:rsidR="00F90255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4) أراد أحمد قطع عراجين التمر فوضع سلما طوله </w:t>
      </w:r>
      <w:r w:rsidRPr="00085371">
        <w:rPr>
          <w:b/>
          <w:bCs/>
          <w:lang w:bidi="ar-DZ"/>
        </w:rPr>
        <w:t>10m</w:t>
      </w:r>
      <w:r w:rsidRPr="00085371">
        <w:rPr>
          <w:rFonts w:hint="cs"/>
          <w:b/>
          <w:bCs/>
          <w:rtl/>
          <w:lang w:bidi="ar-DZ"/>
        </w:rPr>
        <w:t xml:space="preserve"> 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 </w:t>
      </w:r>
      <w:r w:rsidRPr="00085371">
        <w:rPr>
          <w:rFonts w:hint="cs"/>
          <w:b/>
          <w:bCs/>
          <w:rtl/>
          <w:lang w:bidi="ar-DZ"/>
        </w:rPr>
        <w:t>فوضع أحد طرفي السلم على النخلة مرتفعا عن قاعدتها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   بـ : </w:t>
      </w:r>
      <w:r w:rsidRPr="00085371">
        <w:rPr>
          <w:b/>
          <w:bCs/>
          <w:lang w:bidi="ar-DZ"/>
        </w:rPr>
        <w:t>8m</w:t>
      </w:r>
      <w:r w:rsidRPr="00085371">
        <w:rPr>
          <w:rFonts w:hint="cs"/>
          <w:b/>
          <w:bCs/>
          <w:rtl/>
          <w:lang w:bidi="ar-DZ"/>
        </w:rPr>
        <w:t xml:space="preserve"> والطرف الثاني يرتكز على الأرض .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 xml:space="preserve"> *</w:t>
      </w:r>
      <w:r w:rsidRPr="00085371">
        <w:rPr>
          <w:rFonts w:hint="cs"/>
          <w:b/>
          <w:bCs/>
          <w:rtl/>
          <w:lang w:bidi="ar-DZ"/>
        </w:rPr>
        <w:t xml:space="preserve"> كم يبعد السلم عن قاعدة النخلة ؟</w:t>
      </w:r>
    </w:p>
    <w:p w:rsidR="00F90255" w:rsidRDefault="00F90255" w:rsidP="00F90255">
      <w:pPr>
        <w:rPr>
          <w:b/>
          <w:bCs/>
          <w:rtl/>
          <w:lang w:bidi="ar-DZ"/>
        </w:rPr>
      </w:pPr>
      <w:r w:rsidRPr="00085371">
        <w:rPr>
          <w:rFonts w:hint="cs"/>
          <w:b/>
          <w:bCs/>
          <w:rtl/>
          <w:lang w:bidi="ar-DZ"/>
        </w:rPr>
        <w:t>5) عندما قطع أحمد العرجون  من النخلة رمى العرجون الذي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</w:t>
      </w:r>
      <w:r w:rsidRPr="00085371">
        <w:rPr>
          <w:rFonts w:hint="cs"/>
          <w:b/>
          <w:bCs/>
          <w:rtl/>
          <w:lang w:bidi="ar-DZ"/>
        </w:rPr>
        <w:t xml:space="preserve"> هو في مستوى واحد مع علو النخلة على فراش</w:t>
      </w:r>
      <w:r>
        <w:rPr>
          <w:rFonts w:hint="cs"/>
          <w:b/>
          <w:bCs/>
          <w:rtl/>
          <w:lang w:bidi="ar-DZ"/>
        </w:rPr>
        <w:t xml:space="preserve"> </w:t>
      </w:r>
      <w:r w:rsidRPr="00085371">
        <w:rPr>
          <w:rFonts w:hint="cs"/>
          <w:b/>
          <w:bCs/>
          <w:rtl/>
          <w:lang w:bidi="ar-DZ"/>
        </w:rPr>
        <w:t xml:space="preserve">البلاستيك على بعد </w:t>
      </w:r>
      <w:r w:rsidRPr="00085371">
        <w:rPr>
          <w:b/>
          <w:bCs/>
          <w:lang w:bidi="ar-DZ"/>
        </w:rPr>
        <w:t>3m</w:t>
      </w:r>
      <w:r w:rsidRPr="00085371">
        <w:rPr>
          <w:rFonts w:hint="cs"/>
          <w:b/>
          <w:bCs/>
          <w:rtl/>
          <w:lang w:bidi="ar-DZ"/>
        </w:rPr>
        <w:t xml:space="preserve"> من جذع النخلة </w:t>
      </w:r>
      <w:r w:rsidRPr="00085371">
        <w:rPr>
          <w:b/>
          <w:bCs/>
          <w:lang w:bidi="ar-DZ"/>
        </w:rPr>
        <w:t>.</w:t>
      </w:r>
      <w:r w:rsidRPr="00085371">
        <w:rPr>
          <w:rFonts w:hint="cs"/>
          <w:b/>
          <w:bCs/>
          <w:rtl/>
          <w:lang w:bidi="ar-DZ"/>
        </w:rPr>
        <w:t xml:space="preserve"> </w:t>
      </w:r>
    </w:p>
    <w:p w:rsidR="00F90255" w:rsidRPr="00085371" w:rsidRDefault="00F90255" w:rsidP="00F90255">
      <w:pPr>
        <w:rPr>
          <w:b/>
          <w:bCs/>
          <w:rtl/>
          <w:lang w:bidi="ar-DZ"/>
        </w:rPr>
      </w:pPr>
      <w:r>
        <w:rPr>
          <w:rFonts w:hint="cs"/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7FC38DF" wp14:editId="421E8313">
                <wp:simplePos x="0" y="0"/>
                <wp:positionH relativeFrom="column">
                  <wp:posOffset>5962650</wp:posOffset>
                </wp:positionH>
                <wp:positionV relativeFrom="paragraph">
                  <wp:posOffset>953135</wp:posOffset>
                </wp:positionV>
                <wp:extent cx="29845" cy="53975"/>
                <wp:effectExtent l="6985" t="5715" r="1270" b="6985"/>
                <wp:wrapNone/>
                <wp:docPr id="905" name="Freeform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9845" cy="53975"/>
                        </a:xfrm>
                        <a:custGeom>
                          <a:avLst/>
                          <a:gdLst>
                            <a:gd name="T0" fmla="*/ 27 w 95"/>
                            <a:gd name="T1" fmla="*/ 152 h 169"/>
                            <a:gd name="T2" fmla="*/ 16 w 95"/>
                            <a:gd name="T3" fmla="*/ 142 h 169"/>
                            <a:gd name="T4" fmla="*/ 0 w 95"/>
                            <a:gd name="T5" fmla="*/ 0 h 169"/>
                            <a:gd name="T6" fmla="*/ 95 w 95"/>
                            <a:gd name="T7" fmla="*/ 4 h 169"/>
                            <a:gd name="T8" fmla="*/ 82 w 95"/>
                            <a:gd name="T9" fmla="*/ 46 h 169"/>
                            <a:gd name="T10" fmla="*/ 82 w 95"/>
                            <a:gd name="T11" fmla="*/ 55 h 169"/>
                            <a:gd name="T12" fmla="*/ 83 w 95"/>
                            <a:gd name="T13" fmla="*/ 78 h 169"/>
                            <a:gd name="T14" fmla="*/ 85 w 95"/>
                            <a:gd name="T15" fmla="*/ 111 h 169"/>
                            <a:gd name="T16" fmla="*/ 93 w 95"/>
                            <a:gd name="T17" fmla="*/ 147 h 169"/>
                            <a:gd name="T18" fmla="*/ 93 w 95"/>
                            <a:gd name="T19" fmla="*/ 155 h 169"/>
                            <a:gd name="T20" fmla="*/ 91 w 95"/>
                            <a:gd name="T21" fmla="*/ 160 h 169"/>
                            <a:gd name="T22" fmla="*/ 87 w 95"/>
                            <a:gd name="T23" fmla="*/ 164 h 169"/>
                            <a:gd name="T24" fmla="*/ 82 w 95"/>
                            <a:gd name="T25" fmla="*/ 166 h 169"/>
                            <a:gd name="T26" fmla="*/ 76 w 95"/>
                            <a:gd name="T27" fmla="*/ 168 h 169"/>
                            <a:gd name="T28" fmla="*/ 70 w 95"/>
                            <a:gd name="T29" fmla="*/ 168 h 169"/>
                            <a:gd name="T30" fmla="*/ 65 w 95"/>
                            <a:gd name="T31" fmla="*/ 169 h 169"/>
                            <a:gd name="T32" fmla="*/ 62 w 95"/>
                            <a:gd name="T33" fmla="*/ 169 h 169"/>
                            <a:gd name="T34" fmla="*/ 55 w 95"/>
                            <a:gd name="T35" fmla="*/ 167 h 169"/>
                            <a:gd name="T36" fmla="*/ 43 w 95"/>
                            <a:gd name="T37" fmla="*/ 160 h 169"/>
                            <a:gd name="T38" fmla="*/ 32 w 95"/>
                            <a:gd name="T39" fmla="*/ 155 h 169"/>
                            <a:gd name="T40" fmla="*/ 27 w 95"/>
                            <a:gd name="T41" fmla="*/ 152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</a:cxnLst>
                          <a:rect l="0" t="0" r="r" b="b"/>
                          <a:pathLst>
                            <a:path w="95" h="169">
                              <a:moveTo>
                                <a:pt x="27" y="152"/>
                              </a:moveTo>
                              <a:lnTo>
                                <a:pt x="16" y="142"/>
                              </a:lnTo>
                              <a:lnTo>
                                <a:pt x="0" y="0"/>
                              </a:lnTo>
                              <a:lnTo>
                                <a:pt x="95" y="4"/>
                              </a:lnTo>
                              <a:lnTo>
                                <a:pt x="82" y="46"/>
                              </a:lnTo>
                              <a:lnTo>
                                <a:pt x="82" y="55"/>
                              </a:lnTo>
                              <a:lnTo>
                                <a:pt x="83" y="78"/>
                              </a:lnTo>
                              <a:lnTo>
                                <a:pt x="85" y="111"/>
                              </a:lnTo>
                              <a:lnTo>
                                <a:pt x="93" y="147"/>
                              </a:lnTo>
                              <a:lnTo>
                                <a:pt x="93" y="155"/>
                              </a:lnTo>
                              <a:lnTo>
                                <a:pt x="91" y="160"/>
                              </a:lnTo>
                              <a:lnTo>
                                <a:pt x="87" y="164"/>
                              </a:lnTo>
                              <a:lnTo>
                                <a:pt x="82" y="166"/>
                              </a:lnTo>
                              <a:lnTo>
                                <a:pt x="76" y="168"/>
                              </a:lnTo>
                              <a:lnTo>
                                <a:pt x="70" y="168"/>
                              </a:lnTo>
                              <a:lnTo>
                                <a:pt x="65" y="169"/>
                              </a:lnTo>
                              <a:lnTo>
                                <a:pt x="62" y="169"/>
                              </a:lnTo>
                              <a:lnTo>
                                <a:pt x="55" y="167"/>
                              </a:lnTo>
                              <a:lnTo>
                                <a:pt x="43" y="160"/>
                              </a:lnTo>
                              <a:lnTo>
                                <a:pt x="32" y="155"/>
                              </a:lnTo>
                              <a:lnTo>
                                <a:pt x="27" y="15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B230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995FCF" id="Freeform 308" o:spid="_x0000_s1026" style="position:absolute;margin-left:469.5pt;margin-top:75.05pt;width:2.35pt;height: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5,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" path="m27,152l16,142,,,95,4,82,46r,9l83,78r2,33l93,147r,8l91,160r-4,4l82,166r-6,2l70,168r-5,1l62,169r-7,-2l43,160,32,155r-5,-3xe" fillcolor="#6b2305" stroked="f">
                <v:path arrowok="t" o:connecttype="custom" o:connectlocs="8482,48546;5027,45352;0,0;29845,1278;25761,14691;25761,17566;26075,24912;26703,35451;29217,46949;29217,49504;28588,51101;27332,52378;25761,53017;23876,53656;21991,53656;20420,53975;19478,53975;17279,53336;13509,51101;10053,49504;8482,48546" o:connectangles="0,0,0,0,0,0,0,0,0,0,0,0,0,0,0,0,0,0,0,0,0"/>
              </v:shape>
            </w:pict>
          </mc:Fallback>
        </mc:AlternateContent>
      </w:r>
      <w:r w:rsidRPr="00085371">
        <w:rPr>
          <w:rFonts w:hint="cs"/>
          <w:b/>
          <w:bCs/>
          <w:rtl/>
          <w:lang w:bidi="ar-DZ"/>
        </w:rPr>
        <w:t xml:space="preserve"> </w:t>
      </w:r>
      <w:r w:rsidRPr="00D852FF">
        <w:rPr>
          <w:rFonts w:hint="cs"/>
          <w:rtl/>
          <w:lang w:bidi="ar-DZ"/>
        </w:rPr>
        <w:t>*</w:t>
      </w:r>
      <w:r w:rsidRPr="00085371">
        <w:rPr>
          <w:rFonts w:hint="cs"/>
          <w:b/>
          <w:bCs/>
          <w:rtl/>
          <w:lang w:bidi="ar-DZ"/>
        </w:rPr>
        <w:t xml:space="preserve"> أحسب قيس زاوية رمي العرجون مدوّر إلى الوحدة من الدرجة (حيث مسار رمي العرجون هو مستقيم)</w:t>
      </w: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3959C5" w:rsidRDefault="003959C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3959C5" w:rsidRDefault="003959C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3959C5" w:rsidRDefault="003959C5" w:rsidP="00F90255">
      <w:pPr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>وضعيـــــــة إدمـــــاجيــة رقم " 0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>5</w:t>
      </w:r>
      <w:r w:rsidRPr="008D6E42">
        <w:rPr>
          <w:b/>
          <w:bCs/>
          <w:noProof/>
          <w:sz w:val="28"/>
          <w:szCs w:val="28"/>
          <w:u w:val="single"/>
          <w:rtl/>
        </w:rPr>
        <w:t xml:space="preserve"> "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BB462E">
      <w:pPr>
        <w:rPr>
          <w:b/>
          <w:bCs/>
          <w:noProof/>
          <w:sz w:val="28"/>
          <w:szCs w:val="28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السنة الدراسية:</w:t>
      </w:r>
      <w:r w:rsidRPr="008D6E42">
        <w:rPr>
          <w:b/>
          <w:bCs/>
          <w:sz w:val="28"/>
          <w:szCs w:val="28"/>
          <w:rtl/>
          <w:lang w:bidi="ar-DZ"/>
        </w:rPr>
        <w:t xml:space="preserve"> </w:t>
      </w:r>
    </w:p>
    <w:p w:rsidR="00F90255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Pr="00BF544C" w:rsidRDefault="00F90255" w:rsidP="00F90255">
      <w:pPr>
        <w:rPr>
          <w:rFonts w:cs="Arabic Transparent"/>
          <w:noProof/>
          <w:sz w:val="28"/>
          <w:szCs w:val="28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</w:rPr>
        <w:t xml:space="preserve">   </w:t>
      </w:r>
      <w:r w:rsidRPr="00BF544C">
        <w:rPr>
          <w:rFonts w:cs="Arabic Transparent" w:hint="cs"/>
          <w:noProof/>
          <w:sz w:val="28"/>
          <w:szCs w:val="28"/>
          <w:rtl/>
        </w:rPr>
        <w:t xml:space="preserve">يمثل الشكل الآتي قطعتي أرض مهيأتين للبناء ، القطعة </w:t>
      </w:r>
      <w:r w:rsidRPr="00BF544C">
        <w:rPr>
          <w:rFonts w:cs="Arabic Transparent"/>
          <w:noProof/>
          <w:sz w:val="28"/>
          <w:szCs w:val="28"/>
          <w:lang w:val="fr-FR"/>
        </w:rPr>
        <w:t>ABCD</w:t>
      </w:r>
      <w:r w:rsidRPr="00BF544C">
        <w:rPr>
          <w:rFonts w:cs="Arabic Transparent" w:hint="cs"/>
          <w:noProof/>
          <w:sz w:val="28"/>
          <w:szCs w:val="28"/>
          <w:rtl/>
          <w:lang w:val="fr-FR" w:bidi="ar-DZ"/>
        </w:rPr>
        <w:t xml:space="preserve"> مربعة الشكل اشراها أحمد بمبلغ</w:t>
      </w:r>
      <w:r w:rsidRPr="00BF544C">
        <w:rPr>
          <w:rFonts w:cs="Arabic Transparent"/>
          <w:noProof/>
          <w:position w:val="-6"/>
          <w:sz w:val="28"/>
          <w:szCs w:val="28"/>
          <w:lang w:val="fr-FR" w:bidi="ar-DZ"/>
        </w:rPr>
        <w:object w:dxaOrig="1040" w:dyaOrig="320">
          <v:shape id="_x0000_i1031" type="#_x0000_t75" style="width:52.5pt;height:16.5pt" o:ole="">
            <v:imagedata r:id="rId23" o:title=""/>
          </v:shape>
          <o:OLEObject Type="Embed" ProgID="Equation.3" ShapeID="_x0000_i1031" DrawAspect="Content" ObjectID="_1622289120" r:id="rId24"/>
        </w:object>
      </w:r>
    </w:p>
    <w:p w:rsidR="00F90255" w:rsidRPr="00BF544C" w:rsidRDefault="00BB462E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B734012" wp14:editId="5F6D990D">
                <wp:simplePos x="0" y="0"/>
                <wp:positionH relativeFrom="column">
                  <wp:posOffset>478155</wp:posOffset>
                </wp:positionH>
                <wp:positionV relativeFrom="paragraph">
                  <wp:posOffset>328839</wp:posOffset>
                </wp:positionV>
                <wp:extent cx="2921000" cy="1887220"/>
                <wp:effectExtent l="0" t="1905" r="4445" b="0"/>
                <wp:wrapNone/>
                <wp:docPr id="772" name="Group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1000" cy="1887220"/>
                          <a:chOff x="1334" y="2676"/>
                          <a:chExt cx="4600" cy="2972"/>
                        </a:xfrm>
                      </wpg:grpSpPr>
                      <wpg:grpSp>
                        <wpg:cNvPr id="773" name="Group 668"/>
                        <wpg:cNvGrpSpPr>
                          <a:grpSpLocks/>
                        </wpg:cNvGrpSpPr>
                        <wpg:grpSpPr bwMode="auto">
                          <a:xfrm>
                            <a:off x="1334" y="2676"/>
                            <a:ext cx="4600" cy="2458"/>
                            <a:chOff x="1334" y="2767"/>
                            <a:chExt cx="4600" cy="2458"/>
                          </a:xfrm>
                        </wpg:grpSpPr>
                        <wpg:grpSp>
                          <wpg:cNvPr id="774" name="Group 654"/>
                          <wpg:cNvGrpSpPr>
                            <a:grpSpLocks/>
                          </wpg:cNvGrpSpPr>
                          <wpg:grpSpPr bwMode="auto">
                            <a:xfrm>
                              <a:off x="1575" y="3117"/>
                              <a:ext cx="4163" cy="1810"/>
                              <a:chOff x="1575" y="2480"/>
                              <a:chExt cx="4163" cy="1810"/>
                            </a:xfrm>
                          </wpg:grpSpPr>
                          <wps:wsp>
                            <wps:cNvPr id="775" name="Line 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75" y="2480"/>
                                <a:ext cx="18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6" name="Line 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75" y="4290"/>
                                <a:ext cx="18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7" name="Line 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75" y="2480"/>
                                <a:ext cx="0" cy="1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8" name="Line 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85" y="2480"/>
                                <a:ext cx="0" cy="1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9" name="Line 6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85" y="4290"/>
                                <a:ext cx="235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0" name="Line 6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85" y="2480"/>
                                <a:ext cx="2353" cy="1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" name="Line 66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61" y="2480"/>
                                <a:ext cx="724" cy="1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8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4863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BF544C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9" y="2767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BF544C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2782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BF544C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4" y="4863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BF544C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0" y="4863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BF544C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7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3" y="4848"/>
                              <a:ext cx="543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BF544C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88" name="Line 669"/>
                        <wps:cNvCnPr>
                          <a:cxnSpLocks noChangeShapeType="1"/>
                        </wps:cNvCnPr>
                        <wps:spPr bwMode="auto">
                          <a:xfrm>
                            <a:off x="1575" y="4652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9" name="Line 670"/>
                        <wps:cNvCnPr>
                          <a:cxnSpLocks noChangeShapeType="1"/>
                        </wps:cNvCnPr>
                        <wps:spPr bwMode="auto">
                          <a:xfrm>
                            <a:off x="3385" y="4652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" name="Line 671"/>
                        <wps:cNvCnPr>
                          <a:cxnSpLocks noChangeShapeType="1"/>
                        </wps:cNvCnPr>
                        <wps:spPr bwMode="auto">
                          <a:xfrm>
                            <a:off x="1756" y="4652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1" name="Line 672"/>
                        <wps:cNvCnPr>
                          <a:cxnSpLocks noChangeShapeType="1"/>
                        </wps:cNvCnPr>
                        <wps:spPr bwMode="auto">
                          <a:xfrm>
                            <a:off x="3566" y="4652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2" name="Line 673"/>
                        <wps:cNvCnPr>
                          <a:cxnSpLocks noChangeShapeType="1"/>
                        </wps:cNvCnPr>
                        <wps:spPr bwMode="auto">
                          <a:xfrm>
                            <a:off x="3385" y="5195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3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3560" y="5105"/>
                            <a:ext cx="1259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82747B" w:rsidRDefault="00BB462E" w:rsidP="00F90255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82747B"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3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734012" id="Group 675" o:spid="_x0000_s1204" style="position:absolute;left:0;text-align:left;margin-left:37.65pt;margin-top:25.9pt;width:230pt;height:148.6pt;z-index:251671552" coordorigin="1334,2676" coordsize="4600,2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">
                <v:group id="Group 668" o:spid="_x0000_s1205" style="position:absolute;left:1334;top:2676;width:4600;height:2458" coordorigin="1334,2767" coordsize="4600,2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7WuxgAAANw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VVu1rsYAAADcAAAA&#10;DwAAAAAAAAAAAAAAAAAHAgAAZHJzL2Rvd25yZXYueG1sUEsFBgAAAAADAAMAtwAAAPoCAAAAAA==&#10;">
                  <v:group id="Group 654" o:spid="_x0000_s1206" style="position:absolute;left:1575;top:3117;width:4163;height:1810" coordorigin="1575,2480" coordsize="4163,1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i3a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haLOfydCUdArn4BAAD//wMAUEsBAi0AFAAGAAgAAAAhANvh9svuAAAAhQEAABMAAAAAAAAA&#10;AAAAAAAAAAAAAFtDb250ZW50X1R5cGVzXS54bWxQSwECLQAUAAYACAAAACEAWvQsW78AAAAVAQAA&#10;CwAAAAAAAAAAAAAAAAAfAQAAX3JlbHMvLnJlbHNQSwECLQAUAAYACAAAACEA2rIt2sYAAADcAAAA&#10;DwAAAAAAAAAAAAAAAAAHAgAAZHJzL2Rvd25yZXYueG1sUEsFBgAAAAADAAMAtwAAAPoCAAAAAA==&#10;">
                    <v:line id="Line 655" o:spid="_x0000_s1207" style="position:absolute;visibility:visible;mso-wrap-style:square" from="1575,2480" to="3385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"/>
                    <v:line id="Line 656" o:spid="_x0000_s1208" style="position:absolute;visibility:visible;mso-wrap-style:square" from="1575,4290" to="3385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Yy0xgAAANw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lsL1TDwCcvkPAAD//wMAUEsBAi0AFAAGAAgAAAAhANvh9svuAAAAhQEAABMAAAAAAAAA&#10;AAAAAAAAAAAAAFtDb250ZW50X1R5cGVzXS54bWxQSwECLQAUAAYACAAAACEAWvQsW78AAAAVAQAA&#10;CwAAAAAAAAAAAAAAAAAfAQAAX3JlbHMvLnJlbHNQSwECLQAUAAYACAAAACEAmBGMtMYAAADcAAAA&#10;DwAAAAAAAAAAAAAAAAAHAgAAZHJzL2Rvd25yZXYueG1sUEsFBgAAAAADAAMAtwAAAPoCAAAAAA==&#10;"/>
                    <v:line id="Line 657" o:spid="_x0000_s1209" style="position:absolute;visibility:visible;mso-wrap-style:square" from="1575,2480" to="1575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"/>
                    <v:line id="Line 658" o:spid="_x0000_s1210" style="position:absolute;visibility:visible;mso-wrap-style:square" from="3385,2480" to="3385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"/>
                    <v:line id="Line 659" o:spid="_x0000_s1211" style="position:absolute;visibility:visible;mso-wrap-style:square" from="3385,4290" to="5738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"/>
                    <v:line id="Line 660" o:spid="_x0000_s1212" style="position:absolute;visibility:visible;mso-wrap-style:square" from="3385,2480" to="5738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cF8xAAAANw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HbNM6PZ+IRkItfAAAA//8DAFBLAQItABQABgAIAAAAIQDb4fbL7gAAAIUBAAATAAAAAAAAAAAA&#10;AAAAAAAAAABbQ29udGVudF9UeXBlc10ueG1sUEsBAi0AFAAGAAgAAAAhAFr0LFu/AAAAFQEAAAsA&#10;AAAAAAAAAAAAAAAAHwEAAF9yZWxzLy5yZWxzUEsBAi0AFAAGAAgAAAAhAE1hwXzEAAAA3AAAAA8A&#10;AAAAAAAAAAAAAAAABwIAAGRycy9kb3ducmV2LnhtbFBLBQYAAAAAAwADALcAAAD4AgAAAAA=&#10;"/>
                    <v:line id="Line 661" o:spid="_x0000_s1213" style="position:absolute;flip:x;visibility:visible;mso-wrap-style:square" from="2661,2480" to="3385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"/>
                  </v:group>
                  <v:shape id="Text Box 662" o:spid="_x0000_s1214" type="#_x0000_t202" style="position:absolute;left:5391;top:4863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" filled="f" stroked="f">
                    <v:textbox>
                      <w:txbxContent>
                        <w:p w:rsidR="00BB462E" w:rsidRPr="00BF544C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663" o:spid="_x0000_s1215" type="#_x0000_t202" style="position:absolute;left:1349;top:2767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" filled="f" stroked="f">
                    <v:textbox>
                      <w:txbxContent>
                        <w:p w:rsidR="00BB462E" w:rsidRPr="00BF544C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64" o:spid="_x0000_s1216" type="#_x0000_t202" style="position:absolute;left:3006;top:2782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" filled="f" stroked="f">
                    <v:textbox>
                      <w:txbxContent>
                        <w:p w:rsidR="00BB462E" w:rsidRPr="00BF544C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65" o:spid="_x0000_s1217" type="#_x0000_t202" style="position:absolute;left:1334;top:4863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" filled="f" stroked="f">
                    <v:textbox>
                      <w:txbxContent>
                        <w:p w:rsidR="00BB462E" w:rsidRPr="00BF544C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666" o:spid="_x0000_s1218" type="#_x0000_t202" style="position:absolute;left:2390;top:4863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" filled="f" stroked="f">
                    <v:textbox>
                      <w:txbxContent>
                        <w:p w:rsidR="00BB462E" w:rsidRPr="00BF544C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667" o:spid="_x0000_s1219" type="#_x0000_t202" style="position:absolute;left:3053;top:4848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" filled="f" stroked="f">
                    <v:textbox>
                      <w:txbxContent>
                        <w:p w:rsidR="00BB462E" w:rsidRPr="00BF544C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line id="Line 669" o:spid="_x0000_s1220" style="position:absolute;visibility:visible;mso-wrap-style:square" from="1575,4652" to="1756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816xAAAANw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HbNK6NZ+IRkItfAAAA//8DAFBLAQItABQABgAIAAAAIQDb4fbL7gAAAIUBAAATAAAAAAAAAAAA&#10;AAAAAAAAAABbQ29udGVudF9UeXBlc10ueG1sUEsBAi0AFAAGAAgAAAAhAFr0LFu/AAAAFQEAAAsA&#10;AAAAAAAAAAAAAAAAHwEAAF9yZWxzLy5yZWxzUEsBAi0AFAAGAAgAAAAhALMXzXrEAAAA3AAAAA8A&#10;AAAAAAAAAAAAAAAABwIAAGRycy9kb3ducmV2LnhtbFBLBQYAAAAAAwADALcAAAD4AgAAAAA=&#10;"/>
                <v:line id="Line 670" o:spid="_x0000_s1221" style="position:absolute;visibility:visible;mso-wrap-style:square" from="3385,4652" to="3566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2jhxwAAANw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Uv4wn8nYlHQM5/AQAA//8DAFBLAQItABQABgAIAAAAIQDb4fbL7gAAAIUBAAATAAAAAAAA&#10;AAAAAAAAAAAAAABbQ29udGVudF9UeXBlc10ueG1sUEsBAi0AFAAGAAgAAAAhAFr0LFu/AAAAFQEA&#10;AAsAAAAAAAAAAAAAAAAAHwEAAF9yZWxzLy5yZWxzUEsBAi0AFAAGAAgAAAAhANxbaOHHAAAA3AAA&#10;AA8AAAAAAAAAAAAAAAAABwIAAGRycy9kb3ducmV2LnhtbFBLBQYAAAAAAwADALcAAAD7AgAAAAA=&#10;"/>
                <v:line id="Line 671" o:spid="_x0000_s1222" style="position:absolute;visibility:visible;mso-wrap-style:square" from="1756,4652" to="1756,4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ehxAAAANw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X9zg/nolHQE5vAAAA//8DAFBLAQItABQABgAIAAAAIQDb4fbL7gAAAIUBAAATAAAAAAAAAAAA&#10;AAAAAAAAAABbQ29udGVudF9UeXBlc10ueG1sUEsBAi0AFAAGAAgAAAAhAFr0LFu/AAAAFQEAAAsA&#10;AAAAAAAAAAAAAAAAHwEAAF9yZWxzLy5yZWxzUEsBAi0AFAAGAAgAAAAhAMi4V6HEAAAA3AAAAA8A&#10;AAAAAAAAAAAAAAAABwIAAGRycy9kb3ducmV2LnhtbFBLBQYAAAAAAwADALcAAAD4AgAAAAA=&#10;"/>
                <v:line id="Line 672" o:spid="_x0000_s1223" style="position:absolute;visibility:visible;mso-wrap-style:square" from="3566,4652" to="3566,4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"/>
                <v:line id="Line 673" o:spid="_x0000_s1224" style="position:absolute;visibility:visible;mso-wrap-style:square" from="3385,5195" to="5738,5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">
                  <v:stroke startarrow="block" endarrow="block"/>
                </v:line>
                <v:shape id="Text Box 674" o:spid="_x0000_s1225" type="#_x0000_t202" style="position:absolute;left:3560;top:5105;width:1259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" filled="f" stroked="f">
                  <v:textbox>
                    <w:txbxContent>
                      <w:p w:rsidR="00BB462E" w:rsidRPr="0082747B" w:rsidRDefault="00BB462E" w:rsidP="00F90255">
                        <w:pP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 w:rsidRPr="0082747B"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30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 xml:space="preserve">حيث يبلغ سعر المتر المربع الواحد </w:t>
      </w:r>
      <w:r w:rsidR="00F90255" w:rsidRPr="00BF544C">
        <w:rPr>
          <w:rFonts w:cs="Arabic Transparent"/>
          <w:position w:val="-6"/>
          <w:sz w:val="28"/>
          <w:szCs w:val="28"/>
          <w:lang w:val="fr-FR" w:bidi="ar-DZ"/>
        </w:rPr>
        <w:object w:dxaOrig="980" w:dyaOrig="279">
          <v:shape id="_x0000_i1032" type="#_x0000_t75" style="width:49.5pt;height:14.25pt" o:ole="">
            <v:imagedata r:id="rId25" o:title=""/>
          </v:shape>
          <o:OLEObject Type="Embed" ProgID="Equation.3" ShapeID="_x0000_i1032" DrawAspect="Content" ObjectID="_1622289121" r:id="rId26"/>
        </w:object>
      </w:r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 xml:space="preserve"> ، واشترى عمر القطعة </w:t>
      </w:r>
      <w:r w:rsidR="00F90255" w:rsidRPr="00BF544C">
        <w:rPr>
          <w:rFonts w:cs="Arabic Transparent"/>
          <w:sz w:val="28"/>
          <w:szCs w:val="28"/>
          <w:lang w:val="fr-FR" w:bidi="ar-DZ"/>
        </w:rPr>
        <w:t>BCE</w:t>
      </w:r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 xml:space="preserve"> بمبلغ </w:t>
      </w:r>
      <w:r w:rsidR="00F90255" w:rsidRPr="00BF544C">
        <w:rPr>
          <w:rFonts w:cs="Arabic Transparent"/>
          <w:position w:val="-6"/>
          <w:sz w:val="28"/>
          <w:szCs w:val="28"/>
          <w:lang w:val="fr-FR" w:bidi="ar-DZ"/>
        </w:rPr>
        <w:object w:dxaOrig="859" w:dyaOrig="279">
          <v:shape id="_x0000_i1033" type="#_x0000_t75" style="width:43.5pt;height:14.25pt" o:ole="">
            <v:imagedata r:id="rId27" o:title=""/>
          </v:shape>
          <o:OLEObject Type="Embed" ProgID="Equation.3" ShapeID="_x0000_i1033" DrawAspect="Content" ObjectID="_1622289122" r:id="rId28"/>
        </w:object>
      </w:r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 xml:space="preserve">للمتر المربع </w:t>
      </w:r>
      <w:proofErr w:type="gramStart"/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 xml:space="preserve">الواحد </w:t>
      </w:r>
      <w:r w:rsidR="00F90255" w:rsidRPr="00BF544C">
        <w:rPr>
          <w:rFonts w:cs="Arabic Transparent"/>
          <w:sz w:val="28"/>
          <w:szCs w:val="28"/>
          <w:lang w:val="fr-FR" w:bidi="ar-DZ"/>
        </w:rPr>
        <w:t>)</w:t>
      </w:r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>علما</w:t>
      </w:r>
      <w:proofErr w:type="gramEnd"/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 xml:space="preserve"> أن</w:t>
      </w:r>
      <w:r w:rsidR="00F90255" w:rsidRPr="00BF544C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="00F90255" w:rsidRPr="00BF544C">
        <w:rPr>
          <w:rFonts w:cs="Arabic Transparent"/>
          <w:sz w:val="28"/>
          <w:szCs w:val="28"/>
          <w:lang w:val="fr-FR" w:bidi="ar-DZ"/>
        </w:rPr>
        <w:t>CE = 30m</w:t>
      </w:r>
      <w:r w:rsidR="00F90255" w:rsidRPr="00BF544C">
        <w:rPr>
          <w:rFonts w:cs="Arabic Transparent" w:hint="cs"/>
          <w:sz w:val="28"/>
          <w:szCs w:val="28"/>
          <w:rtl/>
          <w:lang w:val="fr-FR" w:bidi="ar-DZ"/>
        </w:rPr>
        <w:t>)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1) ا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حسب مساحة </w:t>
      </w:r>
      <w:r w:rsidRPr="00BF544C">
        <w:rPr>
          <w:rFonts w:cs="Arabic Transparent" w:hint="cs"/>
          <w:noProof/>
          <w:sz w:val="28"/>
          <w:szCs w:val="28"/>
          <w:rtl/>
        </w:rPr>
        <w:t xml:space="preserve">القطعة </w:t>
      </w:r>
      <w:r w:rsidRPr="00BF544C">
        <w:rPr>
          <w:rFonts w:cs="Arabic Transparent"/>
          <w:noProof/>
          <w:sz w:val="28"/>
          <w:szCs w:val="28"/>
          <w:lang w:val="fr-FR"/>
        </w:rPr>
        <w:t>ABCD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                                      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2) ا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>حسب الطول</w:t>
      </w:r>
      <w:r w:rsidRPr="00BF544C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F544C">
        <w:rPr>
          <w:rFonts w:cs="Arabic Transparent"/>
          <w:sz w:val="28"/>
          <w:szCs w:val="28"/>
          <w:lang w:val="fr-FR" w:bidi="ar-DZ"/>
        </w:rPr>
        <w:t>DC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 w:rsidRPr="00BF544C">
        <w:rPr>
          <w:rFonts w:hint="cs"/>
          <w:rtl/>
        </w:rPr>
        <w:t xml:space="preserve">3) </w:t>
      </w:r>
      <w:r>
        <w:rPr>
          <w:rFonts w:cs="Arabic Transparent" w:hint="cs"/>
          <w:sz w:val="28"/>
          <w:szCs w:val="28"/>
          <w:rtl/>
          <w:lang w:val="fr-FR" w:bidi="ar-DZ"/>
        </w:rPr>
        <w:t>ا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حسب مساحة القطعة </w:t>
      </w:r>
      <w:r w:rsidRPr="00BF544C">
        <w:rPr>
          <w:rFonts w:cs="Arabic Transparent"/>
          <w:sz w:val="28"/>
          <w:szCs w:val="28"/>
          <w:lang w:val="fr-FR" w:bidi="ar-DZ"/>
        </w:rPr>
        <w:t>BCE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4) </w:t>
      </w:r>
      <w:proofErr w:type="spellStart"/>
      <w:r w:rsidRPr="00BF544C">
        <w:rPr>
          <w:rFonts w:cs="Arabic Transparent" w:hint="cs"/>
          <w:sz w:val="28"/>
          <w:szCs w:val="28"/>
          <w:rtl/>
          <w:lang w:val="fr-FR" w:bidi="ar-DZ"/>
        </w:rPr>
        <w:t>ماهو</w:t>
      </w:r>
      <w:proofErr w:type="spellEnd"/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المبلغ الذي دفعه عمر ؟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5) عجز أحمد عن دفع المبلغ لشراء </w:t>
      </w:r>
      <w:r w:rsidRPr="00BF544C">
        <w:rPr>
          <w:rFonts w:cs="Arabic Transparent" w:hint="cs"/>
          <w:noProof/>
          <w:sz w:val="28"/>
          <w:szCs w:val="28"/>
          <w:rtl/>
        </w:rPr>
        <w:t xml:space="preserve">القطعة </w:t>
      </w:r>
      <w:r w:rsidRPr="00BF544C">
        <w:rPr>
          <w:rFonts w:cs="Arabic Transparent"/>
          <w:noProof/>
          <w:sz w:val="28"/>
          <w:szCs w:val="28"/>
          <w:lang w:val="fr-FR"/>
        </w:rPr>
        <w:t>ABCD</w:t>
      </w:r>
      <w:r w:rsidRPr="00BF544C">
        <w:rPr>
          <w:rFonts w:cs="Arabic Transparent" w:hint="cs"/>
          <w:noProof/>
          <w:sz w:val="28"/>
          <w:szCs w:val="28"/>
          <w:rtl/>
          <w:lang w:val="fr-FR"/>
        </w:rPr>
        <w:t xml:space="preserve">                                                                          </w:t>
      </w:r>
      <w:r>
        <w:rPr>
          <w:rFonts w:cs="Arabic Transparent" w:hint="cs"/>
          <w:noProof/>
          <w:sz w:val="28"/>
          <w:szCs w:val="28"/>
          <w:rtl/>
          <w:lang w:val="fr-FR"/>
        </w:rPr>
        <w:t xml:space="preserve">         </w:t>
      </w:r>
      <w:r w:rsidRPr="00BF544C">
        <w:rPr>
          <w:rFonts w:cs="Arabic Transparent" w:hint="cs"/>
          <w:noProof/>
          <w:sz w:val="28"/>
          <w:szCs w:val="28"/>
          <w:rtl/>
          <w:lang w:val="fr-FR"/>
        </w:rPr>
        <w:t xml:space="preserve">لذلك تنازل عن القطعة </w:t>
      </w:r>
      <w:r w:rsidRPr="00BF544C">
        <w:rPr>
          <w:rFonts w:cs="Arabic Transparent"/>
          <w:noProof/>
          <w:sz w:val="28"/>
          <w:szCs w:val="28"/>
          <w:lang w:val="fr-FR"/>
        </w:rPr>
        <w:t>BCM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(نضع</w:t>
      </w:r>
      <w:r w:rsidRPr="0082747B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BF544C">
        <w:rPr>
          <w:rFonts w:ascii="Monotype Corsiva" w:hAnsi="Monotype Corsiva" w:cs="Arabic Transparent"/>
          <w:sz w:val="32"/>
          <w:szCs w:val="32"/>
          <w:rtl/>
          <w:lang w:val="fr-FR" w:bidi="ar-DZ"/>
        </w:rPr>
        <w:t xml:space="preserve"> χ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= </w:t>
      </w:r>
      <w:r w:rsidRPr="00BF544C">
        <w:rPr>
          <w:rFonts w:cs="Arabic Transparent"/>
          <w:sz w:val="28"/>
          <w:szCs w:val="28"/>
          <w:lang w:val="fr-FR" w:bidi="ar-DZ"/>
        </w:rPr>
        <w:t>CM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)  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lang w:val="fr-FR" w:bidi="ar-DZ"/>
        </w:rPr>
      </w:pP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  * عبّر بدلالة </w:t>
      </w:r>
      <w:r w:rsidRPr="00BF544C">
        <w:rPr>
          <w:rFonts w:ascii="Monotype Corsiva" w:hAnsi="Monotype Corsiva" w:cs="Arabic Transparent"/>
          <w:sz w:val="32"/>
          <w:szCs w:val="32"/>
          <w:rtl/>
          <w:lang w:val="fr-FR" w:bidi="ar-DZ"/>
        </w:rPr>
        <w:t>χ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عن </w:t>
      </w:r>
      <w:r w:rsidRPr="00BF544C">
        <w:rPr>
          <w:rFonts w:cs="Arabic Transparent"/>
          <w:sz w:val="28"/>
          <w:szCs w:val="28"/>
          <w:lang w:val="fr-FR" w:bidi="ar-DZ"/>
        </w:rPr>
        <w:t>S</w:t>
      </w:r>
      <w:r w:rsidRPr="00BF544C">
        <w:rPr>
          <w:rFonts w:cs="Arabic Transparent"/>
          <w:sz w:val="28"/>
          <w:szCs w:val="28"/>
          <w:vertAlign w:val="subscript"/>
          <w:lang w:val="fr-FR" w:bidi="ar-DZ"/>
        </w:rPr>
        <w:t>1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مساحة الرباعي </w:t>
      </w:r>
      <w:r w:rsidRPr="00BF544C">
        <w:rPr>
          <w:rFonts w:cs="Arabic Transparent"/>
          <w:sz w:val="28"/>
          <w:szCs w:val="28"/>
          <w:lang w:val="fr-FR" w:bidi="ar-DZ"/>
        </w:rPr>
        <w:t>ABMD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  * عبّر بدلالة </w:t>
      </w:r>
      <w:r w:rsidRPr="00BF544C">
        <w:rPr>
          <w:rFonts w:ascii="Monotype Corsiva" w:hAnsi="Monotype Corsiva" w:cs="Arabic Transparent"/>
          <w:sz w:val="32"/>
          <w:szCs w:val="32"/>
          <w:rtl/>
          <w:lang w:val="fr-FR" w:bidi="ar-DZ"/>
        </w:rPr>
        <w:t>χ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عن </w:t>
      </w:r>
      <w:r w:rsidRPr="00BF544C">
        <w:rPr>
          <w:rFonts w:cs="Arabic Transparent"/>
          <w:sz w:val="28"/>
          <w:szCs w:val="28"/>
          <w:lang w:val="fr-FR" w:bidi="ar-DZ"/>
        </w:rPr>
        <w:t>S</w:t>
      </w:r>
      <w:r w:rsidRPr="00BF544C">
        <w:rPr>
          <w:rFonts w:cs="Arabic Transparent"/>
          <w:sz w:val="28"/>
          <w:szCs w:val="28"/>
          <w:vertAlign w:val="subscript"/>
          <w:lang w:val="fr-FR" w:bidi="ar-DZ"/>
        </w:rPr>
        <w:t>2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مساحة المثلث </w:t>
      </w:r>
      <w:r w:rsidRPr="00BF544C">
        <w:rPr>
          <w:rFonts w:cs="Arabic Transparent"/>
          <w:sz w:val="28"/>
          <w:szCs w:val="28"/>
          <w:lang w:val="fr-FR" w:bidi="ar-DZ"/>
        </w:rPr>
        <w:t>BME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6) ا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حسب قيمة </w:t>
      </w:r>
      <w:r w:rsidRPr="00BF544C">
        <w:rPr>
          <w:rFonts w:ascii="Monotype Corsiva" w:hAnsi="Monotype Corsiva" w:cs="Arabic Transparent"/>
          <w:sz w:val="32"/>
          <w:szCs w:val="32"/>
          <w:rtl/>
          <w:lang w:val="fr-FR" w:bidi="ar-DZ"/>
        </w:rPr>
        <w:t>χ</w:t>
      </w:r>
      <w:r w:rsidRPr="00BF544C">
        <w:rPr>
          <w:rFonts w:ascii="Monotype Corsiva" w:hAnsi="Monotype Corsiva" w:cs="Arabic Transparent" w:hint="cs"/>
          <w:sz w:val="32"/>
          <w:szCs w:val="32"/>
          <w:rtl/>
          <w:lang w:val="fr-FR" w:bidi="ar-DZ"/>
        </w:rPr>
        <w:t xml:space="preserve"> حتى تكون</w:t>
      </w:r>
      <w:r w:rsidRPr="0082747B">
        <w:rPr>
          <w:rFonts w:ascii="Monotype Corsiva" w:hAnsi="Monotype Corsiva" w:cs="Arabic Transparent" w:hint="cs"/>
          <w:b/>
          <w:bCs/>
          <w:sz w:val="32"/>
          <w:szCs w:val="32"/>
          <w:rtl/>
          <w:lang w:val="fr-FR" w:bidi="ar-DZ"/>
        </w:rPr>
        <w:t>:</w:t>
      </w:r>
      <w:r w:rsidRPr="00BF544C">
        <w:rPr>
          <w:rFonts w:ascii="Monotype Corsiva" w:hAnsi="Monotype Corsiva" w:cs="Arabic Transparent" w:hint="cs"/>
          <w:sz w:val="32"/>
          <w:szCs w:val="32"/>
          <w:rtl/>
          <w:lang w:val="fr-FR" w:bidi="ar-DZ"/>
        </w:rPr>
        <w:t xml:space="preserve"> </w:t>
      </w:r>
      <w:r w:rsidRPr="00BF544C">
        <w:rPr>
          <w:rFonts w:cs="Arabic Transparent"/>
          <w:sz w:val="28"/>
          <w:szCs w:val="28"/>
          <w:lang w:val="fr-FR" w:bidi="ar-DZ"/>
        </w:rPr>
        <w:t>S</w:t>
      </w:r>
      <w:r w:rsidRPr="00BF544C">
        <w:rPr>
          <w:rFonts w:cs="Arabic Transparent"/>
          <w:sz w:val="28"/>
          <w:szCs w:val="28"/>
          <w:vertAlign w:val="subscript"/>
          <w:lang w:val="fr-FR" w:bidi="ar-DZ"/>
        </w:rPr>
        <w:t>1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= </w:t>
      </w:r>
      <w:r w:rsidRPr="00BF544C">
        <w:rPr>
          <w:rFonts w:cs="Arabic Transparent"/>
          <w:sz w:val="28"/>
          <w:szCs w:val="28"/>
          <w:lang w:val="fr-FR" w:bidi="ar-DZ"/>
        </w:rPr>
        <w:t>S</w:t>
      </w:r>
      <w:r w:rsidRPr="00BF544C">
        <w:rPr>
          <w:rFonts w:cs="Arabic Transparent"/>
          <w:sz w:val="28"/>
          <w:szCs w:val="28"/>
          <w:vertAlign w:val="subscript"/>
          <w:lang w:val="fr-FR" w:bidi="ar-DZ"/>
        </w:rPr>
        <w:t>2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BF544C" w:rsidRDefault="00F90255" w:rsidP="00F90255">
      <w:pPr>
        <w:ind w:left="360"/>
        <w:rPr>
          <w:rFonts w:cs="Arabic Transparent"/>
          <w:noProof/>
          <w:sz w:val="28"/>
          <w:szCs w:val="28"/>
          <w:rtl/>
          <w:lang w:val="fr-FR"/>
        </w:rPr>
      </w:pP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7) ماهي قيمة </w:t>
      </w:r>
      <w:r w:rsidRPr="00BF544C">
        <w:rPr>
          <w:rFonts w:ascii="Monotype Corsiva" w:hAnsi="Monotype Corsiva" w:cs="Arabic Transparent"/>
          <w:sz w:val="32"/>
          <w:szCs w:val="32"/>
          <w:rtl/>
          <w:lang w:val="fr-FR" w:bidi="ar-DZ"/>
        </w:rPr>
        <w:t>χ</w:t>
      </w:r>
      <w:r w:rsidRPr="00BF544C">
        <w:rPr>
          <w:rFonts w:ascii="Monotype Corsiva" w:hAnsi="Monotype Corsiva" w:cs="Arabic Transparent" w:hint="cs"/>
          <w:sz w:val="32"/>
          <w:szCs w:val="32"/>
          <w:rtl/>
          <w:lang w:val="fr-FR" w:bidi="ar-DZ"/>
        </w:rPr>
        <w:t xml:space="preserve"> حتى تكون </w:t>
      </w:r>
      <w:r w:rsidRPr="00BF544C">
        <w:rPr>
          <w:rFonts w:cs="Arabic Transparent" w:hint="cs"/>
          <w:sz w:val="28"/>
          <w:szCs w:val="28"/>
          <w:rtl/>
          <w:lang w:val="fr-FR" w:bidi="ar-DZ"/>
        </w:rPr>
        <w:t xml:space="preserve">مساحة </w:t>
      </w:r>
      <w:r w:rsidRPr="00BF544C">
        <w:rPr>
          <w:rFonts w:cs="Arabic Transparent" w:hint="cs"/>
          <w:noProof/>
          <w:sz w:val="28"/>
          <w:szCs w:val="28"/>
          <w:rtl/>
        </w:rPr>
        <w:t xml:space="preserve">القطعة </w:t>
      </w:r>
      <w:r w:rsidRPr="00BF544C">
        <w:rPr>
          <w:rFonts w:cs="Arabic Transparent"/>
          <w:noProof/>
          <w:sz w:val="28"/>
          <w:szCs w:val="28"/>
          <w:lang w:val="fr-FR"/>
        </w:rPr>
        <w:t>ABMD</w:t>
      </w:r>
      <w:r w:rsidRPr="00BF544C">
        <w:rPr>
          <w:rFonts w:cs="Arabic Transparent" w:hint="cs"/>
          <w:noProof/>
          <w:sz w:val="28"/>
          <w:szCs w:val="28"/>
          <w:rtl/>
          <w:lang w:val="fr-FR"/>
        </w:rPr>
        <w:t xml:space="preserve"> هي</w:t>
      </w:r>
      <w:r>
        <w:rPr>
          <w:rFonts w:cs="Arabic Transparent" w:hint="cs"/>
          <w:b/>
          <w:bCs/>
          <w:noProof/>
          <w:sz w:val="28"/>
          <w:szCs w:val="28"/>
          <w:rtl/>
          <w:lang w:val="fr-FR"/>
        </w:rPr>
        <w:t>:</w:t>
      </w:r>
      <w:r w:rsidRPr="00BF544C">
        <w:rPr>
          <w:rFonts w:cs="Arabic Transparent"/>
          <w:noProof/>
          <w:position w:val="-6"/>
          <w:sz w:val="28"/>
          <w:szCs w:val="28"/>
          <w:lang w:val="fr-FR"/>
        </w:rPr>
        <w:object w:dxaOrig="680" w:dyaOrig="320">
          <v:shape id="_x0000_i1034" type="#_x0000_t75" style="width:33.75pt;height:16.5pt" o:ole="">
            <v:imagedata r:id="rId29" o:title=""/>
          </v:shape>
          <o:OLEObject Type="Embed" ProgID="Equation.3" ShapeID="_x0000_i1034" DrawAspect="Content" ObjectID="_1622289123" r:id="rId30"/>
        </w:object>
      </w:r>
      <w:r w:rsidRPr="00BF544C">
        <w:rPr>
          <w:rFonts w:cs="Arabic Transparent" w:hint="cs"/>
          <w:noProof/>
          <w:sz w:val="28"/>
          <w:szCs w:val="28"/>
          <w:rtl/>
          <w:lang w:val="fr-FR"/>
        </w:rPr>
        <w:t xml:space="preserve"> </w:t>
      </w:r>
    </w:p>
    <w:p w:rsidR="00F90255" w:rsidRPr="00BF544C" w:rsidRDefault="00F90255" w:rsidP="00F90255">
      <w:pPr>
        <w:ind w:left="360"/>
        <w:rPr>
          <w:rFonts w:cs="Arabic Transparent"/>
          <w:sz w:val="28"/>
          <w:szCs w:val="28"/>
          <w:rtl/>
          <w:lang w:val="fr-FR" w:bidi="ar-DZ"/>
        </w:rPr>
      </w:pPr>
      <w:r w:rsidRPr="00BF544C">
        <w:rPr>
          <w:rFonts w:cs="Arabic Transparent" w:hint="cs"/>
          <w:noProof/>
          <w:sz w:val="28"/>
          <w:szCs w:val="28"/>
          <w:rtl/>
          <w:lang w:val="fr-FR"/>
        </w:rPr>
        <w:t xml:space="preserve">8 ) ماهي عندئذ مساحة قطعة أرض عمر ؟ </w:t>
      </w: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>وضعيـــــــة إدمـــــاجيــة رقم " 0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>6</w:t>
      </w:r>
      <w:r w:rsidRPr="008D6E42">
        <w:rPr>
          <w:b/>
          <w:bCs/>
          <w:noProof/>
          <w:sz w:val="28"/>
          <w:szCs w:val="28"/>
          <w:u w:val="single"/>
          <w:rtl/>
        </w:rPr>
        <w:t xml:space="preserve"> "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BB462E">
      <w:pPr>
        <w:rPr>
          <w:b/>
          <w:bCs/>
          <w:noProof/>
          <w:sz w:val="28"/>
          <w:szCs w:val="28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السنة الدراسية:</w:t>
      </w:r>
      <w:r w:rsidRPr="008D6E42">
        <w:rPr>
          <w:b/>
          <w:bCs/>
          <w:sz w:val="28"/>
          <w:szCs w:val="28"/>
          <w:rtl/>
          <w:lang w:bidi="ar-DZ"/>
        </w:rPr>
        <w:t xml:space="preserve"> </w:t>
      </w:r>
    </w:p>
    <w:p w:rsidR="00F90255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أحمد تاجر جملة لمادة البطاطا من مدينة واد سوف حيث يقترح على زبائنه من ولاية بسكرة تسعيرتين لبيع</w:t>
      </w:r>
      <w:r w:rsidRPr="00075CB0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البطاطا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* التسعيرة (1) بـ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sz w:val="28"/>
          <w:szCs w:val="28"/>
          <w:lang w:val="fr-FR" w:bidi="ar-DZ"/>
        </w:rPr>
        <w:t>2000DA</w:t>
      </w:r>
      <w:r>
        <w:rPr>
          <w:rFonts w:hint="cs"/>
          <w:sz w:val="28"/>
          <w:szCs w:val="28"/>
          <w:rtl/>
          <w:lang w:val="fr-FR" w:bidi="ar-DZ"/>
        </w:rPr>
        <w:t xml:space="preserve"> للقنطار الواحد والنقل مضمون من طرف أحمد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* التسعيرة (2) بـ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sz w:val="28"/>
          <w:szCs w:val="28"/>
          <w:lang w:val="fr-FR" w:bidi="ar-DZ"/>
        </w:rPr>
        <w:t>1500DA</w:t>
      </w:r>
      <w:r>
        <w:rPr>
          <w:rFonts w:hint="cs"/>
          <w:sz w:val="28"/>
          <w:szCs w:val="28"/>
          <w:rtl/>
          <w:lang w:val="fr-FR" w:bidi="ar-DZ"/>
        </w:rPr>
        <w:t xml:space="preserve"> للقنطار الواحد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1F577C">
        <w:rPr>
          <w:rFonts w:hint="cs"/>
          <w:sz w:val="28"/>
          <w:szCs w:val="28"/>
          <w:rtl/>
          <w:lang w:val="fr-FR" w:bidi="ar-DZ"/>
        </w:rPr>
        <w:t>زائد مصاريف النقل التي تقدر بـ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sz w:val="28"/>
          <w:szCs w:val="28"/>
          <w:lang w:val="fr-FR" w:bidi="ar-DZ"/>
        </w:rPr>
        <w:t>10000DA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أنقل ثم أكمل الجدول الآتي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</w:p>
    <w:tbl>
      <w:tblPr>
        <w:bidiVisual/>
        <w:tblW w:w="0" w:type="auto"/>
        <w:tblInd w:w="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7"/>
        <w:gridCol w:w="1267"/>
        <w:gridCol w:w="1267"/>
        <w:gridCol w:w="3801"/>
      </w:tblGrid>
      <w:tr w:rsidR="00F90255" w:rsidRPr="00863AC8" w:rsidTr="00BB462E"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 w:bidi="ar-DZ"/>
              </w:rPr>
              <w:t>15</w:t>
            </w:r>
          </w:p>
        </w:tc>
        <w:tc>
          <w:tcPr>
            <w:tcW w:w="3801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 w:bidi="ar-DZ"/>
              </w:rPr>
              <w:t>كمية البطاطا بالقنطار</w:t>
            </w:r>
            <w:r w:rsidRPr="00863AC8">
              <w:rPr>
                <w:sz w:val="28"/>
                <w:szCs w:val="28"/>
                <w:lang w:val="fr-FR" w:bidi="ar-DZ"/>
              </w:rPr>
              <w:t>(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Le quintal</w:t>
            </w:r>
            <w:r w:rsidRPr="00863AC8">
              <w:rPr>
                <w:sz w:val="28"/>
                <w:szCs w:val="28"/>
                <w:lang w:val="fr-FR" w:bidi="ar-DZ"/>
              </w:rPr>
              <w:t>)</w:t>
            </w:r>
          </w:p>
        </w:tc>
      </w:tr>
      <w:tr w:rsidR="00F90255" w:rsidRPr="00863AC8" w:rsidTr="00BB462E"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 w:bidi="ar-DZ"/>
              </w:rPr>
              <w:t>80000</w:t>
            </w:r>
          </w:p>
        </w:tc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801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 w:bidi="ar-DZ"/>
              </w:rPr>
              <w:t>التسعيرة(1) بـ</w:t>
            </w:r>
            <w:r w:rsidRPr="00863AC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 w:rsidRPr="00863AC8">
              <w:rPr>
                <w:sz w:val="28"/>
                <w:szCs w:val="28"/>
                <w:lang w:val="fr-FR" w:bidi="ar-DZ"/>
              </w:rPr>
              <w:t>DA</w:t>
            </w:r>
          </w:p>
        </w:tc>
      </w:tr>
      <w:tr w:rsidR="00F90255" w:rsidRPr="00863AC8" w:rsidTr="00BB462E"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 w:bidi="ar-DZ"/>
              </w:rPr>
              <w:t>101500</w:t>
            </w:r>
          </w:p>
        </w:tc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67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801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 w:bidi="ar-DZ"/>
              </w:rPr>
              <w:t>التسعيرة(2) بـ</w:t>
            </w:r>
            <w:r w:rsidRPr="00863AC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 w:rsidRPr="00863AC8">
              <w:rPr>
                <w:sz w:val="28"/>
                <w:szCs w:val="28"/>
                <w:lang w:val="fr-FR" w:bidi="ar-DZ"/>
              </w:rPr>
              <w:t>DA</w:t>
            </w:r>
          </w:p>
        </w:tc>
      </w:tr>
    </w:tbl>
    <w:p w:rsidR="00F90255" w:rsidRPr="00C06383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نسمي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 w:bidi="ar-DZ"/>
        </w:rPr>
        <w:t xml:space="preserve"> كمية البطاطا معبّرا عنها</w:t>
      </w:r>
      <w:r w:rsidRPr="00EF4709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بالقنطار وَ </w:t>
      </w:r>
      <w:r w:rsidRPr="00EF4709">
        <w:rPr>
          <w:position w:val="-10"/>
          <w:sz w:val="28"/>
          <w:szCs w:val="28"/>
          <w:lang w:val="fr-FR" w:bidi="ar-DZ"/>
        </w:rPr>
        <w:object w:dxaOrig="260" w:dyaOrig="340">
          <v:shape id="_x0000_i1035" type="#_x0000_t75" style="width:13.5pt;height:17.25pt" o:ole="">
            <v:imagedata r:id="rId31" o:title=""/>
          </v:shape>
          <o:OLEObject Type="Embed" ProgID="Equation.3" ShapeID="_x0000_i1035" DrawAspect="Content" ObjectID="_1622289124" r:id="rId32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المبلغ المدفوع حسب</w:t>
      </w:r>
      <w:r w:rsidRPr="00EF4709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التسعيرة (1) وَ </w:t>
      </w:r>
      <w:r w:rsidRPr="0052074C">
        <w:rPr>
          <w:position w:val="-10"/>
          <w:sz w:val="28"/>
          <w:szCs w:val="28"/>
          <w:lang w:val="fr-FR" w:bidi="ar-DZ"/>
        </w:rPr>
        <w:object w:dxaOrig="279" w:dyaOrig="340">
          <v:shape id="_x0000_i1036" type="#_x0000_t75" style="width:14.25pt;height:17.25pt" o:ole="">
            <v:imagedata r:id="rId33" o:title=""/>
          </v:shape>
          <o:OLEObject Type="Embed" ProgID="Equation.3" ShapeID="_x0000_i1036" DrawAspect="Content" ObjectID="_1622289125" r:id="rId34"/>
        </w:object>
      </w:r>
      <w:r>
        <w:rPr>
          <w:rFonts w:hint="cs"/>
          <w:sz w:val="28"/>
          <w:szCs w:val="28"/>
          <w:rtl/>
          <w:lang w:val="fr-FR" w:bidi="ar-DZ"/>
        </w:rPr>
        <w:t xml:space="preserve"> المبلغ المدفوع حسب</w:t>
      </w:r>
      <w:r w:rsidRPr="00EF4709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  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</w:t>
      </w:r>
      <w:r>
        <w:rPr>
          <w:rFonts w:hint="cs"/>
          <w:sz w:val="28"/>
          <w:szCs w:val="28"/>
          <w:rtl/>
          <w:lang w:val="fr-FR" w:bidi="ar-DZ"/>
        </w:rPr>
        <w:t xml:space="preserve">التسعيرة (2)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hint="cs"/>
          <w:sz w:val="28"/>
          <w:szCs w:val="28"/>
          <w:rtl/>
          <w:lang w:val="fr-FR" w:bidi="ar-DZ"/>
        </w:rPr>
        <w:t xml:space="preserve">    * عبّر بدلالة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 w:bidi="ar-DZ"/>
        </w:rPr>
        <w:t xml:space="preserve"> عن </w:t>
      </w:r>
      <w:r w:rsidRPr="00EF4709">
        <w:rPr>
          <w:position w:val="-10"/>
          <w:sz w:val="28"/>
          <w:szCs w:val="28"/>
          <w:lang w:val="fr-FR" w:bidi="ar-DZ"/>
        </w:rPr>
        <w:object w:dxaOrig="260" w:dyaOrig="340">
          <v:shape id="_x0000_i1037" type="#_x0000_t75" style="width:13.5pt;height:17.25pt" o:ole="">
            <v:imagedata r:id="rId31" o:title=""/>
          </v:shape>
          <o:OLEObject Type="Embed" ProgID="Equation.3" ShapeID="_x0000_i1037" DrawAspect="Content" ObjectID="_1622289126" r:id="rId35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، </w:t>
      </w:r>
      <w:r w:rsidRPr="0052074C">
        <w:rPr>
          <w:position w:val="-10"/>
          <w:sz w:val="28"/>
          <w:szCs w:val="28"/>
          <w:lang w:val="fr-FR" w:bidi="ar-DZ"/>
        </w:rPr>
        <w:object w:dxaOrig="279" w:dyaOrig="340">
          <v:shape id="_x0000_i1038" type="#_x0000_t75" style="width:14.25pt;height:17.25pt" o:ole="">
            <v:imagedata r:id="rId33" o:title=""/>
          </v:shape>
          <o:OLEObject Type="Embed" ProgID="Equation.3" ShapeID="_x0000_i1038" DrawAspect="Content" ObjectID="_1622289127" r:id="rId36"/>
        </w:objec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 w:rsidRPr="000F6FCD">
        <w:rPr>
          <w:rFonts w:hint="cs"/>
          <w:sz w:val="28"/>
          <w:szCs w:val="28"/>
          <w:rtl/>
          <w:lang w:val="fr-FR" w:bidi="ar-DZ"/>
        </w:rPr>
        <w:t xml:space="preserve">3) </w:t>
      </w:r>
      <w:r>
        <w:rPr>
          <w:rFonts w:hint="cs"/>
          <w:sz w:val="28"/>
          <w:szCs w:val="28"/>
          <w:rtl/>
          <w:lang w:val="fr-FR" w:bidi="ar-DZ"/>
        </w:rPr>
        <w:t>نورالدين دفع</w:t>
      </w:r>
      <w:r w:rsidRPr="00DF033C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مبلغ </w:t>
      </w:r>
      <w:r>
        <w:rPr>
          <w:sz w:val="28"/>
          <w:szCs w:val="28"/>
          <w:lang w:val="fr-FR" w:bidi="ar-DZ"/>
        </w:rPr>
        <w:t>110000DA</w:t>
      </w:r>
      <w:r>
        <w:rPr>
          <w:rFonts w:hint="cs"/>
          <w:sz w:val="28"/>
          <w:szCs w:val="28"/>
          <w:rtl/>
          <w:lang w:val="fr-FR" w:bidi="ar-DZ"/>
        </w:rPr>
        <w:t xml:space="preserve">  بالتسعيرة (1) ، ماهي كمية</w:t>
      </w:r>
      <w:r w:rsidRPr="007B656B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البطاطا التي اشتراها</w:t>
      </w:r>
      <w:r w:rsidRPr="00E4063E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بالقنطار </w:t>
      </w:r>
      <w:r>
        <w:rPr>
          <w:sz w:val="28"/>
          <w:szCs w:val="28"/>
          <w:lang w:val="fr-FR" w:bidi="ar-DZ"/>
        </w:rPr>
        <w:t>( q )</w:t>
      </w:r>
      <w:r>
        <w:rPr>
          <w:rFonts w:hint="cs"/>
          <w:sz w:val="28"/>
          <w:szCs w:val="28"/>
          <w:rtl/>
          <w:lang w:val="fr-FR" w:bidi="ar-DZ"/>
        </w:rPr>
        <w:t>؟ علّل ؟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4) علي استعمل التسعيرة (2) واشترى </w:t>
      </w:r>
      <w:r>
        <w:rPr>
          <w:sz w:val="28"/>
          <w:szCs w:val="28"/>
          <w:lang w:val="fr-FR" w:bidi="ar-DZ"/>
        </w:rPr>
        <w:t>32q</w:t>
      </w:r>
      <w:r>
        <w:rPr>
          <w:rFonts w:hint="cs"/>
          <w:sz w:val="28"/>
          <w:szCs w:val="28"/>
          <w:rtl/>
          <w:lang w:val="fr-FR" w:bidi="ar-DZ"/>
        </w:rPr>
        <w:t xml:space="preserve"> من</w:t>
      </w:r>
      <w:r w:rsidRPr="00E4063E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البطاطا ،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ماهو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مبلغ الذي دفعه بالدينار الجزائري ؟</w:t>
      </w:r>
      <w:r w:rsidRPr="007C1DD1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علّل ؟ </w:t>
      </w:r>
    </w:p>
    <w:p w:rsidR="00F90255" w:rsidRPr="00E36703" w:rsidRDefault="00F90255" w:rsidP="00F90255">
      <w:pPr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val="fr-FR" w:bidi="ar-DZ"/>
        </w:rPr>
        <w:t>5)</w:t>
      </w:r>
      <w:r>
        <w:rPr>
          <w:rFonts w:hint="cs"/>
          <w:sz w:val="28"/>
          <w:szCs w:val="28"/>
          <w:rtl/>
          <w:lang w:bidi="ar-DZ"/>
        </w:rPr>
        <w:t xml:space="preserve"> مثل بيانيا الدا</w:t>
      </w:r>
      <w:r w:rsidRPr="00E36703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تين</w:t>
      </w:r>
      <w:r w:rsidRPr="00E36703">
        <w:rPr>
          <w:rFonts w:hint="cs"/>
          <w:sz w:val="28"/>
          <w:szCs w:val="28"/>
          <w:rtl/>
          <w:lang w:bidi="ar-DZ"/>
        </w:rPr>
        <w:t xml:space="preserve"> </w:t>
      </w:r>
      <w:r w:rsidRPr="00E36703">
        <w:rPr>
          <w:sz w:val="28"/>
          <w:szCs w:val="28"/>
          <w:lang w:bidi="ar-DZ"/>
        </w:rPr>
        <w:t>f</w:t>
      </w:r>
      <w:r w:rsidRPr="00E36703"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 w:rsidRPr="00E36703">
        <w:rPr>
          <w:rFonts w:hint="cs"/>
          <w:sz w:val="28"/>
          <w:szCs w:val="28"/>
          <w:rtl/>
          <w:lang w:bidi="ar-DZ"/>
        </w:rPr>
        <w:t xml:space="preserve">وَ </w:t>
      </w:r>
      <w:r w:rsidRPr="00E36703">
        <w:rPr>
          <w:sz w:val="28"/>
          <w:szCs w:val="28"/>
          <w:lang w:bidi="ar-DZ"/>
        </w:rPr>
        <w:t>g</w:t>
      </w:r>
      <w:proofErr w:type="gramEnd"/>
      <w:r w:rsidRPr="00E36703">
        <w:rPr>
          <w:rFonts w:hint="cs"/>
          <w:sz w:val="28"/>
          <w:szCs w:val="28"/>
          <w:rtl/>
          <w:lang w:bidi="ar-DZ"/>
        </w:rPr>
        <w:t xml:space="preserve"> في معلم متعامد ومتجانس</w:t>
      </w:r>
      <w:r w:rsidRPr="000E1356">
        <w:rPr>
          <w:position w:val="-10"/>
          <w:sz w:val="28"/>
          <w:szCs w:val="28"/>
          <w:lang w:val="fr-FR" w:bidi="ar-DZ"/>
        </w:rPr>
        <w:object w:dxaOrig="820" w:dyaOrig="380">
          <v:shape id="_x0000_i1039" type="#_x0000_t75" style="width:41.25pt;height:18.75pt" o:ole="">
            <v:imagedata r:id="rId37" o:title=""/>
          </v:shape>
          <o:OLEObject Type="Embed" ProgID="Equation.3" ShapeID="_x0000_i1039" DrawAspect="Content" ObjectID="_1622289128" r:id="rId38"/>
        </w:object>
      </w:r>
      <w:r w:rsidRPr="00E36703">
        <w:rPr>
          <w:rFonts w:hint="cs"/>
          <w:sz w:val="28"/>
          <w:szCs w:val="28"/>
          <w:rtl/>
          <w:lang w:bidi="ar-DZ"/>
        </w:rPr>
        <w:t xml:space="preserve"> حيث نأخذ على محور الفواصل كل </w:t>
      </w:r>
      <w:r w:rsidRPr="00E36703">
        <w:rPr>
          <w:sz w:val="28"/>
          <w:szCs w:val="28"/>
          <w:lang w:bidi="ar-DZ"/>
        </w:rPr>
        <w:t>1cm</w:t>
      </w:r>
      <w:r w:rsidRPr="00E36703">
        <w:rPr>
          <w:rFonts w:hint="cs"/>
          <w:sz w:val="28"/>
          <w:szCs w:val="28"/>
          <w:rtl/>
          <w:lang w:bidi="ar-DZ"/>
        </w:rPr>
        <w:t xml:space="preserve"> يمثل   </w:t>
      </w:r>
    </w:p>
    <w:p w:rsidR="00F90255" w:rsidRPr="00E36703" w:rsidRDefault="00F90255" w:rsidP="00F90255">
      <w:pPr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E36703">
        <w:rPr>
          <w:rFonts w:hint="cs"/>
          <w:sz w:val="28"/>
          <w:szCs w:val="28"/>
          <w:rtl/>
          <w:lang w:bidi="ar-DZ"/>
        </w:rPr>
        <w:t xml:space="preserve"> </w:t>
      </w:r>
      <w:r w:rsidRPr="00E4063E">
        <w:rPr>
          <w:position w:val="-10"/>
          <w:sz w:val="28"/>
          <w:szCs w:val="28"/>
          <w:lang w:bidi="ar-DZ"/>
        </w:rPr>
        <w:object w:dxaOrig="320" w:dyaOrig="320">
          <v:shape id="_x0000_i1040" type="#_x0000_t75" style="width:16.5pt;height:16.5pt" o:ole="">
            <v:imagedata r:id="rId39" o:title=""/>
          </v:shape>
          <o:OLEObject Type="Embed" ProgID="Equation.3" ShapeID="_x0000_i1040" DrawAspect="Content" ObjectID="_1622289129" r:id="rId40"/>
        </w:object>
      </w:r>
      <w:r w:rsidRPr="00E36703">
        <w:rPr>
          <w:rFonts w:hint="cs"/>
          <w:sz w:val="28"/>
          <w:szCs w:val="28"/>
          <w:rtl/>
          <w:lang w:bidi="ar-DZ"/>
        </w:rPr>
        <w:t xml:space="preserve"> وعلى محور التراتيب كل </w:t>
      </w:r>
      <w:r w:rsidRPr="00E36703">
        <w:rPr>
          <w:sz w:val="28"/>
          <w:szCs w:val="28"/>
          <w:lang w:bidi="ar-DZ"/>
        </w:rPr>
        <w:t>1cm</w:t>
      </w:r>
      <w:r w:rsidRPr="00E36703">
        <w:rPr>
          <w:rFonts w:hint="cs"/>
          <w:sz w:val="28"/>
          <w:szCs w:val="28"/>
          <w:rtl/>
          <w:lang w:bidi="ar-DZ"/>
        </w:rPr>
        <w:t xml:space="preserve"> يمثل </w:t>
      </w:r>
      <w:r>
        <w:rPr>
          <w:sz w:val="28"/>
          <w:szCs w:val="28"/>
          <w:lang w:bidi="ar-DZ"/>
        </w:rPr>
        <w:t>50</w:t>
      </w:r>
      <w:r w:rsidRPr="00E36703">
        <w:rPr>
          <w:sz w:val="28"/>
          <w:szCs w:val="28"/>
          <w:lang w:bidi="ar-DZ"/>
        </w:rPr>
        <w:t>00</w:t>
      </w:r>
      <w:proofErr w:type="gramStart"/>
      <w:r w:rsidRPr="00E36703">
        <w:rPr>
          <w:sz w:val="28"/>
          <w:szCs w:val="28"/>
          <w:lang w:bidi="ar-DZ"/>
        </w:rPr>
        <w:t>DA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E3670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وَ</w:t>
      </w:r>
      <w:proofErr w:type="gram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CF3E03">
        <w:rPr>
          <w:b/>
          <w:bCs/>
          <w:position w:val="-10"/>
          <w:sz w:val="28"/>
          <w:szCs w:val="28"/>
          <w:lang w:bidi="ar-DZ"/>
        </w:rPr>
        <w:object w:dxaOrig="1380" w:dyaOrig="340">
          <v:shape id="_x0000_i1041" type="#_x0000_t75" style="width:69pt;height:17.25pt" o:ole="">
            <v:imagedata r:id="rId41" o:title=""/>
          </v:shape>
          <o:OLEObject Type="Embed" ProgID="Equation.3" ShapeID="_x0000_i1041" DrawAspect="Content" ObjectID="_1622289130" r:id="rId42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، </w:t>
      </w:r>
      <w:r w:rsidRPr="00CF3E03">
        <w:rPr>
          <w:b/>
          <w:bCs/>
          <w:position w:val="-10"/>
          <w:sz w:val="28"/>
          <w:szCs w:val="28"/>
          <w:lang w:bidi="ar-DZ"/>
        </w:rPr>
        <w:object w:dxaOrig="2140" w:dyaOrig="340">
          <v:shape id="_x0000_i1042" type="#_x0000_t75" style="width:107.25pt;height:17.25pt" o:ole="">
            <v:imagedata r:id="rId43" o:title=""/>
          </v:shape>
          <o:OLEObject Type="Embed" ProgID="Equation.3" ShapeID="_x0000_i1042" DrawAspect="Content" ObjectID="_1622289131" r:id="rId44"/>
        </w:object>
      </w:r>
      <w:r w:rsidRPr="00051C2F">
        <w:rPr>
          <w:rFonts w:hint="cs"/>
          <w:b/>
          <w:bCs/>
          <w:sz w:val="28"/>
          <w:szCs w:val="28"/>
          <w:rtl/>
          <w:lang w:bidi="ar-DZ"/>
        </w:rPr>
        <w:t>.</w:t>
      </w:r>
    </w:p>
    <w:p w:rsidR="00F90255" w:rsidRPr="00914CA4" w:rsidRDefault="00F90255" w:rsidP="00F90255">
      <w:pPr>
        <w:tabs>
          <w:tab w:val="left" w:pos="6094"/>
        </w:tabs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6</w:t>
      </w:r>
      <w:r w:rsidRPr="00914CA4">
        <w:rPr>
          <w:rFonts w:cs="Arabic Transparent" w:hint="cs"/>
          <w:b/>
          <w:bCs/>
          <w:sz w:val="28"/>
          <w:szCs w:val="28"/>
          <w:rtl/>
          <w:lang w:val="fr-FR" w:bidi="ar-DZ"/>
        </w:rPr>
        <w:t>) أجب بيانيا على السؤالين الآتيين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مع إظهار الخطوط اللازمة بلون مخالف</w:t>
      </w:r>
      <w:r w:rsidRPr="00914CA4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أ) محمد اشترى </w:t>
      </w:r>
      <w:r w:rsidRPr="00E4063E">
        <w:rPr>
          <w:position w:val="-10"/>
          <w:sz w:val="28"/>
          <w:szCs w:val="28"/>
          <w:lang w:bidi="ar-DZ"/>
        </w:rPr>
        <w:object w:dxaOrig="420" w:dyaOrig="320">
          <v:shape id="_x0000_i1043" type="#_x0000_t75" style="width:20.25pt;height:16.5pt" o:ole="">
            <v:imagedata r:id="rId45" o:title=""/>
          </v:shape>
          <o:OLEObject Type="Embed" ProgID="Equation.3" ShapeID="_x0000_i1043" DrawAspect="Content" ObjectID="_1622289132" r:id="rId46"/>
        </w:object>
      </w:r>
      <w:r>
        <w:rPr>
          <w:rFonts w:hint="cs"/>
          <w:sz w:val="28"/>
          <w:szCs w:val="28"/>
          <w:rtl/>
          <w:lang w:val="fr-FR" w:bidi="ar-DZ"/>
        </w:rPr>
        <w:t xml:space="preserve">من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البطاطا ،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ماهي أفضل تسعيره له ؟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علّل ؟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 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*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ماهو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مبلغ الذي يدفعه في هذه الحالة ؟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ب) جمال الدين دفع مبلغ </w:t>
      </w:r>
      <w:r>
        <w:rPr>
          <w:sz w:val="28"/>
          <w:szCs w:val="28"/>
          <w:lang w:val="fr-FR" w:bidi="ar-DZ"/>
        </w:rPr>
        <w:t>70000DA</w:t>
      </w:r>
      <w:r>
        <w:rPr>
          <w:rFonts w:hint="cs"/>
          <w:sz w:val="28"/>
          <w:szCs w:val="28"/>
          <w:rtl/>
          <w:lang w:val="fr-FR" w:bidi="ar-DZ"/>
        </w:rPr>
        <w:t xml:space="preserve"> ،</w:t>
      </w:r>
      <w:r w:rsidRPr="00DA5E2F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ماهي أفضل تسعيره لكي يأخذ أكبر كمية من</w:t>
      </w:r>
      <w:r w:rsidRPr="00DA5E2F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البطاطا ؟ علّل ؟  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    * ماهي كمية البطاطا المتحصل عليها في هذه الحالة ؟</w:t>
      </w: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BB462E" w:rsidRDefault="00BB462E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rPr>
          <w:rtl/>
          <w:lang w:bidi="ar-DZ"/>
        </w:rPr>
      </w:pPr>
    </w:p>
    <w:p w:rsidR="00F90255" w:rsidRDefault="00F90255" w:rsidP="00F90255">
      <w:pPr>
        <w:jc w:val="center"/>
        <w:rPr>
          <w:rFonts w:cs="Arabic Transparent"/>
          <w:b/>
          <w:bCs/>
          <w:sz w:val="28"/>
          <w:szCs w:val="28"/>
          <w:u w:val="single"/>
          <w:lang w:val="fr-FR" w:bidi="ar-DZ"/>
        </w:rPr>
      </w:pPr>
    </w:p>
    <w:p w:rsidR="00F90255" w:rsidRDefault="00F90255" w:rsidP="00F90255">
      <w:pPr>
        <w:jc w:val="center"/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</w:pPr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وضعيـــــــة </w:t>
      </w:r>
      <w:proofErr w:type="spellStart"/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إدماجية</w:t>
      </w:r>
      <w:proofErr w:type="spellEnd"/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 رقم (</w:t>
      </w: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07</w:t>
      </w:r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)</w:t>
      </w:r>
    </w:p>
    <w:p w:rsidR="00F90255" w:rsidRDefault="00F90255" w:rsidP="00BB462E">
      <w:pPr>
        <w:rPr>
          <w:b/>
          <w:bCs/>
          <w:noProof/>
          <w:sz w:val="28"/>
          <w:szCs w:val="28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</w:t>
      </w:r>
      <w:r w:rsidR="00BB462E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سنة الدراسية:</w:t>
      </w:r>
      <w:r w:rsidRPr="008D6E42">
        <w:rPr>
          <w:b/>
          <w:bCs/>
          <w:sz w:val="28"/>
          <w:szCs w:val="28"/>
          <w:rtl/>
          <w:lang w:bidi="ar-DZ"/>
        </w:rPr>
        <w:t xml:space="preserve"> </w:t>
      </w:r>
    </w:p>
    <w:p w:rsidR="00F90255" w:rsidRDefault="00BB462E" w:rsidP="00BB462E">
      <w:pPr>
        <w:jc w:val="lowKashida"/>
        <w:rPr>
          <w:b/>
          <w:bCs/>
          <w:noProof/>
          <w:sz w:val="28"/>
          <w:szCs w:val="28"/>
          <w:u w:val="single"/>
          <w:rtl/>
          <w:lang w:bidi="ar-DZ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1F930B74" wp14:editId="672B2134">
                <wp:simplePos x="0" y="0"/>
                <wp:positionH relativeFrom="column">
                  <wp:posOffset>352334</wp:posOffset>
                </wp:positionH>
                <wp:positionV relativeFrom="paragraph">
                  <wp:posOffset>25400</wp:posOffset>
                </wp:positionV>
                <wp:extent cx="1991995" cy="2950845"/>
                <wp:effectExtent l="0" t="0" r="0" b="0"/>
                <wp:wrapNone/>
                <wp:docPr id="660" name="Group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1995" cy="2950845"/>
                          <a:chOff x="1138" y="6522"/>
                          <a:chExt cx="3137" cy="4647"/>
                        </a:xfrm>
                      </wpg:grpSpPr>
                      <wps:wsp>
                        <wps:cNvPr id="661" name="Rectangle 913"/>
                        <wps:cNvSpPr>
                          <a:spLocks noChangeArrowheads="1"/>
                        </wps:cNvSpPr>
                        <wps:spPr bwMode="auto">
                          <a:xfrm>
                            <a:off x="1394" y="8987"/>
                            <a:ext cx="2534" cy="1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Line 9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4" y="6633"/>
                            <a:ext cx="0" cy="235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915"/>
                        <wps:cNvCnPr>
                          <a:cxnSpLocks noChangeShapeType="1"/>
                        </wps:cNvCnPr>
                        <wps:spPr bwMode="auto">
                          <a:xfrm>
                            <a:off x="1394" y="6633"/>
                            <a:ext cx="2534" cy="235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916"/>
                        <wps:cNvCnPr>
                          <a:cxnSpLocks noChangeShapeType="1"/>
                        </wps:cNvCnPr>
                        <wps:spPr bwMode="auto">
                          <a:xfrm>
                            <a:off x="1394" y="6633"/>
                            <a:ext cx="724" cy="235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917"/>
                        <wps:cNvCnPr>
                          <a:cxnSpLocks noChangeShapeType="1"/>
                        </wps:cNvCnPr>
                        <wps:spPr bwMode="auto">
                          <a:xfrm>
                            <a:off x="2118" y="8987"/>
                            <a:ext cx="1810" cy="1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Text Box 918"/>
                        <wps:cNvSpPr txBox="1">
                          <a:spLocks noChangeArrowheads="1"/>
                        </wps:cNvSpPr>
                        <wps:spPr bwMode="auto">
                          <a:xfrm>
                            <a:off x="1138" y="652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315E0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Text Box 919"/>
                        <wps:cNvSpPr txBox="1">
                          <a:spLocks noChangeArrowheads="1"/>
                        </wps:cNvSpPr>
                        <wps:spPr bwMode="auto">
                          <a:xfrm>
                            <a:off x="1303" y="10807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315E0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Text Box 920"/>
                        <wps:cNvSpPr txBox="1">
                          <a:spLocks noChangeArrowheads="1"/>
                        </wps:cNvSpPr>
                        <wps:spPr bwMode="auto">
                          <a:xfrm>
                            <a:off x="3778" y="1074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315E0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Text Box 921"/>
                        <wps:cNvSpPr txBox="1">
                          <a:spLocks noChangeArrowheads="1"/>
                        </wps:cNvSpPr>
                        <wps:spPr bwMode="auto">
                          <a:xfrm>
                            <a:off x="3913" y="8799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315E0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Text Box 922"/>
                        <wps:cNvSpPr txBox="1">
                          <a:spLocks noChangeArrowheads="1"/>
                        </wps:cNvSpPr>
                        <wps:spPr bwMode="auto">
                          <a:xfrm>
                            <a:off x="2135" y="8633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315E0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Text Box 9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8" y="878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315E0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" name="Line 924"/>
                        <wps:cNvCnPr>
                          <a:cxnSpLocks noChangeShapeType="1"/>
                        </wps:cNvCnPr>
                        <wps:spPr bwMode="auto">
                          <a:xfrm>
                            <a:off x="1499" y="9102"/>
                            <a:ext cx="5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1575" y="907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9315E0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930B74" id="Group 912" o:spid="_x0000_s1226" style="position:absolute;left:0;text-align:left;margin-left:27.75pt;margin-top:2pt;width:156.85pt;height:232.35pt;z-index:251675648" coordorigin="1138,6522" coordsize="3137,4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">
                <v:rect id="Rectangle 913" o:spid="_x0000_s1227" style="position:absolute;left:1394;top:8987;width:2534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" filled="f"/>
                <v:line id="Line 914" o:spid="_x0000_s1228" style="position:absolute;flip:y;visibility:visible;mso-wrap-style:square" from="1394,6633" to="1394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" strokeweight="1.5pt"/>
                <v:line id="Line 915" o:spid="_x0000_s1229" style="position:absolute;visibility:visible;mso-wrap-style:square" from="1394,6633" to="3928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" strokeweight="1.5pt"/>
                <v:line id="Line 916" o:spid="_x0000_s1230" style="position:absolute;visibility:visible;mso-wrap-style:square" from="1394,6633" to="2118,8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" strokeweight="1pt">
                  <v:stroke dashstyle="dash"/>
                </v:line>
                <v:line id="Line 917" o:spid="_x0000_s1231" style="position:absolute;visibility:visible;mso-wrap-style:square" from="2118,8987" to="3928,10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" strokeweight="1pt"/>
                <v:shape id="Text Box 918" o:spid="_x0000_s1232" type="#_x0000_t202" style="position:absolute;left:1138;top:652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" filled="f" stroked="f">
                  <v:textbox>
                    <w:txbxContent>
                      <w:p w:rsidR="00BB462E" w:rsidRPr="009315E0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shape id="Text Box 919" o:spid="_x0000_s1233" type="#_x0000_t202" style="position:absolute;left:1303;top:10807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" filled="f" stroked="f">
                  <v:textbox>
                    <w:txbxContent>
                      <w:p w:rsidR="00BB462E" w:rsidRPr="009315E0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920" o:spid="_x0000_s1234" type="#_x0000_t202" style="position:absolute;left:3778;top:1074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" filled="f" stroked="f">
                  <v:textbox>
                    <w:txbxContent>
                      <w:p w:rsidR="00BB462E" w:rsidRPr="009315E0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921" o:spid="_x0000_s1235" type="#_x0000_t202" style="position:absolute;left:3913;top:879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564xAAAANw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JGv4OxOPgMx+AQAA//8DAFBLAQItABQABgAIAAAAIQDb4fbL7gAAAIUBAAATAAAAAAAAAAAA&#10;AAAAAAAAAABbQ29udGVudF9UeXBlc10ueG1sUEsBAi0AFAAGAAgAAAAhAFr0LFu/AAAAFQEAAAsA&#10;AAAAAAAAAAAAAAAAHwEAAF9yZWxzLy5yZWxzUEsBAi0AFAAGAAgAAAAhAGAfnrjEAAAA3AAAAA8A&#10;AAAAAAAAAAAAAAAABwIAAGRycy9kb3ducmV2LnhtbFBLBQYAAAAAAwADALcAAAD4AgAAAAA=&#10;" filled="f" stroked="f">
                  <v:textbox>
                    <w:txbxContent>
                      <w:p w:rsidR="00BB462E" w:rsidRPr="009315E0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922" o:spid="_x0000_s1236" type="#_x0000_t202" style="position:absolute;left:2135;top:863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" filled="f" stroked="f">
                  <v:textbox>
                    <w:txbxContent>
                      <w:p w:rsidR="00BB462E" w:rsidRPr="009315E0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Text Box 923" o:spid="_x0000_s1237" type="#_x0000_t202" style="position:absolute;left:1138;top:878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" filled="f" stroked="f">
                  <v:textbox>
                    <w:txbxContent>
                      <w:p w:rsidR="00BB462E" w:rsidRPr="009315E0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line id="Line 924" o:spid="_x0000_s1238" style="position:absolute;visibility:visible;mso-wrap-style:square" from="1499,9102" to="2042,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">
                  <v:stroke startarrow="block" endarrow="block"/>
                </v:line>
                <v:shape id="Text Box 925" o:spid="_x0000_s1239" type="#_x0000_t202" style="position:absolute;left:1575;top:907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j+P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iYTF/hdiYeATm/AgAA//8DAFBLAQItABQABgAIAAAAIQDb4fbL7gAAAIUBAAATAAAAAAAAAAAA&#10;AAAAAAAAAABbQ29udGVudF9UeXBlc10ueG1sUEsBAi0AFAAGAAgAAAAhAFr0LFu/AAAAFQEAAAsA&#10;AAAAAAAAAAAAAAAAHwEAAF9yZWxzLy5yZWxzUEsBAi0AFAAGAAgAAAAhAIQuP4/EAAAA3AAAAA8A&#10;AAAAAAAAAAAAAAAABwIAAGRycy9kb3ducmV2LnhtbFBLBQYAAAAAAwADALcAAAD4AgAAAAA=&#10;" filled="f" stroked="f">
                  <v:textbox>
                    <w:txbxContent>
                      <w:p w:rsidR="00BB462E" w:rsidRPr="009315E0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0255">
        <w:rPr>
          <w:rFonts w:hint="cs"/>
          <w:b/>
          <w:bCs/>
          <w:noProof/>
          <w:sz w:val="28"/>
          <w:szCs w:val="28"/>
          <w:rtl/>
          <w:lang w:bidi="ar-DZ"/>
        </w:rPr>
        <w:t xml:space="preserve"> </w:t>
      </w:r>
      <w:r w:rsidR="00F90255"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>أ</w:t>
      </w:r>
      <w:r w:rsidR="00F90255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</w:t>
      </w:r>
      <w:r w:rsidR="00F90255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</w:t>
      </w:r>
      <w:r w:rsidR="00F90255"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="00F90255"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 w:rsidR="00F90255"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>
        <w:rPr>
          <w:rFonts w:cs="Arabic Transparent"/>
          <w:sz w:val="28"/>
          <w:szCs w:val="28"/>
          <w:lang w:val="fr-FR" w:bidi="ar-DZ"/>
        </w:rPr>
        <w:t xml:space="preserve"> ABCD </w:t>
      </w:r>
      <w:r>
        <w:rPr>
          <w:rFonts w:cs="Arabic Transparent" w:hint="cs"/>
          <w:sz w:val="28"/>
          <w:szCs w:val="28"/>
          <w:rtl/>
          <w:lang w:val="fr-FR" w:bidi="ar-DZ"/>
        </w:rPr>
        <w:t>مستطيل</w:t>
      </w:r>
      <w:r>
        <w:rPr>
          <w:rFonts w:cs="Arabic Transparent" w:hint="cs"/>
          <w:sz w:val="28"/>
          <w:szCs w:val="28"/>
          <w:rtl/>
          <w:lang w:val="fr-FR"/>
        </w:rPr>
        <w:t xml:space="preserve"> وَ </w:t>
      </w:r>
      <w:r>
        <w:rPr>
          <w:rFonts w:cs="Arabic Transparent"/>
          <w:sz w:val="28"/>
          <w:szCs w:val="28"/>
          <w:lang w:val="fr-FR"/>
        </w:rPr>
        <w:t>CDE</w:t>
      </w:r>
      <w:r>
        <w:rPr>
          <w:rFonts w:cs="Arabic Transparent" w:hint="cs"/>
          <w:sz w:val="28"/>
          <w:szCs w:val="28"/>
          <w:rtl/>
          <w:lang w:val="fr-FR"/>
        </w:rPr>
        <w:t xml:space="preserve"> مثلث قائم في </w:t>
      </w:r>
      <w:r>
        <w:rPr>
          <w:rFonts w:cs="Arabic Transparent"/>
          <w:sz w:val="28"/>
          <w:szCs w:val="28"/>
          <w:lang w:val="fr-FR"/>
        </w:rPr>
        <w:t>D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cs="Arabic Transparent" w:hint="cs"/>
          <w:sz w:val="28"/>
          <w:szCs w:val="28"/>
          <w:rtl/>
          <w:lang w:val="fr-FR"/>
        </w:rPr>
        <w:t>حيث</w:t>
      </w:r>
      <w:r>
        <w:rPr>
          <w:rFonts w:cs="Arabic Transparent" w:hint="cs"/>
          <w:bCs/>
          <w:sz w:val="28"/>
          <w:szCs w:val="28"/>
          <w:rtl/>
          <w:lang w:val="fr-FR"/>
        </w:rPr>
        <w:t>:</w:t>
      </w:r>
      <w:proofErr w:type="gramEnd"/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1080" w:dyaOrig="279">
          <v:shape id="_x0000_i1044" type="#_x0000_t75" style="width:54.75pt;height:14.25pt" o:ole="">
            <v:imagedata r:id="rId47" o:title=""/>
          </v:shape>
          <o:OLEObject Type="Embed" ProgID="Equation.3" ShapeID="_x0000_i1044" DrawAspect="Content" ObjectID="_1622289133" r:id="rId48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، </w:t>
      </w:r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1060" w:dyaOrig="279">
          <v:shape id="_x0000_i1045" type="#_x0000_t75" style="width:53.25pt;height:14.25pt" o:ole="">
            <v:imagedata r:id="rId49" o:title=""/>
          </v:shape>
          <o:OLEObject Type="Embed" ProgID="Equation.3" ShapeID="_x0000_i1045" DrawAspect="Content" ObjectID="_1622289134" r:id="rId50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، </w:t>
      </w:r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1040" w:dyaOrig="279">
          <v:shape id="_x0000_i1046" type="#_x0000_t75" style="width:52.5pt;height:14.25pt" o:ole="">
            <v:imagedata r:id="rId51" o:title=""/>
          </v:shape>
          <o:OLEObject Type="Embed" ProgID="Equation.3" ShapeID="_x0000_i1046" DrawAspect="Content" ObjectID="_1622289135" r:id="rId52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>،</w:t>
      </w:r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880" w:dyaOrig="279">
          <v:shape id="_x0000_i1047" type="#_x0000_t75" style="width:44.25pt;height:14.25pt" o:ole="">
            <v:imagedata r:id="rId53" o:title=""/>
          </v:shape>
          <o:OLEObject Type="Embed" ProgID="Equation.3" ShapeID="_x0000_i1047" DrawAspect="Content" ObjectID="_1622289136" r:id="rId54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>.</w:t>
      </w:r>
    </w:p>
    <w:p w:rsidR="00F90255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>
        <w:rPr>
          <w:rFonts w:cs="Arabic Transparent" w:hint="cs"/>
          <w:bCs/>
          <w:sz w:val="28"/>
          <w:szCs w:val="28"/>
          <w:rtl/>
          <w:lang w:val="fr-FR"/>
        </w:rPr>
        <w:t xml:space="preserve"> </w:t>
      </w:r>
      <w:r w:rsidRPr="00234ED7">
        <w:rPr>
          <w:rFonts w:cs="Arabic Transparent" w:hint="cs"/>
          <w:b/>
          <w:sz w:val="28"/>
          <w:szCs w:val="28"/>
          <w:rtl/>
          <w:lang w:val="fr-FR"/>
        </w:rPr>
        <w:t>حيث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234ED7">
        <w:rPr>
          <w:rFonts w:cs="Arabic Transparent"/>
          <w:bCs/>
          <w:sz w:val="28"/>
          <w:szCs w:val="28"/>
          <w:lang w:val="fr-FR"/>
        </w:rPr>
        <w:t>M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نقطة متحركة على الضلع [</w:t>
      </w:r>
      <w:r>
        <w:rPr>
          <w:rFonts w:cs="Arabic Transparent"/>
          <w:bCs/>
          <w:sz w:val="28"/>
          <w:szCs w:val="28"/>
          <w:lang w:val="fr-FR"/>
        </w:rPr>
        <w:t>CD</w: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] وَ </w:t>
      </w:r>
      <w:r>
        <w:rPr>
          <w:rFonts w:cs="Arabic Transparent"/>
          <w:b/>
          <w:sz w:val="28"/>
          <w:szCs w:val="28"/>
          <w:lang w:val="fr-FR"/>
        </w:rPr>
        <w:t>x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عدد حقيقي موجب </w: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. </w:t>
      </w:r>
    </w:p>
    <w:p w:rsidR="00F90255" w:rsidRDefault="00F90255" w:rsidP="00F90255">
      <w:pPr>
        <w:rPr>
          <w:rFonts w:cs="Arabic Transparent"/>
          <w:b/>
          <w:sz w:val="28"/>
          <w:szCs w:val="28"/>
          <w:rtl/>
          <w:lang w:val="fr-FR"/>
        </w:rPr>
      </w:pPr>
      <w:r>
        <w:rPr>
          <w:rFonts w:cs="Arabic Transparent" w:hint="cs"/>
          <w:bCs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bCs/>
          <w:sz w:val="28"/>
          <w:szCs w:val="28"/>
          <w:u w:val="single"/>
          <w:rtl/>
          <w:lang w:val="fr-FR"/>
        </w:rPr>
        <w:t>الجزء الأول: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نضع </w:t>
      </w:r>
      <w:r w:rsidRPr="00107FD2">
        <w:rPr>
          <w:rFonts w:cs="Arabic Transparent"/>
          <w:bCs/>
          <w:sz w:val="28"/>
          <w:szCs w:val="28"/>
          <w:lang w:val="fr-FR"/>
        </w:rPr>
        <w:t>x = 2cm</w:t>
      </w:r>
    </w:p>
    <w:p w:rsidR="00F90255" w:rsidRDefault="00F90255" w:rsidP="00F90255">
      <w:pPr>
        <w:rPr>
          <w:rFonts w:cs="Arabic Transparent"/>
          <w:b/>
          <w:sz w:val="28"/>
          <w:szCs w:val="28"/>
          <w:lang w:val="fr-FR"/>
        </w:rPr>
      </w:pPr>
      <w:r>
        <w:rPr>
          <w:rFonts w:cs="Arabic Transparent" w:hint="cs"/>
          <w:b/>
          <w:sz w:val="28"/>
          <w:szCs w:val="28"/>
          <w:rtl/>
          <w:lang w:val="fr-FR"/>
        </w:rPr>
        <w:t xml:space="preserve"> 1) احسب القيمة</w:t>
      </w:r>
      <w:r w:rsidRPr="00107FD2"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3A7262">
        <w:rPr>
          <w:rFonts w:cs="Arabic Transparent" w:hint="cs"/>
          <w:b/>
          <w:sz w:val="28"/>
          <w:szCs w:val="28"/>
          <w:rtl/>
          <w:lang w:val="fr-FR"/>
        </w:rPr>
        <w:t>المضبوطة للطول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>
        <w:rPr>
          <w:rFonts w:cs="Arabic Transparent"/>
          <w:bCs/>
          <w:sz w:val="28"/>
          <w:szCs w:val="28"/>
          <w:lang w:val="fr-FR"/>
        </w:rPr>
        <w:t>EM</w: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</w:t>
      </w:r>
      <w:r w:rsidRPr="00107FD2">
        <w:rPr>
          <w:rFonts w:cs="Arabic Transparent" w:hint="cs"/>
          <w:b/>
          <w:sz w:val="28"/>
          <w:szCs w:val="28"/>
          <w:rtl/>
          <w:lang w:val="fr-FR"/>
        </w:rPr>
        <w:t>ثم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عين القيمة المدورة إلى </w:t>
      </w:r>
      <w:r>
        <w:rPr>
          <w:rFonts w:cs="Arabic Transparent"/>
          <w:b/>
          <w:sz w:val="28"/>
          <w:szCs w:val="28"/>
          <w:lang w:val="fr-FR"/>
        </w:rPr>
        <w:t>0,1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3A7262">
        <w:rPr>
          <w:rFonts w:cs="Arabic Transparent" w:hint="cs"/>
          <w:b/>
          <w:sz w:val="28"/>
          <w:szCs w:val="28"/>
          <w:rtl/>
          <w:lang w:val="fr-FR"/>
        </w:rPr>
        <w:t>للطول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>
        <w:rPr>
          <w:rFonts w:cs="Arabic Transparent"/>
          <w:bCs/>
          <w:sz w:val="28"/>
          <w:szCs w:val="28"/>
          <w:lang w:val="fr-FR"/>
        </w:rPr>
        <w:t>EM</w: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. 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2) </w:t>
      </w:r>
      <w:r>
        <w:rPr>
          <w:rFonts w:cs="Arabic Transparent" w:hint="cs"/>
          <w:b/>
          <w:sz w:val="28"/>
          <w:szCs w:val="28"/>
          <w:rtl/>
          <w:lang w:val="fr-FR"/>
        </w:rPr>
        <w:t>احسب القيمة</w:t>
      </w:r>
      <w:r w:rsidRPr="00107FD2"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3A7262">
        <w:rPr>
          <w:rFonts w:cs="Arabic Transparent" w:hint="cs"/>
          <w:b/>
          <w:sz w:val="28"/>
          <w:szCs w:val="28"/>
          <w:rtl/>
          <w:lang w:val="fr-FR"/>
        </w:rPr>
        <w:t>المضبوطة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لـ:</w:t>
      </w:r>
      <w:r w:rsidRPr="00107FD2">
        <w:rPr>
          <w:rFonts w:cs="Arabic Transparent"/>
          <w:b/>
          <w:position w:val="-6"/>
          <w:sz w:val="28"/>
          <w:szCs w:val="28"/>
          <w:lang w:val="fr-FR"/>
        </w:rPr>
        <w:object w:dxaOrig="980" w:dyaOrig="340">
          <v:shape id="_x0000_i1048" type="#_x0000_t75" style="width:49.5pt;height:17.25pt" o:ole="">
            <v:imagedata r:id="rId55" o:title=""/>
          </v:shape>
          <o:OLEObject Type="Embed" ProgID="Equation.3" ShapeID="_x0000_i1048" DrawAspect="Content" ObjectID="_1622289137" r:id="rId56"/>
        </w:object>
      </w:r>
      <w:r>
        <w:rPr>
          <w:rFonts w:cs="Arabic Transparent" w:hint="cs"/>
          <w:sz w:val="28"/>
          <w:szCs w:val="28"/>
          <w:rtl/>
          <w:lang w:val="fr-FR"/>
        </w:rPr>
        <w:t xml:space="preserve">ثم استنتج قيس الزاوية </w:t>
      </w:r>
      <w:r w:rsidRPr="00107FD2">
        <w:rPr>
          <w:rFonts w:cs="Arabic Transparent"/>
          <w:b/>
          <w:position w:val="-4"/>
          <w:sz w:val="28"/>
          <w:szCs w:val="28"/>
          <w:lang w:val="fr-FR"/>
        </w:rPr>
        <w:object w:dxaOrig="639" w:dyaOrig="320">
          <v:shape id="_x0000_i1049" type="#_x0000_t75" style="width:32.25pt;height:16.5pt" o:ole="">
            <v:imagedata r:id="rId57" o:title=""/>
          </v:shape>
          <o:OLEObject Type="Embed" ProgID="Equation.3" ShapeID="_x0000_i1049" DrawAspect="Content" ObjectID="_1622289138" r:id="rId58"/>
        </w:object>
      </w:r>
      <w:r>
        <w:rPr>
          <w:rFonts w:cs="Arabic Transparent" w:hint="cs"/>
          <w:sz w:val="28"/>
          <w:szCs w:val="28"/>
          <w:rtl/>
          <w:lang w:val="fr-FR"/>
        </w:rPr>
        <w:t>بالتدوير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   إلى الوحدة </w:t>
      </w:r>
      <w:r>
        <w:rPr>
          <w:rFonts w:cs="Arabic Transparent" w:hint="cs"/>
          <w:b/>
          <w:bCs/>
          <w:sz w:val="28"/>
          <w:szCs w:val="28"/>
          <w:rtl/>
          <w:lang w:val="fr-FR"/>
        </w:rPr>
        <w:t>.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lang w:val="fr-FR"/>
        </w:rPr>
      </w:pPr>
      <w:r>
        <w:rPr>
          <w:rFonts w:cs="Arabic Transparent" w:hint="cs"/>
          <w:b/>
          <w:bCs/>
          <w:sz w:val="28"/>
          <w:szCs w:val="28"/>
          <w:rtl/>
          <w:lang w:val="fr-FR"/>
        </w:rPr>
        <w:t xml:space="preserve"> 3) </w:t>
      </w:r>
      <w:r>
        <w:rPr>
          <w:rFonts w:cs="Arabic Transparent" w:hint="cs"/>
          <w:b/>
          <w:sz w:val="28"/>
          <w:szCs w:val="28"/>
          <w:rtl/>
          <w:lang w:val="fr-FR"/>
        </w:rPr>
        <w:t>احسب</w:t>
      </w:r>
      <w:r>
        <w:rPr>
          <w:rFonts w:cs="Arabic Transparent" w:hint="cs"/>
          <w:b/>
          <w:bCs/>
          <w:sz w:val="28"/>
          <w:szCs w:val="28"/>
          <w:rtl/>
          <w:lang w:val="fr-FR"/>
        </w:rPr>
        <w:t xml:space="preserve"> </w:t>
      </w:r>
      <w:r w:rsidRPr="008E0BB8">
        <w:rPr>
          <w:rFonts w:cs="Arabic Transparent"/>
          <w:b/>
          <w:bCs/>
          <w:position w:val="-10"/>
          <w:sz w:val="28"/>
          <w:szCs w:val="28"/>
          <w:lang w:val="fr-FR"/>
        </w:rPr>
        <w:object w:dxaOrig="260" w:dyaOrig="340">
          <v:shape id="_x0000_i1050" type="#_x0000_t75" style="width:13.5pt;height:17.25pt" o:ole="">
            <v:imagedata r:id="rId59" o:title=""/>
          </v:shape>
          <o:OLEObject Type="Embed" ProgID="Equation.3" ShapeID="_x0000_i1050" DrawAspect="Content" ObjectID="_1622289139" r:id="rId60"/>
        </w:object>
      </w:r>
      <w:r>
        <w:rPr>
          <w:rFonts w:cs="Arabic Transparent" w:hint="cs"/>
          <w:b/>
          <w:bCs/>
          <w:sz w:val="28"/>
          <w:szCs w:val="28"/>
          <w:rtl/>
          <w:lang w:val="fr-FR"/>
        </w:rPr>
        <w:t xml:space="preserve"> </w:t>
      </w:r>
      <w:r w:rsidRPr="008E0BB8">
        <w:rPr>
          <w:rFonts w:cs="Arabic Transparent" w:hint="cs"/>
          <w:sz w:val="28"/>
          <w:szCs w:val="28"/>
          <w:rtl/>
          <w:lang w:val="fr-FR"/>
        </w:rPr>
        <w:t>مساحة المثلث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/>
          <w:sz w:val="28"/>
          <w:szCs w:val="28"/>
          <w:lang w:val="fr-FR"/>
        </w:rPr>
        <w:t>DEM</w:t>
      </w:r>
      <w:r>
        <w:rPr>
          <w:rFonts w:cs="Arabic Transparent" w:hint="cs"/>
          <w:sz w:val="28"/>
          <w:szCs w:val="28"/>
          <w:rtl/>
          <w:lang w:val="fr-FR"/>
        </w:rPr>
        <w:t xml:space="preserve"> ثم </w:t>
      </w:r>
      <w:r w:rsidRPr="008E0BB8">
        <w:rPr>
          <w:rFonts w:cs="Arabic Transparent"/>
          <w:b/>
          <w:bCs/>
          <w:position w:val="-10"/>
          <w:sz w:val="28"/>
          <w:szCs w:val="28"/>
          <w:lang w:val="fr-FR"/>
        </w:rPr>
        <w:object w:dxaOrig="300" w:dyaOrig="340">
          <v:shape id="_x0000_i1051" type="#_x0000_t75" style="width:15.75pt;height:17.25pt" o:ole="">
            <v:imagedata r:id="rId61" o:title=""/>
          </v:shape>
          <o:OLEObject Type="Embed" ProgID="Equation.3" ShapeID="_x0000_i1051" DrawAspect="Content" ObjectID="_1622289140" r:id="rId62"/>
        </w:object>
      </w:r>
      <w:r w:rsidRPr="008E0BB8">
        <w:rPr>
          <w:rFonts w:cs="Arabic Transparent" w:hint="cs"/>
          <w:sz w:val="28"/>
          <w:szCs w:val="28"/>
          <w:rtl/>
          <w:lang w:val="fr-FR"/>
        </w:rPr>
        <w:t xml:space="preserve"> مساحة المثلث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cs="Arabic Transparent"/>
          <w:sz w:val="28"/>
          <w:szCs w:val="28"/>
          <w:lang w:val="fr-FR"/>
        </w:rPr>
        <w:t>MBC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  <w:lang w:val="fr-FR"/>
        </w:rPr>
        <w:t>.</w:t>
      </w:r>
      <w:proofErr w:type="gramEnd"/>
      <w:r w:rsidRPr="008E0BB8">
        <w:rPr>
          <w:rFonts w:cs="Arabic Transparent" w:hint="cs"/>
          <w:sz w:val="28"/>
          <w:szCs w:val="28"/>
          <w:rtl/>
          <w:lang w:val="fr-FR"/>
        </w:rPr>
        <w:t xml:space="preserve"> </w:t>
      </w:r>
    </w:p>
    <w:p w:rsidR="00F90255" w:rsidRPr="00183068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 w:rsidRPr="008E0BB8">
        <w:rPr>
          <w:rFonts w:cs="Arabic Transparent" w:hint="cs"/>
          <w:bCs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bCs/>
          <w:sz w:val="28"/>
          <w:szCs w:val="28"/>
          <w:u w:val="single"/>
          <w:rtl/>
          <w:lang w:val="fr-FR"/>
        </w:rPr>
        <w:t>الجزء الثاني:</w:t>
      </w:r>
    </w:p>
    <w:p w:rsidR="00F90255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>
        <w:rPr>
          <w:rFonts w:cs="Arabic Transparent" w:hint="cs"/>
          <w:b/>
          <w:sz w:val="28"/>
          <w:szCs w:val="28"/>
          <w:rtl/>
          <w:lang w:val="fr-FR"/>
        </w:rPr>
        <w:t xml:space="preserve"> 1) ماهي القيم الممكنة للعدد </w:t>
      </w:r>
      <w:r>
        <w:rPr>
          <w:rFonts w:cs="Arabic Transparent"/>
          <w:b/>
          <w:sz w:val="28"/>
          <w:szCs w:val="28"/>
          <w:lang w:val="fr-FR"/>
        </w:rPr>
        <w:t>x</w: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؟</w:t>
      </w:r>
    </w:p>
    <w:p w:rsidR="00F90255" w:rsidRDefault="00F90255" w:rsidP="00F90255">
      <w:pPr>
        <w:rPr>
          <w:rFonts w:cs="Arabic Transparent"/>
          <w:b/>
          <w:sz w:val="28"/>
          <w:szCs w:val="28"/>
          <w:rtl/>
          <w:lang w:val="fr-FR"/>
        </w:rPr>
      </w:pPr>
      <w:r>
        <w:rPr>
          <w:rFonts w:cs="Arabic Transparent" w:hint="cs"/>
          <w:b/>
          <w:sz w:val="28"/>
          <w:szCs w:val="28"/>
          <w:rtl/>
          <w:lang w:val="fr-FR"/>
        </w:rPr>
        <w:t xml:space="preserve"> 2) احسب </w:t>
      </w:r>
      <w:r w:rsidRPr="008B68B6">
        <w:rPr>
          <w:rFonts w:cs="Arabic Transparent"/>
          <w:b/>
          <w:position w:val="-10"/>
          <w:sz w:val="28"/>
          <w:szCs w:val="28"/>
          <w:lang w:val="fr-FR"/>
        </w:rPr>
        <w:object w:dxaOrig="279" w:dyaOrig="340">
          <v:shape id="_x0000_i1052" type="#_x0000_t75" style="width:14.25pt;height:17.25pt" o:ole="">
            <v:imagedata r:id="rId63" o:title=""/>
          </v:shape>
          <o:OLEObject Type="Embed" ProgID="Equation.3" ShapeID="_x0000_i1052" DrawAspect="Content" ObjectID="_1622289141" r:id="rId64"/>
        </w:object>
      </w:r>
      <w:r w:rsidRPr="008B68B6">
        <w:rPr>
          <w:rFonts w:cs="Arabic Transparent" w:hint="cs"/>
          <w:sz w:val="28"/>
          <w:szCs w:val="28"/>
          <w:rtl/>
          <w:lang w:val="fr-FR"/>
        </w:rPr>
        <w:t xml:space="preserve"> </w:t>
      </w:r>
      <w:r w:rsidRPr="008E0BB8">
        <w:rPr>
          <w:rFonts w:cs="Arabic Transparent" w:hint="cs"/>
          <w:sz w:val="28"/>
          <w:szCs w:val="28"/>
          <w:rtl/>
          <w:lang w:val="fr-FR"/>
        </w:rPr>
        <w:t>مساحة المثلث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/>
          <w:sz w:val="28"/>
          <w:szCs w:val="28"/>
          <w:lang w:val="fr-FR"/>
        </w:rPr>
        <w:t>DEM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 xml:space="preserve">بدلالة </w:t>
      </w:r>
      <w:r>
        <w:rPr>
          <w:rFonts w:cs="Arabic Transparent"/>
          <w:sz w:val="28"/>
          <w:szCs w:val="28"/>
          <w:lang w:val="fr-FR"/>
        </w:rPr>
        <w:t>x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وأكتب الناتج على شكل</w:t>
      </w:r>
      <w:r w:rsidRPr="00C25BCA">
        <w:rPr>
          <w:rFonts w:cs="Arabic Transparent"/>
          <w:b/>
          <w:position w:val="-6"/>
          <w:sz w:val="28"/>
          <w:szCs w:val="28"/>
          <w:lang w:val="fr-FR"/>
        </w:rPr>
        <w:object w:dxaOrig="300" w:dyaOrig="220">
          <v:shape id="_x0000_i1053" type="#_x0000_t75" style="width:15.75pt;height:11.25pt" o:ole="">
            <v:imagedata r:id="rId65" o:title=""/>
          </v:shape>
          <o:OLEObject Type="Embed" ProgID="Equation.3" ShapeID="_x0000_i1053" DrawAspect="Content" ObjectID="_1622289142" r:id="rId66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>.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C25BCA">
        <w:rPr>
          <w:rFonts w:cs="Arabic Transparent"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>
        <w:rPr>
          <w:rFonts w:cs="Arabic Transparent" w:hint="cs"/>
          <w:b/>
          <w:sz w:val="28"/>
          <w:szCs w:val="28"/>
          <w:rtl/>
          <w:lang w:val="fr-FR"/>
        </w:rPr>
        <w:t xml:space="preserve"> 3) احسب</w:t>
      </w:r>
      <w:r w:rsidRPr="008B68B6"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 xml:space="preserve">بدلالة </w:t>
      </w:r>
      <w:r>
        <w:rPr>
          <w:rFonts w:cs="Arabic Transparent"/>
          <w:sz w:val="28"/>
          <w:szCs w:val="28"/>
          <w:lang w:val="fr-FR"/>
        </w:rPr>
        <w:t>x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ا</w:t>
      </w:r>
      <w:r w:rsidRPr="003A7262">
        <w:rPr>
          <w:rFonts w:cs="Arabic Transparent" w:hint="cs"/>
          <w:b/>
          <w:sz w:val="28"/>
          <w:szCs w:val="28"/>
          <w:rtl/>
          <w:lang w:val="fr-FR"/>
        </w:rPr>
        <w:t>لطول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8B68B6">
        <w:rPr>
          <w:rFonts w:cs="Arabic Transparent"/>
          <w:bCs/>
          <w:sz w:val="28"/>
          <w:szCs w:val="28"/>
          <w:lang w:val="fr-FR"/>
        </w:rPr>
        <w:t>MC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. </w:t>
      </w:r>
    </w:p>
    <w:p w:rsidR="00F90255" w:rsidRDefault="00F90255" w:rsidP="00F90255">
      <w:pPr>
        <w:rPr>
          <w:rFonts w:cs="Arabic Transparent"/>
          <w:b/>
          <w:sz w:val="28"/>
          <w:szCs w:val="28"/>
          <w:rtl/>
          <w:lang w:val="fr-FR"/>
        </w:rPr>
      </w:pPr>
      <w:r>
        <w:rPr>
          <w:rFonts w:cs="Arabic Transparent" w:hint="cs"/>
          <w:bCs/>
          <w:sz w:val="28"/>
          <w:szCs w:val="28"/>
          <w:rtl/>
          <w:lang w:val="fr-FR"/>
        </w:rPr>
        <w:t xml:space="preserve"> </w:t>
      </w:r>
      <w:r w:rsidRPr="00C25BCA">
        <w:rPr>
          <w:rFonts w:cs="Arabic Transparent" w:hint="cs"/>
          <w:b/>
          <w:sz w:val="28"/>
          <w:szCs w:val="28"/>
          <w:rtl/>
          <w:lang w:val="fr-FR"/>
        </w:rPr>
        <w:t>4)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احسب </w:t>
      </w:r>
      <w:r w:rsidRPr="00C25BCA">
        <w:rPr>
          <w:rFonts w:cs="Arabic Transparent"/>
          <w:b/>
          <w:position w:val="-10"/>
          <w:sz w:val="28"/>
          <w:szCs w:val="28"/>
          <w:lang w:val="fr-FR"/>
        </w:rPr>
        <w:object w:dxaOrig="300" w:dyaOrig="340">
          <v:shape id="_x0000_i1054" type="#_x0000_t75" style="width:15.75pt;height:17.25pt" o:ole="">
            <v:imagedata r:id="rId67" o:title=""/>
          </v:shape>
          <o:OLEObject Type="Embed" ProgID="Equation.3" ShapeID="_x0000_i1054" DrawAspect="Content" ObjectID="_1622289143" r:id="rId68"/>
        </w:object>
      </w:r>
      <w:r w:rsidRPr="008E0BB8">
        <w:rPr>
          <w:rFonts w:cs="Arabic Transparent" w:hint="cs"/>
          <w:sz w:val="28"/>
          <w:szCs w:val="28"/>
          <w:rtl/>
          <w:lang w:val="fr-FR"/>
        </w:rPr>
        <w:t>مساحة المثلث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/>
          <w:sz w:val="28"/>
          <w:szCs w:val="28"/>
          <w:lang w:val="fr-FR"/>
        </w:rPr>
        <w:t>MBC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 xml:space="preserve">بدلالة </w:t>
      </w:r>
      <w:proofErr w:type="gramStart"/>
      <w:r>
        <w:rPr>
          <w:rFonts w:cs="Arabic Transparent"/>
          <w:sz w:val="28"/>
          <w:szCs w:val="28"/>
          <w:lang w:val="fr-FR"/>
        </w:rPr>
        <w:t>x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 وأكتب</w:t>
      </w:r>
      <w:proofErr w:type="gramEnd"/>
      <w:r>
        <w:rPr>
          <w:rFonts w:cs="Arabic Transparent" w:hint="cs"/>
          <w:b/>
          <w:sz w:val="28"/>
          <w:szCs w:val="28"/>
          <w:rtl/>
          <w:lang w:val="fr-FR"/>
        </w:rPr>
        <w:t xml:space="preserve"> الناتج على شكل</w:t>
      </w:r>
      <w:r w:rsidRPr="00C25BCA">
        <w:rPr>
          <w:rFonts w:cs="Arabic Transparent"/>
          <w:b/>
          <w:position w:val="-6"/>
          <w:sz w:val="28"/>
          <w:szCs w:val="28"/>
          <w:lang w:val="fr-FR"/>
        </w:rPr>
        <w:object w:dxaOrig="660" w:dyaOrig="279">
          <v:shape id="_x0000_i1055" type="#_x0000_t75" style="width:33pt;height:14.25pt" o:ole="">
            <v:imagedata r:id="rId69" o:title=""/>
          </v:shape>
          <o:OLEObject Type="Embed" ProgID="Equation.3" ShapeID="_x0000_i1055" DrawAspect="Content" ObjectID="_1622289144" r:id="rId70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>.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C25BCA">
        <w:rPr>
          <w:rFonts w:cs="Arabic Transparent"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CA5AD57" wp14:editId="7AF7E08F">
                <wp:simplePos x="0" y="0"/>
                <wp:positionH relativeFrom="column">
                  <wp:posOffset>3609975</wp:posOffset>
                </wp:positionH>
                <wp:positionV relativeFrom="paragraph">
                  <wp:posOffset>13335</wp:posOffset>
                </wp:positionV>
                <wp:extent cx="114935" cy="0"/>
                <wp:effectExtent l="6985" t="52705" r="20955" b="61595"/>
                <wp:wrapNone/>
                <wp:docPr id="659" name="Line 9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ABD5C1" id="Line 91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4.25pt,1.05pt" to="293.3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">
                <v:stroke endarrow="block"/>
              </v:line>
            </w:pict>
          </mc:Fallback>
        </mc:AlternateContent>
      </w: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26EB4D4" wp14:editId="3C1BEBA1">
                <wp:simplePos x="0" y="0"/>
                <wp:positionH relativeFrom="column">
                  <wp:posOffset>3820795</wp:posOffset>
                </wp:positionH>
                <wp:positionV relativeFrom="paragraph">
                  <wp:posOffset>2540</wp:posOffset>
                </wp:positionV>
                <wp:extent cx="114935" cy="0"/>
                <wp:effectExtent l="8255" t="60960" r="19685" b="53340"/>
                <wp:wrapNone/>
                <wp:docPr id="658" name="Line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E95A20" id="Line 911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.85pt,.2pt" to="309.9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">
                <v:stroke endarrow="block"/>
              </v:line>
            </w:pict>
          </mc:Fallback>
        </mc:AlternateContent>
      </w:r>
      <w:r>
        <w:rPr>
          <w:rFonts w:cs="Arabic Transparent" w:hint="cs"/>
          <w:sz w:val="28"/>
          <w:szCs w:val="28"/>
          <w:rtl/>
          <w:lang w:val="fr-FR"/>
        </w:rPr>
        <w:t xml:space="preserve"> 5)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>في مستو مزود بمعلم متعامد ومتجانس</w:t>
      </w:r>
      <w:r w:rsidRPr="00BD2B4A">
        <w:rPr>
          <w:rFonts w:cs="Arabic Transparent" w:hint="eastAsia"/>
          <w:sz w:val="28"/>
          <w:szCs w:val="28"/>
          <w:rtl/>
          <w:lang w:val="fr-FR" w:bidi="ar-DZ"/>
        </w:rPr>
        <w:t>ا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/>
          <w:sz w:val="28"/>
          <w:szCs w:val="28"/>
          <w:lang w:val="fr-FR" w:bidi="ar-DZ"/>
        </w:rPr>
        <w:t>( O ; I ; J 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 xml:space="preserve">مثل بيانيا </w:t>
      </w:r>
      <w:r>
        <w:rPr>
          <w:rFonts w:cs="Arabic Transparent" w:hint="cs"/>
          <w:sz w:val="28"/>
          <w:szCs w:val="28"/>
          <w:rtl/>
          <w:lang w:val="fr-FR" w:bidi="ar-DZ"/>
        </w:rPr>
        <w:t>الدالتين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التآلفيتين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/>
        </w:rPr>
        <w:t>f(x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وَ</w:t>
      </w:r>
      <w:r>
        <w:rPr>
          <w:rFonts w:cs="Arabic Transparent"/>
          <w:sz w:val="28"/>
          <w:szCs w:val="28"/>
          <w:lang w:val="fr-FR" w:bidi="ar-DZ"/>
        </w:rPr>
        <w:t xml:space="preserve"> g(x)</w:t>
      </w:r>
      <w:r>
        <w:rPr>
          <w:rFonts w:cs="Arabic Transparent" w:hint="cs"/>
          <w:sz w:val="28"/>
          <w:szCs w:val="28"/>
          <w:rtl/>
          <w:lang w:val="fr-FR" w:bidi="ar-DZ"/>
        </w:rPr>
        <w:t>حيث</w:t>
      </w:r>
      <w:r w:rsidRPr="00A6188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>نأخذ على محور</w:t>
      </w:r>
      <w:r w:rsidRPr="006763D1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الفواصل كل </w:t>
      </w:r>
      <w:r w:rsidRPr="00BD2B4A">
        <w:rPr>
          <w:rFonts w:cs="Arabic Transparent"/>
          <w:sz w:val="28"/>
          <w:szCs w:val="28"/>
          <w:lang w:val="fr-FR" w:bidi="ar-DZ"/>
        </w:rPr>
        <w:t>1cm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يمثل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 w:rsidRPr="00BD2B4A">
        <w:rPr>
          <w:rFonts w:cs="Arabic Transparent"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lang w:val="fr-FR" w:bidi="ar-DZ"/>
        </w:rPr>
        <w:t xml:space="preserve">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وعلى محور التراتيب كل </w:t>
      </w:r>
      <w:r>
        <w:rPr>
          <w:rFonts w:cs="Arabic Transparent"/>
          <w:sz w:val="28"/>
          <w:szCs w:val="28"/>
          <w:lang w:val="fr-FR" w:bidi="ar-DZ"/>
        </w:rPr>
        <w:t>2</w:t>
      </w:r>
      <w:r w:rsidRPr="00BD2B4A">
        <w:rPr>
          <w:rFonts w:cs="Arabic Transparent"/>
          <w:sz w:val="28"/>
          <w:szCs w:val="28"/>
          <w:lang w:val="fr-FR" w:bidi="ar-DZ"/>
        </w:rPr>
        <w:t>cm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يمثل</w:t>
      </w:r>
      <w:r w:rsidRPr="004331BD">
        <w:rPr>
          <w:rFonts w:cs="Arabic Transparent"/>
          <w:position w:val="-6"/>
          <w:sz w:val="28"/>
          <w:szCs w:val="28"/>
          <w:lang w:val="fr-FR" w:bidi="ar-DZ"/>
        </w:rPr>
        <w:object w:dxaOrig="560" w:dyaOrig="320">
          <v:shape id="_x0000_i1056" type="#_x0000_t75" style="width:27.75pt;height:16.5pt" o:ole="">
            <v:imagedata r:id="rId71" o:title=""/>
          </v:shape>
          <o:OLEObject Type="Embed" ProgID="Equation.3" ShapeID="_x0000_i1056" DrawAspect="Content" ObjectID="_1622289145" r:id="rId72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وَ </w:t>
      </w:r>
      <w:r w:rsidRPr="00F93A85">
        <w:rPr>
          <w:rFonts w:cs="Arabic Transparent"/>
          <w:position w:val="-24"/>
          <w:sz w:val="28"/>
          <w:szCs w:val="28"/>
          <w:lang w:val="fr-FR" w:bidi="ar-DZ"/>
        </w:rPr>
        <w:object w:dxaOrig="1100" w:dyaOrig="620">
          <v:shape id="_x0000_i1057" type="#_x0000_t75" style="width:54.75pt;height:30.75pt" o:ole="">
            <v:imagedata r:id="rId73" o:title=""/>
          </v:shape>
          <o:OLEObject Type="Embed" ProgID="Equation.3" ShapeID="_x0000_i1057" DrawAspect="Content" ObjectID="_1622289146" r:id="rId74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 w:rsidRPr="00F93A85">
        <w:rPr>
          <w:rFonts w:cs="Arabic Transparent"/>
          <w:position w:val="-24"/>
          <w:sz w:val="28"/>
          <w:szCs w:val="28"/>
          <w:lang w:val="fr-FR" w:bidi="ar-DZ"/>
        </w:rPr>
        <w:object w:dxaOrig="1560" w:dyaOrig="620">
          <v:shape id="_x0000_i1058" type="#_x0000_t75" style="width:78pt;height:30.75pt" o:ole="">
            <v:imagedata r:id="rId75" o:title=""/>
          </v:shape>
          <o:OLEObject Type="Embed" ProgID="Equation.3" ShapeID="_x0000_i1058" DrawAspect="Content" ObjectID="_1622289147" r:id="rId76"/>
        </w:objec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 6) أجب بيانيا على الأسئلة الآتية ثم تحقق حسابيا من النتائج </w:t>
      </w:r>
      <w:r>
        <w:rPr>
          <w:rFonts w:cs="Arabic Transparent" w:hint="cs"/>
          <w:b/>
          <w:bCs/>
          <w:sz w:val="28"/>
          <w:szCs w:val="28"/>
          <w:rtl/>
          <w:lang w:val="fr-FR"/>
        </w:rPr>
        <w:t>.</w:t>
      </w:r>
    </w:p>
    <w:p w:rsidR="00F90255" w:rsidRPr="00E40599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 w:rsidRPr="00E40599">
        <w:rPr>
          <w:rFonts w:cs="Arabic Transparent" w:hint="cs"/>
          <w:sz w:val="28"/>
          <w:szCs w:val="28"/>
          <w:rtl/>
          <w:lang w:val="fr-FR"/>
        </w:rPr>
        <w:t xml:space="preserve">       أ) إذا كانت </w:t>
      </w:r>
      <w:r w:rsidRPr="00E40599">
        <w:rPr>
          <w:rFonts w:cs="Arabic Transparent"/>
          <w:sz w:val="28"/>
          <w:szCs w:val="28"/>
          <w:lang w:val="fr-FR"/>
        </w:rPr>
        <w:t>x = 4</w: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، ماهي مساحة المثلث </w:t>
      </w:r>
      <w:r w:rsidRPr="00E40599">
        <w:rPr>
          <w:rFonts w:cs="Arabic Transparent"/>
          <w:sz w:val="28"/>
          <w:szCs w:val="28"/>
          <w:lang w:val="fr-FR"/>
        </w:rPr>
        <w:t>DEM</w: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؟  </w:t>
      </w:r>
    </w:p>
    <w:p w:rsidR="00F90255" w:rsidRPr="00E40599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 w:rsidRPr="00E40599">
        <w:rPr>
          <w:rFonts w:cs="Arabic Transparent" w:hint="cs"/>
          <w:sz w:val="28"/>
          <w:szCs w:val="28"/>
          <w:rtl/>
          <w:lang w:val="fr-FR"/>
        </w:rPr>
        <w:t xml:space="preserve">      ب) إذا كانت مساحة المثلث </w:t>
      </w:r>
      <w:r w:rsidRPr="00E40599">
        <w:rPr>
          <w:rFonts w:cs="Arabic Transparent"/>
          <w:sz w:val="28"/>
          <w:szCs w:val="28"/>
          <w:lang w:val="fr-FR"/>
        </w:rPr>
        <w:t>MBC</w: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هي</w:t>
      </w:r>
      <w:r w:rsidRPr="00E40599">
        <w:rPr>
          <w:rFonts w:cs="Arabic Transparent"/>
          <w:position w:val="-6"/>
          <w:sz w:val="28"/>
          <w:szCs w:val="28"/>
          <w:lang w:val="fr-FR" w:bidi="ar-DZ"/>
        </w:rPr>
        <w:object w:dxaOrig="560" w:dyaOrig="320">
          <v:shape id="_x0000_i1059" type="#_x0000_t75" style="width:27.75pt;height:16.5pt" o:ole="">
            <v:imagedata r:id="rId77" o:title=""/>
          </v:shape>
          <o:OLEObject Type="Embed" ProgID="Equation.3" ShapeID="_x0000_i1059" DrawAspect="Content" ObjectID="_1622289148" r:id="rId78"/>
        </w:objec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فأحسب قيمة </w:t>
      </w:r>
      <w:proofErr w:type="gramStart"/>
      <w:r w:rsidRPr="00E40599">
        <w:rPr>
          <w:rFonts w:cs="Arabic Transparent"/>
          <w:sz w:val="28"/>
          <w:szCs w:val="28"/>
          <w:lang w:val="fr-FR"/>
        </w:rPr>
        <w:t>x</w: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</w:t>
      </w:r>
      <w:r w:rsidRPr="001721D0">
        <w:rPr>
          <w:rFonts w:cs="Arabic Transparent" w:hint="cs"/>
          <w:b/>
          <w:bCs/>
          <w:sz w:val="28"/>
          <w:szCs w:val="28"/>
          <w:rtl/>
          <w:lang w:val="fr-FR"/>
        </w:rPr>
        <w:t>.</w:t>
      </w:r>
      <w:proofErr w:type="gramEnd"/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</w:rPr>
      </w:pPr>
    </w:p>
    <w:p w:rsidR="00F90255" w:rsidRPr="008F0660" w:rsidRDefault="00F90255" w:rsidP="00F90255">
      <w:pPr>
        <w:jc w:val="center"/>
        <w:rPr>
          <w:rFonts w:cs="Arabic Transparent"/>
          <w:b/>
          <w:bCs/>
          <w:sz w:val="28"/>
          <w:szCs w:val="28"/>
          <w:u w:val="single"/>
          <w:rtl/>
          <w:lang w:val="fr-FR"/>
        </w:rPr>
      </w:pPr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وضعيـــــــة </w:t>
      </w:r>
      <w:proofErr w:type="spellStart"/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إدماجية</w:t>
      </w:r>
      <w:proofErr w:type="spellEnd"/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 رقم (0</w:t>
      </w: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8</w:t>
      </w:r>
      <w:r w:rsidRPr="008F0660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)</w:t>
      </w:r>
    </w:p>
    <w:p w:rsidR="00F90255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ABCD</w:t>
      </w:r>
      <w:r>
        <w:rPr>
          <w:rFonts w:cs="Arabic Transparent" w:hint="cs"/>
          <w:sz w:val="28"/>
          <w:szCs w:val="28"/>
          <w:rtl/>
          <w:lang w:val="fr-FR"/>
        </w:rPr>
        <w:t xml:space="preserve"> شبه منحرف قائم في </w:t>
      </w:r>
      <w:r>
        <w:rPr>
          <w:rFonts w:cs="Arabic Transparent"/>
          <w:sz w:val="28"/>
          <w:szCs w:val="28"/>
          <w:lang w:val="fr-FR"/>
        </w:rPr>
        <w:t>A</w:t>
      </w:r>
      <w:r>
        <w:rPr>
          <w:rFonts w:cs="Arabic Transparent" w:hint="cs"/>
          <w:sz w:val="28"/>
          <w:szCs w:val="28"/>
          <w:rtl/>
          <w:lang w:val="fr-FR"/>
        </w:rPr>
        <w:t xml:space="preserve"> وَ </w:t>
      </w:r>
      <w:r>
        <w:rPr>
          <w:rFonts w:cs="Arabic Transparent"/>
          <w:sz w:val="28"/>
          <w:szCs w:val="28"/>
          <w:lang w:val="fr-FR"/>
        </w:rPr>
        <w:t>D</w:t>
      </w:r>
      <w:r>
        <w:rPr>
          <w:rFonts w:cs="Arabic Transparent" w:hint="cs"/>
          <w:sz w:val="28"/>
          <w:szCs w:val="28"/>
          <w:rtl/>
          <w:lang w:val="fr-FR"/>
        </w:rPr>
        <w:t xml:space="preserve"> حيث </w: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: </w:t>
      </w:r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1180" w:dyaOrig="279">
          <v:shape id="_x0000_i1060" type="#_x0000_t75" style="width:58.5pt;height:14.25pt" o:ole="">
            <v:imagedata r:id="rId79" o:title=""/>
          </v:shape>
          <o:OLEObject Type="Embed" ProgID="Equation.3" ShapeID="_x0000_i1060" DrawAspect="Content" ObjectID="_1622289149" r:id="rId80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، </w:t>
      </w:r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1060" w:dyaOrig="279">
          <v:shape id="_x0000_i1061" type="#_x0000_t75" style="width:53.25pt;height:14.25pt" o:ole="">
            <v:imagedata r:id="rId81" o:title=""/>
          </v:shape>
          <o:OLEObject Type="Embed" ProgID="Equation.3" ShapeID="_x0000_i1061" DrawAspect="Content" ObjectID="_1622289150" r:id="rId82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، </w:t>
      </w:r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1040" w:dyaOrig="279">
          <v:shape id="_x0000_i1062" type="#_x0000_t75" style="width:52.5pt;height:14.25pt" o:ole="">
            <v:imagedata r:id="rId83" o:title=""/>
          </v:shape>
          <o:OLEObject Type="Embed" ProgID="Equation.3" ShapeID="_x0000_i1062" DrawAspect="Content" ObjectID="_1622289151" r:id="rId84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>،</w:t>
      </w:r>
      <w:r w:rsidRPr="00397D90">
        <w:rPr>
          <w:rFonts w:cs="Arabic Transparent"/>
          <w:bCs/>
          <w:position w:val="-6"/>
          <w:sz w:val="28"/>
          <w:szCs w:val="28"/>
          <w:lang w:val="fr-FR"/>
        </w:rPr>
        <w:object w:dxaOrig="780" w:dyaOrig="279">
          <v:shape id="_x0000_i1063" type="#_x0000_t75" style="width:39pt;height:14.25pt" o:ole="">
            <v:imagedata r:id="rId85" o:title=""/>
          </v:shape>
          <o:OLEObject Type="Embed" ProgID="Equation.3" ShapeID="_x0000_i1063" DrawAspect="Content" ObjectID="_1622289152" r:id="rId86"/>
        </w:object>
      </w:r>
      <w:r>
        <w:rPr>
          <w:rFonts w:cs="Arabic Transparent" w:hint="cs"/>
          <w:bCs/>
          <w:sz w:val="28"/>
          <w:szCs w:val="28"/>
          <w:rtl/>
          <w:lang w:val="fr-FR"/>
        </w:rPr>
        <w:t>.</w:t>
      </w:r>
    </w:p>
    <w:p w:rsidR="00F90255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62B4553" wp14:editId="150F3FB8">
                <wp:simplePos x="0" y="0"/>
                <wp:positionH relativeFrom="column">
                  <wp:posOffset>249555</wp:posOffset>
                </wp:positionH>
                <wp:positionV relativeFrom="paragraph">
                  <wp:posOffset>21590</wp:posOffset>
                </wp:positionV>
                <wp:extent cx="2059940" cy="2040255"/>
                <wp:effectExtent l="0" t="0" r="0" b="0"/>
                <wp:wrapNone/>
                <wp:docPr id="642" name="Group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9940" cy="2040255"/>
                          <a:chOff x="1244" y="1590"/>
                          <a:chExt cx="3244" cy="3213"/>
                        </a:xfrm>
                      </wpg:grpSpPr>
                      <wps:wsp>
                        <wps:cNvPr id="643" name="Line 929"/>
                        <wps:cNvCnPr>
                          <a:cxnSpLocks noChangeShapeType="1"/>
                        </wps:cNvCnPr>
                        <wps:spPr bwMode="auto">
                          <a:xfrm>
                            <a:off x="1394" y="1937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930"/>
                        <wps:cNvCnPr>
                          <a:cxnSpLocks noChangeShapeType="1"/>
                        </wps:cNvCnPr>
                        <wps:spPr bwMode="auto">
                          <a:xfrm>
                            <a:off x="1394" y="1937"/>
                            <a:ext cx="0" cy="253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931"/>
                        <wps:cNvCnPr>
                          <a:cxnSpLocks noChangeShapeType="1"/>
                        </wps:cNvCnPr>
                        <wps:spPr bwMode="auto">
                          <a:xfrm>
                            <a:off x="1937" y="1937"/>
                            <a:ext cx="0" cy="253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932"/>
                        <wps:cNvCnPr>
                          <a:cxnSpLocks noChangeShapeType="1"/>
                        </wps:cNvCnPr>
                        <wps:spPr bwMode="auto">
                          <a:xfrm>
                            <a:off x="1394" y="4471"/>
                            <a:ext cx="28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Line 933"/>
                        <wps:cNvCnPr>
                          <a:cxnSpLocks noChangeShapeType="1"/>
                        </wps:cNvCnPr>
                        <wps:spPr bwMode="auto">
                          <a:xfrm>
                            <a:off x="3204" y="1937"/>
                            <a:ext cx="1086" cy="25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" name="Text Box 934"/>
                        <wps:cNvSpPr txBox="1">
                          <a:spLocks noChangeArrowheads="1"/>
                        </wps:cNvSpPr>
                        <wps:spPr bwMode="auto">
                          <a:xfrm>
                            <a:off x="1244" y="159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AD21FB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Text Box 935"/>
                        <wps:cNvSpPr txBox="1">
                          <a:spLocks noChangeArrowheads="1"/>
                        </wps:cNvSpPr>
                        <wps:spPr bwMode="auto">
                          <a:xfrm>
                            <a:off x="3085" y="159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AD21FB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Text Box 936"/>
                        <wps:cNvSpPr txBox="1">
                          <a:spLocks noChangeArrowheads="1"/>
                        </wps:cNvSpPr>
                        <wps:spPr bwMode="auto">
                          <a:xfrm>
                            <a:off x="1801" y="160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AD21FB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Text Box 937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441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AD21FB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Text Box 938"/>
                        <wps:cNvSpPr txBox="1">
                          <a:spLocks noChangeArrowheads="1"/>
                        </wps:cNvSpPr>
                        <wps:spPr bwMode="auto">
                          <a:xfrm>
                            <a:off x="1772" y="442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AD21FB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Text Box 939"/>
                        <wps:cNvSpPr txBox="1">
                          <a:spLocks noChangeArrowheads="1"/>
                        </wps:cNvSpPr>
                        <wps:spPr bwMode="auto">
                          <a:xfrm>
                            <a:off x="1273" y="444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AD21FB" w:rsidRDefault="00BB462E" w:rsidP="00F90255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Line 940"/>
                        <wps:cNvCnPr>
                          <a:cxnSpLocks noChangeShapeType="1"/>
                        </wps:cNvCnPr>
                        <wps:spPr bwMode="auto">
                          <a:xfrm>
                            <a:off x="1575" y="1937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941"/>
                        <wps:cNvCnPr>
                          <a:cxnSpLocks noChangeShapeType="1"/>
                        </wps:cNvCnPr>
                        <wps:spPr bwMode="auto">
                          <a:xfrm>
                            <a:off x="1575" y="4290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942"/>
                        <wps:cNvCnPr>
                          <a:cxnSpLocks noChangeShapeType="1"/>
                        </wps:cNvCnPr>
                        <wps:spPr bwMode="auto">
                          <a:xfrm>
                            <a:off x="1394" y="2118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943"/>
                        <wps:cNvCnPr>
                          <a:cxnSpLocks noChangeShapeType="1"/>
                        </wps:cNvCnPr>
                        <wps:spPr bwMode="auto">
                          <a:xfrm>
                            <a:off x="1394" y="4290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2B4553" id="Group 928" o:spid="_x0000_s1240" style="position:absolute;left:0;text-align:left;margin-left:19.65pt;margin-top:1.7pt;width:162.2pt;height:160.65pt;z-index:251678720" coordorigin="1244,1590" coordsize="3244,3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">
                <v:line id="Line 929" o:spid="_x0000_s1241" style="position:absolute;visibility:visible;mso-wrap-style:square" from="1394,1937" to="3204,1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+oM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Xp0wz+z8QjIJd/AAAA//8DAFBLAQItABQABgAIAAAAIQDb4fbL7gAAAIUBAAATAAAAAAAA&#10;AAAAAAAAAAAAAABbQ29udGVudF9UeXBlc10ueG1sUEsBAi0AFAAGAAgAAAAhAFr0LFu/AAAAFQEA&#10;AAsAAAAAAAAAAAAAAAAAHwEAAF9yZWxzLy5yZWxzUEsBAi0AFAAGAAgAAAAhADDr6gzHAAAA3AAA&#10;AA8AAAAAAAAAAAAAAAAABwIAAGRycy9kb3ducmV2LnhtbFBLBQYAAAAAAwADALcAAAD7AgAAAAA=&#10;"/>
                <v:line id="Line 930" o:spid="_x0000_s1242" style="position:absolute;visibility:visible;mso-wrap-style:square" from="1394,1937" to="1394,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" strokeweight="1.5pt"/>
                <v:line id="Line 931" o:spid="_x0000_s1243" style="position:absolute;visibility:visible;mso-wrap-style:square" from="1937,1937" to="1937,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jpY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" strokeweight="1.5pt"/>
                <v:line id="Line 932" o:spid="_x0000_s1244" style="position:absolute;visibility:visible;mso-wrap-style:square" from="1394,4471" to="4290,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"/>
                <v:line id="Line 933" o:spid="_x0000_s1245" style="position:absolute;visibility:visible;mso-wrap-style:square" from="3204,1937" to="4290,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OwP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Wk0ye4nolHQM4vAAAA//8DAFBLAQItABQABgAIAAAAIQDb4fbL7gAAAIUBAAATAAAAAAAA&#10;AAAAAAAAAAAAAABbQ29udGVudF9UeXBlc10ueG1sUEsBAi0AFAAGAAgAAAAhAFr0LFu/AAAAFQEA&#10;AAsAAAAAAAAAAAAAAAAAHwEAAF9yZWxzLy5yZWxzUEsBAi0AFAAGAAgAAAAhAE/Q7A/HAAAA3AAA&#10;AA8AAAAAAAAAAAAAAAAABwIAAGRycy9kb3ducmV2LnhtbFBLBQYAAAAAAwADALcAAAD7AgAAAAA=&#10;"/>
                <v:shape id="Text Box 934" o:spid="_x0000_s1246" type="#_x0000_t202" style="position:absolute;left:1244;top:159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" filled="f" stroked="f">
                  <v:textbox>
                    <w:txbxContent>
                      <w:p w:rsidR="00BB462E" w:rsidRPr="00AD21FB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935" o:spid="_x0000_s1247" type="#_x0000_t202" style="position:absolute;left:3085;top:159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sLY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sloBr9n4hGQyzcAAAD//wMAUEsBAi0AFAAGAAgAAAAhANvh9svuAAAAhQEAABMAAAAAAAAAAAAA&#10;AAAAAAAAAFtDb250ZW50X1R5cGVzXS54bWxQSwECLQAUAAYACAAAACEAWvQsW78AAAAVAQAACwAA&#10;AAAAAAAAAAAAAAAfAQAAX3JlbHMvLnJlbHNQSwECLQAUAAYACAAAACEAK6rC2MMAAADcAAAADwAA&#10;AAAAAAAAAAAAAAAHAgAAZHJzL2Rvd25yZXYueG1sUEsFBgAAAAADAAMAtwAAAPcCAAAAAA==&#10;" filled="f" stroked="f">
                  <v:textbox>
                    <w:txbxContent>
                      <w:p w:rsidR="00BB462E" w:rsidRPr="00AD21FB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936" o:spid="_x0000_s1248" type="#_x0000_t202" style="position:absolute;left:1801;top:160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" filled="f" stroked="f">
                  <v:textbox>
                    <w:txbxContent>
                      <w:p w:rsidR="00BB462E" w:rsidRPr="00AD21FB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R</w:t>
                        </w:r>
                      </w:p>
                    </w:txbxContent>
                  </v:textbox>
                </v:shape>
                <v:shape id="Text Box 937" o:spid="_x0000_s1249" type="#_x0000_t202" style="position:absolute;left:4126;top:441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VgD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2w6gt8z8QjI9Q8AAAD//wMAUEsBAi0AFAAGAAgAAAAhANvh9svuAAAAhQEAABMAAAAAAAAAAAAA&#10;AAAAAAAAAFtDb250ZW50X1R5cGVzXS54bWxQSwECLQAUAAYACAAAACEAWvQsW78AAAAVAQAACwAA&#10;AAAAAAAAAAAAAAAfAQAAX3JlbHMvLnJlbHNQSwECLQAUAAYACAAAACEAUAVYA8MAAADcAAAADwAA&#10;AAAAAAAAAAAAAAAHAgAAZHJzL2Rvd25yZXYueG1sUEsFBgAAAAADAAMAtwAAAPcCAAAAAA==&#10;" filled="f" stroked="f">
                  <v:textbox>
                    <w:txbxContent>
                      <w:p w:rsidR="00BB462E" w:rsidRPr="00AD21FB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938" o:spid="_x0000_s1250" type="#_x0000_t202" style="position:absolute;left:1772;top:442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8Z0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NFnA7Uw8AnL9BwAA//8DAFBLAQItABQABgAIAAAAIQDb4fbL7gAAAIUBAAATAAAAAAAAAAAA&#10;AAAAAAAAAABbQ29udGVudF9UeXBlc10ueG1sUEsBAi0AFAAGAAgAAAAhAFr0LFu/AAAAFQEAAAsA&#10;AAAAAAAAAAAAAAAAHwEAAF9yZWxzLy5yZWxzUEsBAi0AFAAGAAgAAAAhAKDXxnTEAAAA3AAAAA8A&#10;AAAAAAAAAAAAAAAABwIAAGRycy9kb3ducmV2LnhtbFBLBQYAAAAAAwADALcAAAD4AgAAAAA=&#10;" filled="f" stroked="f">
                  <v:textbox>
                    <w:txbxContent>
                      <w:p w:rsidR="00BB462E" w:rsidRPr="00AD21FB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939" o:spid="_x0000_s1251" type="#_x0000_t202" style="position:absolute;left:1273;top:444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2Pv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cvEMf2fiEZDZDQAA//8DAFBLAQItABQABgAIAAAAIQDb4fbL7gAAAIUBAAATAAAAAAAAAAAA&#10;AAAAAAAAAABbQ29udGVudF9UeXBlc10ueG1sUEsBAi0AFAAGAAgAAAAhAFr0LFu/AAAAFQEAAAsA&#10;AAAAAAAAAAAAAAAAHwEAAF9yZWxzLy5yZWxzUEsBAi0AFAAGAAgAAAAhAM+bY+/EAAAA3AAAAA8A&#10;AAAAAAAAAAAAAAAABwIAAGRycy9kb3ducmV2LnhtbFBLBQYAAAAAAwADALcAAAD4AgAAAAA=&#10;" filled="f" stroked="f">
                  <v:textbox>
                    <w:txbxContent>
                      <w:p w:rsidR="00BB462E" w:rsidRPr="00AD21FB" w:rsidRDefault="00BB462E" w:rsidP="00F90255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line id="Line 940" o:spid="_x0000_s1252" style="position:absolute;visibility:visible;mso-wrap-style:square" from="1575,1937" to="1575,2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+Sl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tIZ1O4nYlHQC6uAAAA//8DAFBLAQItABQABgAIAAAAIQDb4fbL7gAAAIUBAAATAAAAAAAA&#10;AAAAAAAAAAAAAABbQ29udGVudF9UeXBlc10ueG1sUEsBAi0AFAAGAAgAAAAhAFr0LFu/AAAAFQEA&#10;AAsAAAAAAAAAAAAAAAAAHwEAAF9yZWxzLy5yZWxzUEsBAi0AFAAGAAgAAAAhADrb5KXHAAAA3AAA&#10;AA8AAAAAAAAAAAAAAAAABwIAAGRycy9kb3ducmV2LnhtbFBLBQYAAAAAAwADALcAAAD7AgAAAAA=&#10;"/>
                <v:line id="Line 941" o:spid="_x0000_s1253" style="position:absolute;visibility:visible;mso-wrap-style:square" from="1575,4290" to="1575,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0E+xwAAANw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XpZAL/Z+IRkPMrAAAA//8DAFBLAQItABQABgAIAAAAIQDb4fbL7gAAAIUBAAATAAAAAAAA&#10;AAAAAAAAAAAAAABbQ29udGVudF9UeXBlc10ueG1sUEsBAi0AFAAGAAgAAAAhAFr0LFu/AAAAFQEA&#10;AAsAAAAAAAAAAAAAAAAAHwEAAF9yZWxzLy5yZWxzUEsBAi0AFAAGAAgAAAAhAFWXQT7HAAAA3AAA&#10;AA8AAAAAAAAAAAAAAAAABwIAAGRycy9kb3ducmV2LnhtbFBLBQYAAAAAAwADALcAAAD7AgAAAAA=&#10;"/>
                <v:line id="Line 942" o:spid="_x0000_s1254" style="position:absolute;visibility:visible;mso-wrap-style:square" from="1394,2118" to="1575,2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d9J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GgXhScz6QjIKcnAAAA//8DAFBLAQItABQABgAIAAAAIQDb4fbL7gAAAIUBAAATAAAAAAAA&#10;AAAAAAAAAAAAAABbQ29udGVudF9UeXBlc10ueG1sUEsBAi0AFAAGAAgAAAAhAFr0LFu/AAAAFQEA&#10;AAsAAAAAAAAAAAAAAAAAHwEAAF9yZWxzLy5yZWxzUEsBAi0AFAAGAAgAAAAhAKVF30nHAAAA3AAA&#10;AA8AAAAAAAAAAAAAAAAABwIAAGRycy9kb3ducmV2LnhtbFBLBQYAAAAAAwADALcAAAD7AgAAAAA=&#10;"/>
                <v:line id="Line 943" o:spid="_x0000_s1255" style="position:absolute;visibility:visible;mso-wrap-style:square" from="1394,4290" to="1575,4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XrS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Wk0ye4nolHQM4vAAAA//8DAFBLAQItABQABgAIAAAAIQDb4fbL7gAAAIUBAAATAAAAAAAA&#10;AAAAAAAAAAAAAABbQ29udGVudF9UeXBlc10ueG1sUEsBAi0AFAAGAAgAAAAhAFr0LFu/AAAAFQEA&#10;AAsAAAAAAAAAAAAAAAAAHwEAAF9yZWxzLy5yZWxzUEsBAi0AFAAGAAgAAAAhAMoJetLHAAAA3AAA&#10;AA8AAAAAAAAAAAAAAAAABwIAAGRycy9kb3ducmV2LnhtbFBLBQYAAAAAAwADALcAAAD7AgAAAAA=&#10;"/>
              </v:group>
            </w:pict>
          </mc:Fallback>
        </mc:AlternateContent>
      </w:r>
      <w:r>
        <w:rPr>
          <w:rFonts w:cs="Arabic Transparent" w:hint="cs"/>
          <w:bCs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b/>
          <w:sz w:val="28"/>
          <w:szCs w:val="28"/>
          <w:rtl/>
          <w:lang w:val="fr-FR"/>
        </w:rPr>
        <w:t>1) احسب مساحة</w:t>
      </w:r>
      <w:r w:rsidRPr="003A7262"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>شبه المنحرف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>
        <w:rPr>
          <w:rFonts w:cs="Arabic Transparent"/>
          <w:sz w:val="28"/>
          <w:szCs w:val="28"/>
          <w:lang w:val="fr-FR" w:bidi="ar-DZ"/>
        </w:rPr>
        <w:t>ABCD</w:t>
      </w:r>
    </w:p>
    <w:p w:rsidR="00F90255" w:rsidRDefault="00F90255" w:rsidP="00F90255">
      <w:pPr>
        <w:tabs>
          <w:tab w:val="left" w:pos="2674"/>
        </w:tabs>
        <w:rPr>
          <w:rFonts w:cs="Arabic Transparent"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2)</w:t>
      </w:r>
      <w:r w:rsidRPr="00B81254"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b/>
          <w:sz w:val="28"/>
          <w:szCs w:val="28"/>
          <w:rtl/>
          <w:lang w:val="fr-FR"/>
        </w:rPr>
        <w:t>ا</w:t>
      </w:r>
      <w:r w:rsidRPr="003A7262">
        <w:rPr>
          <w:rFonts w:cs="Arabic Transparent" w:hint="cs"/>
          <w:b/>
          <w:sz w:val="28"/>
          <w:szCs w:val="28"/>
          <w:rtl/>
          <w:lang w:val="fr-FR"/>
        </w:rPr>
        <w:t>حسب</w:t>
      </w:r>
      <w:r>
        <w:rPr>
          <w:rFonts w:cs="Arabic Transparent" w:hint="cs"/>
          <w:sz w:val="28"/>
          <w:szCs w:val="28"/>
          <w:rtl/>
          <w:lang w:val="fr-FR"/>
        </w:rPr>
        <w:t xml:space="preserve"> الطول </w:t>
      </w:r>
      <w:r>
        <w:rPr>
          <w:rFonts w:cs="Arabic Transparent"/>
          <w:sz w:val="28"/>
          <w:szCs w:val="28"/>
          <w:lang w:val="fr-FR"/>
        </w:rPr>
        <w:t>HC</w:t>
      </w:r>
      <w:r>
        <w:rPr>
          <w:rFonts w:cs="Arabic Transparent" w:hint="cs"/>
          <w:sz w:val="28"/>
          <w:szCs w:val="28"/>
          <w:rtl/>
          <w:lang w:val="fr-FR"/>
        </w:rPr>
        <w:t xml:space="preserve"> حيث </w:t>
      </w:r>
      <w:r>
        <w:rPr>
          <w:rFonts w:cs="Arabic Transparent"/>
          <w:sz w:val="28"/>
          <w:szCs w:val="28"/>
          <w:lang w:val="fr-FR"/>
        </w:rPr>
        <w:t>H</w:t>
      </w:r>
      <w:r>
        <w:rPr>
          <w:rFonts w:cs="Arabic Transparent" w:hint="cs"/>
          <w:sz w:val="28"/>
          <w:szCs w:val="28"/>
          <w:rtl/>
          <w:lang w:val="fr-FR"/>
        </w:rPr>
        <w:t xml:space="preserve"> المسقط العمودي للنقطة </w:t>
      </w:r>
      <w:r>
        <w:rPr>
          <w:rFonts w:cs="Arabic Transparent"/>
          <w:sz w:val="28"/>
          <w:szCs w:val="28"/>
          <w:lang w:val="fr-FR"/>
        </w:rPr>
        <w:t>B</w:t>
      </w:r>
      <w:r>
        <w:rPr>
          <w:rFonts w:cs="Arabic Transparent" w:hint="cs"/>
          <w:sz w:val="28"/>
          <w:szCs w:val="28"/>
          <w:rtl/>
          <w:lang w:val="fr-FR"/>
        </w:rPr>
        <w:t xml:space="preserve"> على المستقيم </w:t>
      </w:r>
      <w:r>
        <w:rPr>
          <w:rFonts w:cs="Arabic Transparent"/>
          <w:sz w:val="28"/>
          <w:szCs w:val="28"/>
          <w:lang w:val="fr-FR"/>
        </w:rPr>
        <w:t>(DC)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</w:p>
    <w:p w:rsidR="00F90255" w:rsidRPr="00B81254" w:rsidRDefault="00F90255" w:rsidP="00F90255">
      <w:pPr>
        <w:rPr>
          <w:rFonts w:cs="Arabic Transparent"/>
          <w:bCs/>
          <w:sz w:val="28"/>
          <w:szCs w:val="28"/>
          <w:rtl/>
          <w:lang w:val="fr-FR"/>
        </w:rPr>
      </w:pPr>
      <w:r>
        <w:rPr>
          <w:rFonts w:cs="Arabic Transparent" w:hint="cs"/>
          <w:b/>
          <w:sz w:val="28"/>
          <w:szCs w:val="28"/>
          <w:rtl/>
          <w:lang w:val="fr-FR"/>
        </w:rPr>
        <w:t xml:space="preserve"> 3) ا</w:t>
      </w:r>
      <w:r w:rsidRPr="003A7262">
        <w:rPr>
          <w:rFonts w:cs="Arabic Transparent" w:hint="cs"/>
          <w:b/>
          <w:sz w:val="28"/>
          <w:szCs w:val="28"/>
          <w:rtl/>
          <w:lang w:val="fr-FR"/>
        </w:rPr>
        <w:t>حسب القيمة المضبوطة للطول</w:t>
      </w:r>
      <w:r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  <w:r w:rsidRPr="00B81254">
        <w:rPr>
          <w:rFonts w:cs="Arabic Transparent"/>
          <w:bCs/>
          <w:sz w:val="28"/>
          <w:szCs w:val="28"/>
          <w:lang w:val="fr-FR"/>
        </w:rPr>
        <w:t>BC</w:t>
      </w:r>
      <w:r w:rsidRPr="003A7262">
        <w:rPr>
          <w:rFonts w:cs="Arabic Transparent" w:hint="cs"/>
          <w:b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tabs>
          <w:tab w:val="left" w:pos="2674"/>
        </w:tabs>
        <w:rPr>
          <w:rFonts w:cs="Arabic Transparent"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4) أكتب</w:t>
      </w:r>
      <w:r w:rsidRPr="00A61880">
        <w:rPr>
          <w:rFonts w:cs="Arabic Transparent"/>
          <w:sz w:val="28"/>
          <w:szCs w:val="28"/>
          <w:lang w:val="fr-FR"/>
        </w:rPr>
        <w:t xml:space="preserve"> </w:t>
      </w:r>
      <w:r>
        <w:rPr>
          <w:rFonts w:cs="Arabic Transparent"/>
          <w:sz w:val="28"/>
          <w:szCs w:val="28"/>
          <w:lang w:val="fr-FR"/>
        </w:rPr>
        <w:t>f(x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مساحة المستطيل </w:t>
      </w:r>
      <w:r>
        <w:rPr>
          <w:rFonts w:cs="Arabic Transparent"/>
          <w:sz w:val="28"/>
          <w:szCs w:val="28"/>
          <w:lang w:val="fr-FR" w:bidi="ar-DZ"/>
        </w:rPr>
        <w:t>ARSD</w:t>
      </w:r>
      <w:r>
        <w:rPr>
          <w:rFonts w:cs="Arabic Transparent" w:hint="cs"/>
          <w:sz w:val="28"/>
          <w:szCs w:val="28"/>
          <w:rtl/>
          <w:lang w:val="fr-FR"/>
        </w:rPr>
        <w:t xml:space="preserve"> بدلالة </w:t>
      </w:r>
      <w:r>
        <w:rPr>
          <w:rFonts w:cs="Arabic Transparent"/>
          <w:sz w:val="28"/>
          <w:szCs w:val="28"/>
          <w:lang w:val="fr-FR"/>
        </w:rPr>
        <w:t>x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ثم </w:t>
      </w:r>
      <w:r>
        <w:rPr>
          <w:rFonts w:cs="Arabic Transparent" w:hint="cs"/>
          <w:sz w:val="28"/>
          <w:szCs w:val="28"/>
          <w:rtl/>
          <w:lang w:val="fr-FR"/>
        </w:rPr>
        <w:t>أكتب</w:t>
      </w:r>
      <w:r>
        <w:rPr>
          <w:rFonts w:cs="Arabic Transparent"/>
          <w:sz w:val="28"/>
          <w:szCs w:val="28"/>
          <w:lang w:val="fr-FR" w:bidi="ar-DZ"/>
        </w:rPr>
        <w:t xml:space="preserve"> g(x)</w:t>
      </w:r>
      <w:r w:rsidRPr="00A6188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مساحة</w:t>
      </w:r>
      <w:r>
        <w:rPr>
          <w:rFonts w:cs="Arabic Transparent" w:hint="cs"/>
          <w:sz w:val="28"/>
          <w:szCs w:val="28"/>
          <w:rtl/>
          <w:lang w:val="fr-FR"/>
        </w:rPr>
        <w:t xml:space="preserve">   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   شبه المنحرف </w:t>
      </w:r>
      <w:r>
        <w:rPr>
          <w:rFonts w:cs="Arabic Transparent"/>
          <w:sz w:val="28"/>
          <w:szCs w:val="28"/>
          <w:lang w:val="fr-FR"/>
        </w:rPr>
        <w:t>RBCS</w:t>
      </w:r>
      <w:r>
        <w:rPr>
          <w:rFonts w:cs="Arabic Transparent" w:hint="cs"/>
          <w:sz w:val="28"/>
          <w:szCs w:val="28"/>
          <w:rtl/>
          <w:lang w:val="fr-FR"/>
        </w:rPr>
        <w:t xml:space="preserve"> بدلالة </w:t>
      </w:r>
      <w:r>
        <w:rPr>
          <w:rFonts w:cs="Arabic Transparent"/>
          <w:sz w:val="28"/>
          <w:szCs w:val="28"/>
          <w:lang w:val="fr-FR"/>
        </w:rPr>
        <w:t>x</w:t>
      </w:r>
      <w:r>
        <w:rPr>
          <w:rFonts w:cs="Arabic Transparent" w:hint="cs"/>
          <w:sz w:val="28"/>
          <w:szCs w:val="28"/>
          <w:rtl/>
          <w:lang w:val="fr-FR"/>
        </w:rPr>
        <w:t xml:space="preserve"> حيث </w:t>
      </w:r>
      <w:r>
        <w:rPr>
          <w:rFonts w:cs="Arabic Transparent"/>
          <w:sz w:val="28"/>
          <w:szCs w:val="28"/>
          <w:lang w:val="fr-FR"/>
        </w:rPr>
        <w:t>x</w:t>
      </w:r>
      <w:r>
        <w:rPr>
          <w:rFonts w:cs="Arabic Transparent" w:hint="cs"/>
          <w:sz w:val="28"/>
          <w:szCs w:val="28"/>
          <w:rtl/>
          <w:lang w:val="fr-FR"/>
        </w:rPr>
        <w:t xml:space="preserve"> محصور بين 0 وَ 6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50C4306" wp14:editId="4273F41A">
                <wp:simplePos x="0" y="0"/>
                <wp:positionH relativeFrom="column">
                  <wp:posOffset>3600450</wp:posOffset>
                </wp:positionH>
                <wp:positionV relativeFrom="paragraph">
                  <wp:posOffset>13335</wp:posOffset>
                </wp:positionV>
                <wp:extent cx="114935" cy="0"/>
                <wp:effectExtent l="6985" t="55880" r="20955" b="58420"/>
                <wp:wrapNone/>
                <wp:docPr id="641" name="Line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127558" id="Line 926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3.5pt,1.05pt" to="292.5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emnKwIAAE0EAAAOAAAAZHJzL2Uyb0RvYy54bWysVM2O2jAQvlfqO1i+QxI2U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">
                <v:stroke endarrow="block"/>
              </v:line>
            </w:pict>
          </mc:Fallback>
        </mc:AlternateContent>
      </w: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56868C0" wp14:editId="41878FC0">
                <wp:simplePos x="0" y="0"/>
                <wp:positionH relativeFrom="column">
                  <wp:posOffset>3792855</wp:posOffset>
                </wp:positionH>
                <wp:positionV relativeFrom="paragraph">
                  <wp:posOffset>2540</wp:posOffset>
                </wp:positionV>
                <wp:extent cx="114935" cy="0"/>
                <wp:effectExtent l="8890" t="54610" r="19050" b="59690"/>
                <wp:wrapNone/>
                <wp:docPr id="640" name="Line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2ED0E0" id="Line 927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65pt,.2pt" to="307.7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">
                <v:stroke endarrow="block"/>
              </v:line>
            </w:pict>
          </mc:Fallback>
        </mc:AlternateContent>
      </w:r>
      <w:r>
        <w:rPr>
          <w:rFonts w:cs="Arabic Transparent" w:hint="cs"/>
          <w:b/>
          <w:bCs/>
          <w:sz w:val="28"/>
          <w:szCs w:val="28"/>
          <w:rtl/>
          <w:lang w:val="fr-FR"/>
        </w:rPr>
        <w:t xml:space="preserve"> 5)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>في مستو مزود بمعلم متعامد ومتجانس</w:t>
      </w:r>
      <w:r w:rsidRPr="00BD2B4A">
        <w:rPr>
          <w:rFonts w:cs="Arabic Transparent" w:hint="eastAsia"/>
          <w:sz w:val="28"/>
          <w:szCs w:val="28"/>
          <w:rtl/>
          <w:lang w:val="fr-FR" w:bidi="ar-DZ"/>
        </w:rPr>
        <w:t>ا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/>
          <w:sz w:val="28"/>
          <w:szCs w:val="28"/>
          <w:lang w:val="fr-FR" w:bidi="ar-DZ"/>
        </w:rPr>
        <w:t>( O ; I ; J 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 xml:space="preserve">مثل بيانيا </w:t>
      </w:r>
      <w:r>
        <w:rPr>
          <w:rFonts w:cs="Arabic Transparent" w:hint="cs"/>
          <w:sz w:val="28"/>
          <w:szCs w:val="28"/>
          <w:rtl/>
          <w:lang w:val="fr-FR" w:bidi="ar-DZ"/>
        </w:rPr>
        <w:t>الدالتين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التآلفيتين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/>
          <w:sz w:val="28"/>
          <w:szCs w:val="28"/>
          <w:lang w:val="fr-FR"/>
        </w:rPr>
        <w:t>f(x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وَ</w:t>
      </w:r>
      <w:r>
        <w:rPr>
          <w:rFonts w:cs="Arabic Transparent"/>
          <w:sz w:val="28"/>
          <w:szCs w:val="28"/>
          <w:lang w:val="fr-FR" w:bidi="ar-DZ"/>
        </w:rPr>
        <w:t xml:space="preserve"> g(x)</w:t>
      </w:r>
      <w:r>
        <w:rPr>
          <w:rFonts w:cs="Arabic Transparent" w:hint="cs"/>
          <w:sz w:val="28"/>
          <w:szCs w:val="28"/>
          <w:rtl/>
          <w:lang w:val="fr-FR" w:bidi="ar-DZ"/>
        </w:rPr>
        <w:t>حيث</w:t>
      </w:r>
      <w:r w:rsidRPr="00A6188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>نأخذ على محور</w:t>
      </w:r>
      <w:r w:rsidRPr="006763D1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الفواصل كل </w:t>
      </w:r>
      <w:r w:rsidRPr="00BD2B4A">
        <w:rPr>
          <w:rFonts w:cs="Arabic Transparent"/>
          <w:sz w:val="28"/>
          <w:szCs w:val="28"/>
          <w:lang w:val="fr-FR" w:bidi="ar-DZ"/>
        </w:rPr>
        <w:t>1cm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يمثل</w:t>
      </w:r>
    </w:p>
    <w:p w:rsidR="00F90255" w:rsidRPr="004331BD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BD2B4A">
        <w:rPr>
          <w:rFonts w:cs="Arabic Transparent"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lang w:val="fr-FR" w:bidi="ar-DZ"/>
        </w:rPr>
        <w:t xml:space="preserve">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وعلى محور التراتيب كل </w:t>
      </w:r>
      <w:r w:rsidRPr="00BD2B4A">
        <w:rPr>
          <w:rFonts w:cs="Arabic Transparent"/>
          <w:sz w:val="28"/>
          <w:szCs w:val="28"/>
          <w:lang w:val="fr-FR" w:bidi="ar-DZ"/>
        </w:rPr>
        <w:t>1cm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يمثل</w:t>
      </w:r>
      <w:r w:rsidRPr="004331BD">
        <w:rPr>
          <w:rFonts w:cs="Arabic Transparent"/>
          <w:position w:val="-6"/>
          <w:sz w:val="28"/>
          <w:szCs w:val="28"/>
          <w:lang w:val="fr-FR" w:bidi="ar-DZ"/>
        </w:rPr>
        <w:object w:dxaOrig="560" w:dyaOrig="320">
          <v:shape id="_x0000_i1064" type="#_x0000_t75" style="width:27.75pt;height:16.5pt" o:ole="">
            <v:imagedata r:id="rId87" o:title=""/>
          </v:shape>
          <o:OLEObject Type="Embed" ProgID="Equation.3" ShapeID="_x0000_i1064" DrawAspect="Content" ObjectID="_1622289153" r:id="rId88"/>
        </w:objec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6) حل </w:t>
      </w:r>
      <w:proofErr w:type="gramStart"/>
      <w:r>
        <w:rPr>
          <w:rFonts w:cs="Arabic Transparent" w:hint="cs"/>
          <w:sz w:val="28"/>
          <w:szCs w:val="28"/>
          <w:rtl/>
          <w:lang w:val="fr-FR" w:bidi="ar-DZ"/>
        </w:rPr>
        <w:t xml:space="preserve">المعادلة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proofErr w:type="gramEnd"/>
      <w:r w:rsidRPr="00AD21FB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1240" w:dyaOrig="320">
          <v:shape id="_x0000_i1065" type="#_x0000_t75" style="width:61.5pt;height:16.5pt" o:ole="">
            <v:imagedata r:id="rId89" o:title=""/>
          </v:shape>
          <o:OLEObject Type="Embed" ProgID="Equation.3" ShapeID="_x0000_i1065" DrawAspect="Content" ObjectID="_1622289154" r:id="rId90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،  * ماذا يمثل لك حل هذه المعادلة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؟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D2B4A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7) أجب بيانيا على الأسئلة الآتية ثم تحقق حسابيا من النتائج </w:t>
      </w:r>
      <w:r>
        <w:rPr>
          <w:rFonts w:cs="Arabic Transparent" w:hint="cs"/>
          <w:b/>
          <w:bCs/>
          <w:sz w:val="28"/>
          <w:szCs w:val="28"/>
          <w:rtl/>
          <w:lang w:val="fr-FR"/>
        </w:rPr>
        <w:t>.</w:t>
      </w:r>
    </w:p>
    <w:p w:rsidR="00F90255" w:rsidRPr="00E40599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 w:rsidRPr="00E40599">
        <w:rPr>
          <w:rFonts w:cs="Arabic Transparent" w:hint="cs"/>
          <w:sz w:val="28"/>
          <w:szCs w:val="28"/>
          <w:rtl/>
          <w:lang w:val="fr-FR"/>
        </w:rPr>
        <w:t xml:space="preserve">       أ) إذا كانت </w:t>
      </w:r>
      <w:r w:rsidRPr="00E40599">
        <w:rPr>
          <w:rFonts w:cs="Arabic Transparent"/>
          <w:sz w:val="28"/>
          <w:szCs w:val="28"/>
          <w:lang w:val="fr-FR"/>
        </w:rPr>
        <w:t xml:space="preserve">x = </w:t>
      </w:r>
      <w:r>
        <w:rPr>
          <w:rFonts w:cs="Arabic Transparent"/>
          <w:sz w:val="28"/>
          <w:szCs w:val="28"/>
          <w:lang w:val="fr-FR"/>
        </w:rPr>
        <w:t>7</w: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، ماهي مساحة</w:t>
      </w:r>
      <w:r w:rsidRPr="001721D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المستطيل </w:t>
      </w:r>
      <w:r>
        <w:rPr>
          <w:rFonts w:cs="Arabic Transparent"/>
          <w:sz w:val="28"/>
          <w:szCs w:val="28"/>
          <w:lang w:val="fr-FR" w:bidi="ar-DZ"/>
        </w:rPr>
        <w:t>ARSD</w: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؟  </w:t>
      </w:r>
      <w:r>
        <w:rPr>
          <w:rFonts w:cs="Arabic Transparent"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 w:rsidRPr="00E40599">
        <w:rPr>
          <w:rFonts w:cs="Arabic Transparent" w:hint="cs"/>
          <w:sz w:val="28"/>
          <w:szCs w:val="28"/>
          <w:rtl/>
          <w:lang w:val="fr-FR"/>
        </w:rPr>
        <w:t xml:space="preserve">      ب) إذا كانت مساحة</w:t>
      </w:r>
      <w:r w:rsidRPr="001721D0">
        <w:rPr>
          <w:rFonts w:cs="Arabic Transparent" w:hint="cs"/>
          <w:sz w:val="28"/>
          <w:szCs w:val="28"/>
          <w:rtl/>
          <w:lang w:val="fr-FR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 xml:space="preserve">شبه المنحرف </w:t>
      </w:r>
      <w:r>
        <w:rPr>
          <w:rFonts w:cs="Arabic Transparent"/>
          <w:sz w:val="28"/>
          <w:szCs w:val="28"/>
          <w:lang w:val="fr-FR"/>
        </w:rPr>
        <w:t>RBCS</w: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هي</w:t>
      </w:r>
      <w:r w:rsidRPr="00E40599">
        <w:rPr>
          <w:rFonts w:cs="Arabic Transparent"/>
          <w:position w:val="-6"/>
          <w:sz w:val="28"/>
          <w:szCs w:val="28"/>
          <w:lang w:val="fr-FR" w:bidi="ar-DZ"/>
        </w:rPr>
        <w:object w:dxaOrig="680" w:dyaOrig="320">
          <v:shape id="_x0000_i1066" type="#_x0000_t75" style="width:33.75pt;height:16.5pt" o:ole="">
            <v:imagedata r:id="rId91" o:title=""/>
          </v:shape>
          <o:OLEObject Type="Embed" ProgID="Equation.3" ShapeID="_x0000_i1066" DrawAspect="Content" ObjectID="_1622289155" r:id="rId92"/>
        </w:object>
      </w:r>
      <w:r w:rsidRPr="00E40599">
        <w:rPr>
          <w:rFonts w:cs="Arabic Transparent" w:hint="cs"/>
          <w:sz w:val="28"/>
          <w:szCs w:val="28"/>
          <w:rtl/>
          <w:lang w:val="fr-FR"/>
        </w:rPr>
        <w:t xml:space="preserve"> فأحسب قيمة </w:t>
      </w:r>
      <w:r w:rsidRPr="00E40599">
        <w:rPr>
          <w:rFonts w:cs="Arabic Transparent"/>
          <w:sz w:val="28"/>
          <w:szCs w:val="28"/>
          <w:lang w:val="fr-FR"/>
        </w:rPr>
        <w:t>x</w:t>
      </w:r>
    </w:p>
    <w:p w:rsidR="00F90255" w:rsidRPr="00E40599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8A2984A" wp14:editId="60B8F2B2">
                <wp:simplePos x="0" y="0"/>
                <wp:positionH relativeFrom="margin">
                  <wp:posOffset>849085</wp:posOffset>
                </wp:positionH>
                <wp:positionV relativeFrom="paragraph">
                  <wp:posOffset>135436</wp:posOffset>
                </wp:positionV>
                <wp:extent cx="5976620" cy="574675"/>
                <wp:effectExtent l="0" t="0" r="24130" b="15875"/>
                <wp:wrapNone/>
                <wp:docPr id="639" name="Rectangle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76620" cy="5746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5E0CCB" id="Rectangle 945" o:spid="_x0000_s1026" style="position:absolute;margin-left:66.85pt;margin-top:10.65pt;width:470.6pt;height:45.2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" filled="f">
                <w10:wrap anchorx="margin"/>
              </v:rect>
            </w:pict>
          </mc:Fallback>
        </mc:AlternateContent>
      </w:r>
    </w:p>
    <w:p w:rsidR="00F90255" w:rsidRPr="006F63AF" w:rsidRDefault="00F90255" w:rsidP="00F90255">
      <w:pPr>
        <w:rPr>
          <w:noProof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t>قال العالم حسن البصري:</w:t>
      </w:r>
      <w:r>
        <w:rPr>
          <w:rFonts w:hint="cs"/>
          <w:noProof/>
          <w:sz w:val="28"/>
          <w:szCs w:val="28"/>
          <w:rtl/>
        </w:rPr>
        <w:t xml:space="preserve"> تفقدوا الحلاوة في الصلاة وفي القرآن وفي الذكر فإن وجدتموها فابشروا وأملوا</w:t>
      </w:r>
    </w:p>
    <w:p w:rsidR="00F90255" w:rsidRPr="006F63AF" w:rsidRDefault="00F90255" w:rsidP="00F90255">
      <w:pPr>
        <w:rPr>
          <w:b/>
          <w:bCs/>
          <w:noProof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w:t xml:space="preserve">                                  وإن لم تجدوها فأعلموا أن الباب مغلق </w:t>
      </w:r>
      <w:r>
        <w:rPr>
          <w:rFonts w:hint="cs"/>
          <w:b/>
          <w:bCs/>
          <w:noProof/>
          <w:sz w:val="28"/>
          <w:szCs w:val="28"/>
          <w:rtl/>
        </w:rPr>
        <w:t>.</w:t>
      </w: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07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</w:t>
      </w:r>
      <w:r w:rsidR="00BB462E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>تق</w:t>
      </w:r>
      <w:r>
        <w:rPr>
          <w:rFonts w:cs="Arabic Transparent" w:hint="cs"/>
          <w:sz w:val="28"/>
          <w:szCs w:val="28"/>
          <w:rtl/>
          <w:lang w:val="fr-FR" w:bidi="ar-DZ"/>
        </w:rPr>
        <w:t>ترح شركة لسيارات الأجرة التسعير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>تي</w:t>
      </w:r>
      <w:r w:rsidRPr="00411EB4">
        <w:rPr>
          <w:rFonts w:cs="Arabic Transparent" w:hint="eastAsia"/>
          <w:sz w:val="28"/>
          <w:szCs w:val="28"/>
          <w:rtl/>
          <w:lang w:val="fr-FR" w:bidi="ar-DZ"/>
        </w:rPr>
        <w:t>ن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تاليتين</w:t>
      </w:r>
      <w:r w:rsidRPr="00FE19CF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التسعيرة الأولى</w:t>
      </w:r>
      <w:r w:rsidRPr="00FE19CF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223F80">
        <w:rPr>
          <w:rFonts w:cs="Arabic Transparent"/>
          <w:b/>
          <w:bCs/>
          <w:sz w:val="28"/>
          <w:szCs w:val="28"/>
          <w:lang w:val="fr-FR" w:bidi="ar-DZ"/>
        </w:rPr>
        <w:t>15</w:t>
      </w:r>
      <w:r w:rsidRPr="00411EB4">
        <w:rPr>
          <w:rFonts w:cs="Arabic Transparent"/>
          <w:sz w:val="28"/>
          <w:szCs w:val="28"/>
          <w:lang w:val="fr-FR" w:bidi="ar-DZ"/>
        </w:rPr>
        <w:t>DA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للكيل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ومتر الواحد لغير المنخرطين </w:t>
      </w:r>
      <w:r w:rsidRPr="00FE19CF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التسعيرة الثانية</w:t>
      </w:r>
      <w:r w:rsidRPr="00FE19CF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223F80">
        <w:rPr>
          <w:rFonts w:cs="Arabic Transparent"/>
          <w:b/>
          <w:bCs/>
          <w:sz w:val="28"/>
          <w:szCs w:val="28"/>
          <w:lang w:val="fr-FR" w:bidi="ar-DZ"/>
        </w:rPr>
        <w:t>12</w:t>
      </w:r>
      <w:r w:rsidRPr="00411EB4">
        <w:rPr>
          <w:rFonts w:cs="Arabic Transparent"/>
          <w:sz w:val="28"/>
          <w:szCs w:val="28"/>
          <w:lang w:val="fr-FR" w:bidi="ar-DZ"/>
        </w:rPr>
        <w:t>DA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للكيلومتر الواحد مع مشاركة شهرية قدرها</w:t>
      </w:r>
      <w:r w:rsidRPr="00E22BCB">
        <w:rPr>
          <w:rFonts w:cs="Arabic Transparent"/>
          <w:b/>
          <w:bCs/>
          <w:sz w:val="28"/>
          <w:szCs w:val="28"/>
          <w:lang w:val="fr-FR" w:bidi="ar-DZ"/>
        </w:rPr>
        <w:t>900</w:t>
      </w:r>
      <w:r w:rsidRPr="00411EB4">
        <w:rPr>
          <w:rFonts w:cs="Arabic Transparent"/>
          <w:sz w:val="28"/>
          <w:szCs w:val="28"/>
          <w:lang w:val="fr-FR" w:bidi="ar-DZ"/>
        </w:rPr>
        <w:t>DA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411EB4">
        <w:rPr>
          <w:rFonts w:cs="Arabic Transparent" w:hint="cs"/>
          <w:sz w:val="28"/>
          <w:szCs w:val="28"/>
          <w:rtl/>
          <w:lang w:val="fr-FR" w:bidi="ar-DZ"/>
        </w:rPr>
        <w:t>1) انقل ا</w:t>
      </w:r>
      <w:r>
        <w:rPr>
          <w:rFonts w:cs="Arabic Transparent" w:hint="cs"/>
          <w:sz w:val="28"/>
          <w:szCs w:val="28"/>
          <w:rtl/>
          <w:lang w:val="fr-FR" w:bidi="ar-DZ"/>
        </w:rPr>
        <w:t>لجدول على ورقة الإجابة ثم أكمله</w:t>
      </w:r>
      <w:r w:rsidRPr="00FE19CF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tbl>
      <w:tblPr>
        <w:bidiVisual/>
        <w:tblW w:w="0" w:type="auto"/>
        <w:tblInd w:w="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2"/>
        <w:gridCol w:w="1080"/>
        <w:gridCol w:w="1080"/>
        <w:gridCol w:w="2738"/>
      </w:tblGrid>
      <w:tr w:rsidR="00F90255" w:rsidRPr="00863AC8" w:rsidTr="00BB462E">
        <w:tc>
          <w:tcPr>
            <w:tcW w:w="1132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60</w:t>
            </w:r>
          </w:p>
        </w:tc>
        <w:tc>
          <w:tcPr>
            <w:tcW w:w="2738" w:type="dxa"/>
          </w:tcPr>
          <w:p w:rsidR="00F90255" w:rsidRPr="00863AC8" w:rsidRDefault="00F90255" w:rsidP="00BB462E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المسافة بـ</w:t>
            </w: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KM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</w:p>
        </w:tc>
      </w:tr>
      <w:tr w:rsidR="00F90255" w:rsidRPr="00863AC8" w:rsidTr="00BB462E">
        <w:tc>
          <w:tcPr>
            <w:tcW w:w="1132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5100</w:t>
            </w: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2738" w:type="dxa"/>
          </w:tcPr>
          <w:p w:rsidR="00F90255" w:rsidRPr="00863AC8" w:rsidRDefault="00F90255" w:rsidP="00BB462E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التسعيرة الأولى بـ</w:t>
            </w: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(DA)</w:t>
            </w:r>
          </w:p>
        </w:tc>
      </w:tr>
      <w:tr w:rsidR="00F90255" w:rsidRPr="00863AC8" w:rsidTr="00BB462E">
        <w:tc>
          <w:tcPr>
            <w:tcW w:w="1132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3060</w:t>
            </w: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7054"/>
              </w:tabs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2738" w:type="dxa"/>
          </w:tcPr>
          <w:p w:rsidR="00F90255" w:rsidRPr="00863AC8" w:rsidRDefault="00F90255" w:rsidP="00BB462E">
            <w:pPr>
              <w:tabs>
                <w:tab w:val="left" w:pos="7054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التسعيرة الثانية بـ</w:t>
            </w: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DA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</w:tr>
    </w:tbl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2) ليكن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223F80">
        <w:rPr>
          <w:rFonts w:ascii="Monotype Corsiva" w:hAnsi="Monotype Corsiva" w:cs="Arabic Transparent"/>
          <w:b/>
          <w:bCs/>
          <w:sz w:val="28"/>
          <w:szCs w:val="28"/>
          <w:lang w:val="fr-FR" w:bidi="ar-DZ"/>
        </w:rPr>
        <w:t>X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عدد الكيلوم</w:t>
      </w:r>
      <w:r>
        <w:rPr>
          <w:rFonts w:cs="Arabic Transparent" w:hint="cs"/>
          <w:sz w:val="28"/>
          <w:szCs w:val="28"/>
          <w:rtl/>
          <w:lang w:val="fr-FR" w:bidi="ar-DZ"/>
        </w:rPr>
        <w:t>ترات للمسافات المقطوعة ،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411EB4">
        <w:rPr>
          <w:rFonts w:cs="Arabic Transparent"/>
          <w:sz w:val="28"/>
          <w:szCs w:val="28"/>
          <w:lang w:val="fr-FR" w:bidi="ar-DZ"/>
        </w:rPr>
        <w:t>Y</w:t>
      </w:r>
      <w:r w:rsidRPr="00223F80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هو المبلغ حسب التسعيرة الأولى ، </w:t>
      </w:r>
      <w:r w:rsidRPr="00DE0037">
        <w:rPr>
          <w:rFonts w:cs="Arabic Transparent"/>
          <w:b/>
          <w:bCs/>
          <w:sz w:val="28"/>
          <w:szCs w:val="28"/>
          <w:lang w:val="fr-FR" w:bidi="ar-DZ"/>
        </w:rPr>
        <w:t>Y</w:t>
      </w:r>
      <w:r w:rsidRPr="00DE0037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هو المبلغ حسب  </w: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التسعيرة الثانية </w:t>
      </w:r>
      <w:r w:rsidRPr="002F4441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411EB4" w:rsidRDefault="00F90255" w:rsidP="00F90255">
      <w:pPr>
        <w:tabs>
          <w:tab w:val="left" w:pos="7054"/>
        </w:tabs>
        <w:ind w:left="360"/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أ) 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>عب</w:t>
      </w:r>
      <w:r>
        <w:rPr>
          <w:rFonts w:cs="Arabic Transparent" w:hint="cs"/>
          <w:sz w:val="28"/>
          <w:szCs w:val="28"/>
          <w:rtl/>
          <w:lang w:val="fr-FR" w:bidi="ar-DZ"/>
        </w:rPr>
        <w:t>ّ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ر عن </w:t>
      </w:r>
      <w:r w:rsidRPr="00411EB4">
        <w:rPr>
          <w:rFonts w:cs="Arabic Transparent"/>
          <w:sz w:val="28"/>
          <w:szCs w:val="28"/>
          <w:lang w:val="fr-FR" w:bidi="ar-DZ"/>
        </w:rPr>
        <w:t>Y</w:t>
      </w:r>
      <w:proofErr w:type="gramStart"/>
      <w:r w:rsidRPr="00223F80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،</w:t>
      </w:r>
      <w:proofErr w:type="gramEnd"/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411EB4">
        <w:rPr>
          <w:rFonts w:cs="Arabic Transparent"/>
          <w:sz w:val="28"/>
          <w:szCs w:val="28"/>
          <w:lang w:val="fr-FR" w:bidi="ar-DZ"/>
        </w:rPr>
        <w:t>Y</w:t>
      </w:r>
      <w:r w:rsidRPr="00223F80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بدلالة </w:t>
      </w:r>
      <w:r w:rsidRPr="00223F80">
        <w:rPr>
          <w:rFonts w:cs="Arabic Transparent"/>
          <w:b/>
          <w:bCs/>
          <w:sz w:val="28"/>
          <w:szCs w:val="28"/>
          <w:lang w:val="fr-FR" w:bidi="ar-DZ"/>
        </w:rPr>
        <w:t>x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،                   ب) حل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المتراجحة</w:t>
      </w:r>
      <w:proofErr w:type="spellEnd"/>
      <w:r w:rsidRPr="00411EB4">
        <w:rPr>
          <w:rFonts w:cs="Arabic Transparent" w:hint="cs"/>
          <w:sz w:val="28"/>
          <w:szCs w:val="28"/>
          <w:rtl/>
          <w:lang w:val="fr-FR" w:bidi="ar-DZ"/>
        </w:rPr>
        <w:t>:</w:t>
      </w:r>
      <w:r w:rsidRPr="00B65BB9">
        <w:rPr>
          <w:rFonts w:cs="Arabic Transparent"/>
          <w:position w:val="-10"/>
          <w:sz w:val="28"/>
          <w:szCs w:val="28"/>
          <w:lang w:val="fr-FR" w:bidi="ar-DZ"/>
        </w:rPr>
        <w:object w:dxaOrig="1420" w:dyaOrig="320">
          <v:shape id="_x0000_i1067" type="#_x0000_t75" style="width:71.25pt;height:16.5pt" o:ole="">
            <v:imagedata r:id="rId93" o:title=""/>
          </v:shape>
          <o:OLEObject Type="Embed" ProgID="Equation.3" ShapeID="_x0000_i1067" DrawAspect="Content" ObjectID="_1622289156" r:id="rId94"/>
        </w:objec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411EB4">
        <w:rPr>
          <w:rFonts w:cs="Arabic Transparent" w:hint="cs"/>
          <w:sz w:val="28"/>
          <w:szCs w:val="28"/>
          <w:rtl/>
          <w:lang w:val="fr-FR" w:bidi="ar-DZ"/>
        </w:rPr>
        <w:t>3) في المستوي المنسوب إلى معلم متعامد ومتجانس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272B8B">
        <w:rPr>
          <w:rFonts w:cs="Arabic Transparent"/>
          <w:position w:val="-10"/>
          <w:sz w:val="28"/>
          <w:szCs w:val="28"/>
          <w:lang w:val="fr-FR" w:bidi="ar-DZ"/>
        </w:rPr>
        <w:object w:dxaOrig="820" w:dyaOrig="380">
          <v:shape id="_x0000_i1068" type="#_x0000_t75" style="width:51.75pt;height:18.75pt" o:ole="">
            <v:imagedata r:id="rId95" o:title=""/>
          </v:shape>
          <o:OLEObject Type="Embed" ProgID="Equation.3" ShapeID="_x0000_i1068" DrawAspect="Content" ObjectID="_1622289157" r:id="rId96"/>
        </w:objec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* مثل بيانيا الدالتين </w:t>
      </w:r>
      <w:r w:rsidRPr="00411EB4">
        <w:rPr>
          <w:rFonts w:cs="Arabic Transparent"/>
          <w:sz w:val="28"/>
          <w:szCs w:val="28"/>
          <w:lang w:val="fr-FR" w:bidi="ar-DZ"/>
        </w:rPr>
        <w:t>g ; f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حيث أن</w:t>
      </w:r>
      <w:r w:rsidRPr="002F4441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B65BB9">
        <w:rPr>
          <w:rFonts w:cs="Arabic Transparent"/>
          <w:position w:val="-10"/>
          <w:sz w:val="28"/>
          <w:szCs w:val="28"/>
          <w:lang w:val="fr-FR" w:bidi="ar-DZ"/>
        </w:rPr>
        <w:object w:dxaOrig="1100" w:dyaOrig="340">
          <v:shape id="_x0000_i1069" type="#_x0000_t75" style="width:54.75pt;height:17.25pt" o:ole="">
            <v:imagedata r:id="rId97" o:title=""/>
          </v:shape>
          <o:OLEObject Type="Embed" ProgID="Equation.3" ShapeID="_x0000_i1069" DrawAspect="Content" ObjectID="_1622289158" r:id="rId98"/>
        </w:objec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، </w:t>
      </w:r>
      <w:r w:rsidRPr="00B65BB9">
        <w:rPr>
          <w:rFonts w:cs="Arabic Transparent"/>
          <w:position w:val="-10"/>
          <w:sz w:val="28"/>
          <w:szCs w:val="28"/>
          <w:lang w:val="fr-FR" w:bidi="ar-DZ"/>
        </w:rPr>
        <w:object w:dxaOrig="1680" w:dyaOrig="340">
          <v:shape id="_x0000_i1070" type="#_x0000_t75" style="width:84pt;height:17.25pt" o:ole="">
            <v:imagedata r:id="rId99" o:title=""/>
          </v:shape>
          <o:OLEObject Type="Embed" ProgID="Equation.3" ShapeID="_x0000_i1070" DrawAspect="Content" ObjectID="_1622289159" r:id="rId100"/>
        </w:objec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>(</w:t>
      </w:r>
      <w:r w:rsidRPr="00411EB4">
        <w:rPr>
          <w:rFonts w:cs="Arabic Transparent"/>
          <w:sz w:val="28"/>
          <w:szCs w:val="28"/>
          <w:lang w:val="fr-FR" w:bidi="ar-DZ"/>
        </w:rPr>
        <w:t>1cm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على محور الفواصل يمثل </w:t>
      </w:r>
      <w:r w:rsidRPr="00223F80">
        <w:rPr>
          <w:rFonts w:cs="Arabic Transparent"/>
          <w:b/>
          <w:bCs/>
          <w:sz w:val="28"/>
          <w:szCs w:val="28"/>
          <w:lang w:val="fr-FR" w:bidi="ar-DZ"/>
        </w:rPr>
        <w:t>50</w:t>
      </w:r>
      <w:r w:rsidRPr="00411EB4">
        <w:rPr>
          <w:rFonts w:cs="Arabic Transparent"/>
          <w:sz w:val="28"/>
          <w:szCs w:val="28"/>
          <w:lang w:val="fr-FR" w:bidi="ar-DZ"/>
        </w:rPr>
        <w:t xml:space="preserve"> km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وَ</w:t>
      </w:r>
      <w:r w:rsidRPr="00223F80">
        <w:rPr>
          <w:rFonts w:cs="Arabic Transparent"/>
          <w:b/>
          <w:bCs/>
          <w:sz w:val="28"/>
          <w:szCs w:val="28"/>
          <w:lang w:val="fr-FR" w:bidi="ar-DZ"/>
        </w:rPr>
        <w:t>1cm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على محور التراتيب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>يمثل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223F80">
        <w:rPr>
          <w:rFonts w:cs="Arabic Transparent"/>
          <w:b/>
          <w:bCs/>
          <w:sz w:val="28"/>
          <w:szCs w:val="28"/>
          <w:lang w:val="fr-FR" w:bidi="ar-DZ"/>
        </w:rPr>
        <w:t>500</w:t>
      </w:r>
      <w:r w:rsidRPr="00411EB4">
        <w:rPr>
          <w:rFonts w:cs="Arabic Transparent"/>
          <w:sz w:val="28"/>
          <w:szCs w:val="28"/>
          <w:lang w:val="fr-FR" w:bidi="ar-DZ"/>
        </w:rPr>
        <w:t>DA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>)</w:t>
      </w:r>
    </w:p>
    <w:p w:rsidR="00F90255" w:rsidRPr="00411EB4" w:rsidRDefault="00F90255" w:rsidP="00F90255">
      <w:pPr>
        <w:tabs>
          <w:tab w:val="left" w:pos="7054"/>
        </w:tabs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* 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>استعمل التمثيل البي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اني لتحديد أفضل تسعيرة مع الشرح </w:t>
      </w:r>
      <w:r w:rsidRPr="002F4441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 w:rsidRPr="00411EB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BB462E" w:rsidRDefault="00BB462E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BB462E" w:rsidRDefault="00BB462E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BB462E" w:rsidRDefault="00BB462E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BB462E" w:rsidRDefault="00BB462E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BB462E" w:rsidRDefault="00BB462E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08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       </w:t>
      </w:r>
      <w:r w:rsidR="00BB462E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Pr="00620044" w:rsidRDefault="00F90255" w:rsidP="00F9025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قطعة أرض مستطيلة الشكل مساحتها </w:t>
      </w:r>
      <w:r w:rsidRPr="00A5128D">
        <w:rPr>
          <w:rFonts w:cs="Arabic Transparent"/>
          <w:sz w:val="28"/>
          <w:szCs w:val="28"/>
          <w:lang w:val="fr-FR" w:bidi="ar-DZ"/>
        </w:rPr>
        <w:t>2400m</w:t>
      </w:r>
      <w:r w:rsidRPr="00A5128D">
        <w:rPr>
          <w:rFonts w:cs="Arabic Transparent"/>
          <w:sz w:val="28"/>
          <w:szCs w:val="28"/>
          <w:vertAlign w:val="superscript"/>
          <w:lang w:val="fr-FR" w:bidi="ar-DZ"/>
        </w:rPr>
        <w:t>2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وعرضها يساوي ثلثي طولها أراد صاح</w:t>
      </w:r>
      <w:r w:rsidRPr="00620044">
        <w:rPr>
          <w:rFonts w:cs="Arabic Transparent" w:hint="eastAsia"/>
          <w:sz w:val="28"/>
          <w:szCs w:val="28"/>
          <w:rtl/>
          <w:lang w:val="fr-FR" w:bidi="ar-DZ"/>
        </w:rPr>
        <w:t>ب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هذه القطة </w:t>
      </w:r>
    </w:p>
    <w:p w:rsidR="00F90255" w:rsidRPr="00620044" w:rsidRDefault="00F90255" w:rsidP="00F9025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>استخدامها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كحظيرة للسيارات والشاحنات ذات الحجم الصغير </w:t>
      </w:r>
      <w:r w:rsidRPr="00FF773B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620044" w:rsidRDefault="00F90255" w:rsidP="00F90255">
      <w:pPr>
        <w:tabs>
          <w:tab w:val="center" w:pos="5102"/>
        </w:tabs>
        <w:rPr>
          <w:rFonts w:cs="Arabic Transparent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1) احسب عرض وطول هذه القطعة</w:t>
      </w:r>
      <w:r w:rsidRPr="00FF773B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 w:rsidRPr="00620044">
        <w:rPr>
          <w:rFonts w:cs="Arabic Transparent"/>
          <w:sz w:val="28"/>
          <w:szCs w:val="28"/>
          <w:rtl/>
          <w:lang w:val="fr-FR" w:bidi="ar-DZ"/>
        </w:rPr>
        <w:tab/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            </w:t>
      </w:r>
    </w:p>
    <w:p w:rsidR="00F90255" w:rsidRPr="00620044" w:rsidRDefault="00F90255" w:rsidP="00F90255">
      <w:pPr>
        <w:tabs>
          <w:tab w:val="left" w:pos="4804"/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2) يتم تقسيم </w:t>
      </w:r>
      <w:r>
        <w:rPr>
          <w:rFonts w:cs="Arabic Transparent" w:hint="cs"/>
          <w:sz w:val="28"/>
          <w:szCs w:val="28"/>
          <w:rtl/>
          <w:lang w:val="fr-FR" w:bidi="ar-DZ"/>
        </w:rPr>
        <w:t>هذه القطعة كما هو مبين في الشكل</w:t>
      </w:r>
      <w:r w:rsidRPr="00FF773B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     </w:t>
      </w:r>
    </w:p>
    <w:p w:rsidR="00F90255" w:rsidRPr="00620044" w:rsidRDefault="00F90255" w:rsidP="00F90255">
      <w:pPr>
        <w:tabs>
          <w:tab w:val="left" w:pos="5984"/>
        </w:tabs>
        <w:rPr>
          <w:rFonts w:cs="Arabic Transparent"/>
          <w:sz w:val="28"/>
          <w:szCs w:val="28"/>
          <w:rtl/>
          <w:lang w:val="fr-FR" w:bidi="ar-DZ"/>
        </w:rPr>
      </w:pP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S</w:t>
      </w:r>
      <w:proofErr w:type="gramStart"/>
      <w:r w:rsidRPr="004A2DB9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 w:hint="cs"/>
          <w:sz w:val="28"/>
          <w:szCs w:val="28"/>
          <w:rtl/>
          <w:lang w:val="fr-FR" w:bidi="ar-DZ"/>
        </w:rPr>
        <w:t>:</w:t>
      </w:r>
      <w:proofErr w:type="gramEnd"/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الجزء المخصص للسيارات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 w:rsidRPr="00620044">
        <w:rPr>
          <w:rFonts w:cs="Arabic Transparent"/>
          <w:sz w:val="28"/>
          <w:szCs w:val="28"/>
          <w:rtl/>
          <w:lang w:val="fr-FR" w:bidi="ar-DZ"/>
        </w:rPr>
        <w:tab/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DA52E49" wp14:editId="04ED72CD">
                <wp:simplePos x="0" y="0"/>
                <wp:positionH relativeFrom="column">
                  <wp:posOffset>803275</wp:posOffset>
                </wp:positionH>
                <wp:positionV relativeFrom="paragraph">
                  <wp:posOffset>165735</wp:posOffset>
                </wp:positionV>
                <wp:extent cx="3343910" cy="1732915"/>
                <wp:effectExtent l="635" t="0" r="0" b="635"/>
                <wp:wrapNone/>
                <wp:docPr id="625" name="Group 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3910" cy="1732915"/>
                          <a:chOff x="3113" y="8314"/>
                          <a:chExt cx="5266" cy="2729"/>
                        </a:xfrm>
                      </wpg:grpSpPr>
                      <wpg:grpSp>
                        <wpg:cNvPr id="626" name="Group 863"/>
                        <wpg:cNvGrpSpPr>
                          <a:grpSpLocks/>
                        </wpg:cNvGrpSpPr>
                        <wpg:grpSpPr bwMode="auto">
                          <a:xfrm>
                            <a:off x="3348" y="8786"/>
                            <a:ext cx="4680" cy="2176"/>
                            <a:chOff x="1571" y="12911"/>
                            <a:chExt cx="4680" cy="2176"/>
                          </a:xfrm>
                        </wpg:grpSpPr>
                        <wps:wsp>
                          <wps:cNvPr id="627" name="Rectangle 8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1" y="12911"/>
                              <a:ext cx="4680" cy="2176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8" name="Line 8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1" y="12927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9" name="Line 866"/>
                        <wps:cNvCnPr>
                          <a:cxnSpLocks noChangeShapeType="1"/>
                        </wps:cNvCnPr>
                        <wps:spPr bwMode="auto">
                          <a:xfrm>
                            <a:off x="5052" y="8523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0" name="Line 867"/>
                        <wps:cNvCnPr>
                          <a:cxnSpLocks noChangeShapeType="1"/>
                        </wps:cNvCnPr>
                        <wps:spPr bwMode="auto">
                          <a:xfrm flipH="1">
                            <a:off x="3348" y="8546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1" name="Text Box 868"/>
                        <wps:cNvSpPr txBox="1">
                          <a:spLocks noChangeArrowheads="1"/>
                        </wps:cNvSpPr>
                        <wps:spPr bwMode="auto">
                          <a:xfrm>
                            <a:off x="3158" y="837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Text Box 869"/>
                        <wps:cNvSpPr txBox="1">
                          <a:spLocks noChangeArrowheads="1"/>
                        </wps:cNvSpPr>
                        <wps:spPr bwMode="auto">
                          <a:xfrm>
                            <a:off x="7849" y="8433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Text Box 870"/>
                        <wps:cNvSpPr txBox="1">
                          <a:spLocks noChangeArrowheads="1"/>
                        </wps:cNvSpPr>
                        <wps:spPr bwMode="auto">
                          <a:xfrm>
                            <a:off x="6552" y="840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Text Box 871"/>
                        <wps:cNvSpPr txBox="1">
                          <a:spLocks noChangeArrowheads="1"/>
                        </wps:cNvSpPr>
                        <wps:spPr bwMode="auto">
                          <a:xfrm>
                            <a:off x="4818" y="831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Text Box 872"/>
                        <wps:cNvSpPr txBox="1">
                          <a:spLocks noChangeArrowheads="1"/>
                        </wps:cNvSpPr>
                        <wps:spPr bwMode="auto">
                          <a:xfrm>
                            <a:off x="8017" y="1068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Text Box 873"/>
                        <wps:cNvSpPr txBox="1">
                          <a:spLocks noChangeArrowheads="1"/>
                        </wps:cNvSpPr>
                        <wps:spPr bwMode="auto">
                          <a:xfrm>
                            <a:off x="3113" y="1068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Text Box 874"/>
                        <wps:cNvSpPr txBox="1">
                          <a:spLocks noChangeArrowheads="1"/>
                        </wps:cNvSpPr>
                        <wps:spPr bwMode="auto">
                          <a:xfrm>
                            <a:off x="4621" y="9649"/>
                            <a:ext cx="362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 w:rsidRPr="00D804C5">
                                <w:rPr>
                                  <w:b/>
                                  <w:bCs/>
                                  <w:position w:val="-10"/>
                                  <w:lang w:val="fr-FR" w:bidi="ar-DZ"/>
                                </w:rPr>
                                <w:object w:dxaOrig="260" w:dyaOrig="340">
                                  <v:shape id="_x0000_i1072" type="#_x0000_t75" style="width:13.5pt;height:17.25pt" o:ole="">
                                    <v:imagedata r:id="rId101" o:title=""/>
                                  </v:shape>
                                  <o:OLEObject Type="Embed" ProgID="Equation.3" ShapeID="_x0000_i1072" DrawAspect="Content" ObjectID="_1622289220" r:id="rId102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Text Box 875"/>
                        <wps:cNvSpPr txBox="1">
                          <a:spLocks noChangeArrowheads="1"/>
                        </wps:cNvSpPr>
                        <wps:spPr bwMode="auto">
                          <a:xfrm>
                            <a:off x="7155" y="9649"/>
                            <a:ext cx="362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D804C5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 w:rsidRPr="00D804C5">
                                <w:rPr>
                                  <w:b/>
                                  <w:bCs/>
                                  <w:position w:val="-10"/>
                                  <w:lang w:val="fr-FR" w:bidi="ar-DZ"/>
                                </w:rPr>
                                <w:object w:dxaOrig="300" w:dyaOrig="340">
                                  <v:shape id="_x0000_i1074" type="#_x0000_t75" style="width:15.75pt;height:17.25pt" o:ole="">
                                    <v:imagedata r:id="rId103" o:title=""/>
                                  </v:shape>
                                  <o:OLEObject Type="Embed" ProgID="Equation.3" ShapeID="_x0000_i1074" DrawAspect="Content" ObjectID="_1622289221" r:id="rId104"/>
                                </w:objec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A52E49" id="Group 862" o:spid="_x0000_s1256" style="position:absolute;left:0;text-align:left;margin-left:63.25pt;margin-top:13.05pt;width:263.3pt;height:136.45pt;z-index:251681792" coordorigin="3113,8314" coordsize="5266,2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">
                <v:group id="Group 863" o:spid="_x0000_s1257" style="position:absolute;left:3348;top:8786;width:4680;height:2176" coordorigin="1571,12911" coordsize="4680,2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a2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ZJzA60w4AnLxBwAA//8DAFBLAQItABQABgAIAAAAIQDb4fbL7gAAAIUBAAATAAAAAAAAAAAA&#10;AAAAAAAAAABbQ29udGVudF9UeXBlc10ueG1sUEsBAi0AFAAGAAgAAAAhAFr0LFu/AAAAFQEAAAsA&#10;AAAAAAAAAAAAAAAAHwEAAF9yZWxzLy5yZWxzUEsBAi0AFAAGAAgAAAAhACB+NrbEAAAA3AAAAA8A&#10;AAAAAAAAAAAAAAAABwIAAGRycy9kb3ducmV2LnhtbFBLBQYAAAAAAwADALcAAAD4AgAAAAA=&#10;">
                  <v:rect id="Rectangle 864" o:spid="_x0000_s1258" style="position:absolute;left:1571;top:12911;width:4680;height:2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" filled="f" strokeweight="1.5pt"/>
                  <v:line id="Line 865" o:spid="_x0000_s1259" style="position:absolute;visibility:visible;mso-wrap-style:square" from="4811,12927" to="4811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" strokeweight="1pt">
                    <v:stroke dashstyle="longDash"/>
                  </v:line>
                </v:group>
                <v:line id="Line 866" o:spid="_x0000_s1260" style="position:absolute;visibility:visible;mso-wrap-style:square" from="5052,8523" to="6492,8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" strokeweight="1pt">
                  <v:stroke endarrow="block"/>
                </v:line>
                <v:line id="Line 867" o:spid="_x0000_s1261" style="position:absolute;flip:x;visibility:visible;mso-wrap-style:square" from="3348,8546" to="4788,8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" strokeweight="1pt">
                  <v:stroke endarrow="block"/>
                </v:line>
                <v:shape id="Text Box 868" o:spid="_x0000_s1262" type="#_x0000_t202" style="position:absolute;left:3158;top:837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869" o:spid="_x0000_s1263" type="#_x0000_t202" style="position:absolute;left:7849;top:843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870" o:spid="_x0000_s1264" type="#_x0000_t202" style="position:absolute;left:6552;top:840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M</w:t>
                        </w:r>
                      </w:p>
                    </w:txbxContent>
                  </v:textbox>
                </v:shape>
                <v:shape id="Text Box 871" o:spid="_x0000_s1265" type="#_x0000_t202" style="position:absolute;left:4818;top:831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X</w:t>
                        </w:r>
                      </w:p>
                    </w:txbxContent>
                  </v:textbox>
                </v:shape>
                <v:shape id="Text Box 872" o:spid="_x0000_s1266" type="#_x0000_t202" style="position:absolute;left:8017;top:1068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C</w:t>
                        </w:r>
                      </w:p>
                    </w:txbxContent>
                  </v:textbox>
                </v:shape>
                <v:shape id="Text Box 873" o:spid="_x0000_s1267" type="#_x0000_t202" style="position:absolute;left:3113;top:1068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D</w:t>
                        </w:r>
                      </w:p>
                    </w:txbxContent>
                  </v:textbox>
                </v:shape>
                <v:shape id="Text Box 874" o:spid="_x0000_s1268" type="#_x0000_t202" style="position:absolute;left:4621;top:9649;width:362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 w:rsidRPr="00D804C5">
                          <w:rPr>
                            <w:b/>
                            <w:bCs/>
                            <w:position w:val="-10"/>
                            <w:lang w:val="fr-FR" w:bidi="ar-DZ"/>
                          </w:rPr>
                          <w:object w:dxaOrig="260" w:dyaOrig="340">
                            <v:shape id="_x0000_i1072" type="#_x0000_t75" style="width:13.5pt;height:17.25pt" o:ole="">
                              <v:imagedata r:id="rId101" o:title=""/>
                            </v:shape>
                            <o:OLEObject Type="Embed" ProgID="Equation.3" ShapeID="_x0000_i1072" DrawAspect="Content" ObjectID="_1622289220" r:id="rId105"/>
                          </w:objec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875" o:spid="_x0000_s1269" type="#_x0000_t202" style="position:absolute;left:7155;top:9649;width:362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" filled="f" fillcolor="blue" stroked="f">
                  <v:textbox>
                    <w:txbxContent>
                      <w:p w:rsidR="00BB462E" w:rsidRPr="00D804C5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 w:rsidRPr="00D804C5">
                          <w:rPr>
                            <w:b/>
                            <w:bCs/>
                            <w:position w:val="-10"/>
                            <w:lang w:val="fr-FR" w:bidi="ar-DZ"/>
                          </w:rPr>
                          <w:object w:dxaOrig="300" w:dyaOrig="340">
                            <v:shape id="_x0000_i1074" type="#_x0000_t75" style="width:15.75pt;height:17.25pt" o:ole="">
                              <v:imagedata r:id="rId103" o:title=""/>
                            </v:shape>
                            <o:OLEObject Type="Embed" ProgID="Equation.3" ShapeID="_x0000_i1074" DrawAspect="Content" ObjectID="_1622289221" r:id="rId106"/>
                          </w:objec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 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S</w:t>
      </w:r>
      <w:proofErr w:type="gramStart"/>
      <w:r w:rsidRPr="004A2DB9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>:</w:t>
      </w:r>
      <w:proofErr w:type="gramEnd"/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الجزء المخصص للشاحنات </w:t>
      </w:r>
      <w:r>
        <w:rPr>
          <w:rFonts w:cs="Arabic Transparent" w:hint="cs"/>
          <w:sz w:val="28"/>
          <w:szCs w:val="28"/>
          <w:rtl/>
          <w:lang w:val="fr-FR" w:bidi="ar-DZ"/>
        </w:rPr>
        <w:t>حيث أن</w:t>
      </w:r>
      <w:r w:rsidRPr="00FF773B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C15BDB">
        <w:rPr>
          <w:rFonts w:cs="Arabic Transparent"/>
          <w:position w:val="-6"/>
          <w:sz w:val="28"/>
          <w:szCs w:val="28"/>
          <w:lang w:val="fr-FR" w:bidi="ar-DZ"/>
        </w:rPr>
        <w:object w:dxaOrig="859" w:dyaOrig="279">
          <v:shape id="_x0000_i1075" type="#_x0000_t75" style="width:43.5pt;height:14.25pt" o:ole="">
            <v:imagedata r:id="rId107" o:title=""/>
          </v:shape>
          <o:OLEObject Type="Embed" ProgID="Equation.3" ShapeID="_x0000_i1075" DrawAspect="Content" ObjectID="_1622289160" r:id="rId108"/>
        </w:objec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Pr="00620044" w:rsidRDefault="00F90255" w:rsidP="00F90255">
      <w:pPr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أ) عبّر عن مساحتي الجزأين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S</w:t>
      </w:r>
      <w:r w:rsidRPr="004A2DB9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وَ </w:t>
      </w:r>
      <w:r w:rsidRPr="00620044">
        <w:rPr>
          <w:rFonts w:cs="Arabic Transparent"/>
          <w:sz w:val="28"/>
          <w:szCs w:val="28"/>
          <w:lang w:val="fr-FR" w:bidi="ar-DZ"/>
        </w:rPr>
        <w:t xml:space="preserve">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S</w:t>
      </w:r>
      <w:r w:rsidRPr="004A2DB9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بدلالة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 w:rsidRPr="00620044">
        <w:rPr>
          <w:rFonts w:cs="Arabic Transparent"/>
          <w:sz w:val="28"/>
          <w:szCs w:val="28"/>
          <w:rtl/>
          <w:lang w:val="fr-FR" w:bidi="ar-DZ"/>
        </w:rPr>
        <w:tab/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 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ب) إذا علمت أن المساحة المخصصة لسيارة واحدة هي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18</w:t>
      </w:r>
      <w:r w:rsidRPr="00620044">
        <w:rPr>
          <w:rFonts w:cs="Arabic Transparent"/>
          <w:sz w:val="28"/>
          <w:szCs w:val="28"/>
          <w:lang w:val="fr-FR" w:bidi="ar-DZ"/>
        </w:rPr>
        <w:t xml:space="preserve"> m</w:t>
      </w:r>
      <w:r w:rsidRPr="00620044">
        <w:rPr>
          <w:rFonts w:cs="Arabic Transparent"/>
          <w:sz w:val="28"/>
          <w:szCs w:val="28"/>
          <w:vertAlign w:val="superscript"/>
          <w:lang w:val="fr-FR" w:bidi="ar-DZ"/>
        </w:rPr>
        <w:t>2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وللشاحنة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الواحدة هي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30</w:t>
      </w:r>
      <w:r w:rsidRPr="00620044">
        <w:rPr>
          <w:rFonts w:cs="Arabic Transparent"/>
          <w:sz w:val="28"/>
          <w:szCs w:val="28"/>
          <w:lang w:val="fr-FR" w:bidi="ar-DZ"/>
        </w:rPr>
        <w:t xml:space="preserve"> m</w:t>
      </w:r>
      <w:r w:rsidRPr="004A2DB9"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2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*</w:t>
      </w:r>
      <w:r w:rsidRPr="00620044">
        <w:rPr>
          <w:rFonts w:cs="Arabic Transparent" w:hint="cs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>أوجد</w:t>
      </w:r>
      <w:r w:rsidRPr="00620044">
        <w:rPr>
          <w:rFonts w:cs="Arabic Transparent" w:hint="cs"/>
          <w:rtl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 w:rsidRPr="00620044">
        <w:rPr>
          <w:rFonts w:cs="Arabic Transparent" w:hint="cs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حتى يتسع الجزء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S</w:t>
      </w:r>
      <w:r w:rsidRPr="004A2DB9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لـ: </w:t>
      </w:r>
      <w:r w:rsidRPr="00E22BCB">
        <w:rPr>
          <w:rFonts w:cs="Arabic Transparent" w:hint="cs"/>
          <w:b/>
          <w:bCs/>
          <w:sz w:val="28"/>
          <w:szCs w:val="28"/>
          <w:rtl/>
          <w:lang w:val="fr-FR" w:bidi="ar-DZ"/>
        </w:rPr>
        <w:t>80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سيارة ثم استنتج في هذه الحالة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>أكبر عد</w:t>
      </w:r>
      <w:r w:rsidRPr="00620044">
        <w:rPr>
          <w:rFonts w:cs="Arabic Transparent" w:hint="eastAsia"/>
          <w:sz w:val="28"/>
          <w:szCs w:val="28"/>
          <w:rtl/>
          <w:lang w:val="fr-FR" w:bidi="ar-DZ"/>
        </w:rPr>
        <w:t>د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للشاحنات التي يمكن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توقفها في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الجزء  </w:t>
      </w:r>
      <w:r w:rsidRPr="004A2DB9">
        <w:rPr>
          <w:rFonts w:cs="Arabic Transparent"/>
          <w:b/>
          <w:bCs/>
          <w:sz w:val="28"/>
          <w:szCs w:val="28"/>
          <w:lang w:val="fr-FR" w:bidi="ar-DZ"/>
        </w:rPr>
        <w:t>S</w:t>
      </w:r>
      <w:r w:rsidRPr="004A2DB9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620044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20044">
        <w:rPr>
          <w:rFonts w:cs="Arabic Transparent" w:hint="cs"/>
          <w:sz w:val="28"/>
          <w:szCs w:val="28"/>
          <w:rtl/>
          <w:lang w:val="fr-FR" w:bidi="ar-DZ"/>
        </w:rPr>
        <w:t>3) المد خو</w:t>
      </w:r>
      <w:r w:rsidRPr="00620044">
        <w:rPr>
          <w:rFonts w:cs="Arabic Transparent" w:hint="eastAsia"/>
          <w:sz w:val="28"/>
          <w:szCs w:val="28"/>
          <w:rtl/>
          <w:lang w:val="fr-FR" w:bidi="ar-DZ"/>
        </w:rPr>
        <w:t>ل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اليومي للحظيرة لما تكون كل الأماكن محجوزة هو </w:t>
      </w:r>
      <w:r w:rsidRPr="00E22BCB">
        <w:rPr>
          <w:rFonts w:cs="Arabic Transparent"/>
          <w:b/>
          <w:bCs/>
          <w:sz w:val="28"/>
          <w:szCs w:val="28"/>
          <w:lang w:val="fr-FR" w:bidi="ar-DZ"/>
        </w:rPr>
        <w:t xml:space="preserve">8960 </w:t>
      </w:r>
      <w:r w:rsidRPr="00620044">
        <w:rPr>
          <w:rFonts w:cs="Arabic Transparent"/>
          <w:sz w:val="28"/>
          <w:szCs w:val="28"/>
          <w:lang w:val="fr-FR" w:bidi="ar-DZ"/>
        </w:rPr>
        <w:t>DA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684062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  * حدّد تسعيرة التوقف اليومي لكل من السيارة الواحدة والشاحنة الواحدة إذا علمت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أن تسعيرة التوقف اليومي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 xml:space="preserve">للسيارة الواحدة هي </w:t>
      </w:r>
      <w:r w:rsidRPr="00620044">
        <w:rPr>
          <w:rFonts w:cs="Arabic Transparent"/>
          <w:sz w:val="28"/>
          <w:szCs w:val="28"/>
          <w:lang w:val="fr-FR" w:bidi="ar-DZ"/>
        </w:rPr>
        <w:t>30%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ن تسعيرة </w:t>
      </w:r>
      <w:r w:rsidRPr="00620044">
        <w:rPr>
          <w:rFonts w:cs="Arabic Transparent" w:hint="cs"/>
          <w:sz w:val="28"/>
          <w:szCs w:val="28"/>
          <w:rtl/>
          <w:lang w:val="fr-FR" w:bidi="ar-DZ"/>
        </w:rPr>
        <w:t>التوقف اليومي للشاحنة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 w:rsidRPr="00684062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F90255" w:rsidRPr="00684062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459D281" wp14:editId="24ED62E6">
                <wp:simplePos x="0" y="0"/>
                <wp:positionH relativeFrom="column">
                  <wp:posOffset>530316</wp:posOffset>
                </wp:positionH>
                <wp:positionV relativeFrom="paragraph">
                  <wp:posOffset>118382</wp:posOffset>
                </wp:positionV>
                <wp:extent cx="6254750" cy="879475"/>
                <wp:effectExtent l="27305" t="19685" r="23495" b="24765"/>
                <wp:wrapNone/>
                <wp:docPr id="624" name="Rectangle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54750" cy="879475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264C0A" id="Rectangle 907" o:spid="_x0000_s1026" style="position:absolute;margin-left:41.75pt;margin-top:9.3pt;width:492.5pt;height:69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" filled="f" strokeweight="3pt">
                <v:stroke linestyle="thinThin"/>
              </v:rect>
            </w:pict>
          </mc:Fallback>
        </mc:AlternateContent>
      </w:r>
      <w:r w:rsidRPr="00684062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  </w:t>
      </w:r>
    </w:p>
    <w:p w:rsidR="00F90255" w:rsidRDefault="00F90255" w:rsidP="00F90255">
      <w:pPr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فوائد الصمت السبع: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1) عبادة الله بغير عنا</w:t>
      </w:r>
      <w:r>
        <w:rPr>
          <w:rFonts w:hint="eastAsia"/>
          <w:sz w:val="28"/>
          <w:szCs w:val="28"/>
          <w:rtl/>
          <w:lang w:val="fr-FR" w:bidi="ar-DZ"/>
        </w:rPr>
        <w:t>ء</w:t>
      </w:r>
      <w:r>
        <w:rPr>
          <w:rFonts w:hint="cs"/>
          <w:sz w:val="28"/>
          <w:szCs w:val="28"/>
          <w:rtl/>
          <w:lang w:val="fr-FR" w:bidi="ar-DZ"/>
        </w:rPr>
        <w:t xml:space="preserve">  ،  2) زينة بغير حلي  ،  3) هيبة بغير سلطان   ،    4) حصن من المعاصي بغير حائط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5) الاستغناء عن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إعتذار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    ،     6) راحة للكرام الكاتبين     ،     7) ستر لعيوبك </w:t>
      </w: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BB462E" w:rsidRDefault="00BB462E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09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BB462E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</w:t>
      </w:r>
      <w:r w:rsidR="00BB462E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تم بناء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خزّان للماء على شكل اسطوانة دو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راني</w:t>
      </w:r>
      <w:r w:rsidRPr="008A7E69">
        <w:rPr>
          <w:rFonts w:cs="Arabic Transparent" w:hint="eastAsia"/>
          <w:sz w:val="28"/>
          <w:szCs w:val="28"/>
          <w:rtl/>
          <w:lang w:val="fr-FR" w:bidi="ar-DZ"/>
        </w:rPr>
        <w:t>ة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نصف قطر قاعدتها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5m</w:t>
      </w:r>
      <w:r w:rsidRPr="0092256A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وارتفاعها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4m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لتزويد مسبح على </w:t>
      </w:r>
    </w:p>
    <w:p w:rsidR="00F90255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   شكل متوازي مستطيلات بعدا قاعدته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20m</w:t>
      </w:r>
      <w:r>
        <w:rPr>
          <w:rFonts w:cs="Arabic Transparent"/>
          <w:b/>
          <w:bCs/>
          <w:sz w:val="28"/>
          <w:szCs w:val="28"/>
          <w:lang w:val="fr-FR" w:bidi="ar-DZ"/>
        </w:rPr>
        <w:t xml:space="preserve"> 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وَ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6m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وارتفاعه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2m</w:t>
      </w:r>
    </w:p>
    <w:p w:rsidR="00F90255" w:rsidRPr="008A7E69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1) ا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حسب سعة كل من الخزان والمسبح (نأخذ</w:t>
      </w:r>
      <w:r w:rsidRPr="00C707CE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A7E69">
        <w:rPr>
          <w:rFonts w:cs="Arabic Transparent"/>
          <w:position w:val="-10"/>
          <w:sz w:val="28"/>
          <w:szCs w:val="28"/>
          <w:lang w:val="fr-FR" w:bidi="ar-DZ"/>
        </w:rPr>
        <w:object w:dxaOrig="859" w:dyaOrig="320">
          <v:shape id="_x0000_i1076" type="#_x0000_t75" style="width:43.5pt;height:16.5pt" o:ole="">
            <v:imagedata r:id="rId109" o:title=""/>
          </v:shape>
          <o:OLEObject Type="Embed" ProgID="Equation.DSMT4" ShapeID="_x0000_i1076" DrawAspect="Content" ObjectID="_1622289161" r:id="rId110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)</w:t>
      </w:r>
    </w:p>
    <w:p w:rsidR="00F90255" w:rsidRPr="00CB2E6B" w:rsidRDefault="00F90255" w:rsidP="00F90255">
      <w:pPr>
        <w:tabs>
          <w:tab w:val="left" w:pos="7054"/>
        </w:tabs>
        <w:rPr>
          <w:rFonts w:cs="Arabic Transparent"/>
          <w:b/>
          <w:bCs/>
          <w:sz w:val="26"/>
          <w:szCs w:val="26"/>
          <w:rtl/>
          <w:lang w:val="fr-FR" w:bidi="ar-DZ"/>
        </w:rPr>
      </w:pPr>
      <w:r w:rsidRPr="00CB2E6B">
        <w:rPr>
          <w:rFonts w:cs="Arabic Transparent" w:hint="cs"/>
          <w:b/>
          <w:bCs/>
          <w:sz w:val="26"/>
          <w:szCs w:val="26"/>
          <w:rtl/>
          <w:lang w:val="fr-FR" w:bidi="ar-DZ"/>
        </w:rPr>
        <w:t>2) إذا علمت أنّ الخزان مملوء</w:t>
      </w:r>
      <w:r w:rsidRPr="00CB2E6B">
        <w:rPr>
          <w:rFonts w:cs="Arabic Transparent" w:hint="eastAsia"/>
          <w:b/>
          <w:bCs/>
          <w:sz w:val="26"/>
          <w:szCs w:val="26"/>
          <w:rtl/>
          <w:lang w:val="fr-FR" w:bidi="ar-DZ"/>
        </w:rPr>
        <w:t>ا</w:t>
      </w:r>
      <w:r w:rsidRPr="00CB2E6B">
        <w:rPr>
          <w:rFonts w:cs="Arabic Transparent" w:hint="cs"/>
          <w:b/>
          <w:bCs/>
          <w:sz w:val="26"/>
          <w:szCs w:val="26"/>
          <w:rtl/>
          <w:lang w:val="fr-FR" w:bidi="ar-DZ"/>
        </w:rPr>
        <w:t xml:space="preserve"> تماما والمسبح فارغ</w:t>
      </w:r>
      <w:r w:rsidRPr="00CB2E6B">
        <w:rPr>
          <w:rFonts w:cs="Arabic Transparent" w:hint="eastAsia"/>
          <w:b/>
          <w:bCs/>
          <w:sz w:val="26"/>
          <w:szCs w:val="26"/>
          <w:rtl/>
          <w:lang w:val="fr-FR" w:bidi="ar-DZ"/>
        </w:rPr>
        <w:t>ا</w:t>
      </w:r>
      <w:r w:rsidRPr="00CB2E6B">
        <w:rPr>
          <w:rFonts w:cs="Arabic Transparent" w:hint="cs"/>
          <w:b/>
          <w:bCs/>
          <w:sz w:val="26"/>
          <w:szCs w:val="26"/>
          <w:rtl/>
          <w:lang w:val="fr-FR" w:bidi="ar-DZ"/>
        </w:rPr>
        <w:t xml:space="preserve"> تماما وتدفق الماء في المسبح هو</w:t>
      </w:r>
      <w:r w:rsidRPr="00CB2E6B">
        <w:rPr>
          <w:rFonts w:cs="Arabic Transparent"/>
          <w:b/>
          <w:bCs/>
          <w:position w:val="-16"/>
          <w:sz w:val="26"/>
          <w:szCs w:val="26"/>
          <w:lang w:val="fr-FR" w:bidi="ar-DZ"/>
        </w:rPr>
        <w:object w:dxaOrig="1060" w:dyaOrig="440">
          <v:shape id="_x0000_i1077" type="#_x0000_t75" style="width:53.25pt;height:21.75pt" o:ole="">
            <v:imagedata r:id="rId111" o:title=""/>
          </v:shape>
          <o:OLEObject Type="Embed" ProgID="Equation.DSMT4" ShapeID="_x0000_i1077" DrawAspect="Content" ObjectID="_1622289162" r:id="rId112"/>
        </w:object>
      </w:r>
      <w:r w:rsidRPr="00CB2E6B">
        <w:rPr>
          <w:rFonts w:cs="Arabic Transparent" w:hint="cs"/>
          <w:b/>
          <w:bCs/>
          <w:sz w:val="26"/>
          <w:szCs w:val="26"/>
          <w:rtl/>
          <w:lang w:val="fr-FR" w:bidi="ar-DZ"/>
        </w:rPr>
        <w:t>أي</w:t>
      </w:r>
      <w:r w:rsidRPr="00CB2E6B">
        <w:rPr>
          <w:rFonts w:cs="Arabic Transparent"/>
          <w:b/>
          <w:bCs/>
          <w:sz w:val="26"/>
          <w:szCs w:val="26"/>
          <w:lang w:val="fr-FR" w:bidi="ar-DZ"/>
        </w:rPr>
        <w:t>12m</w:t>
      </w:r>
      <w:r w:rsidRPr="00CB2E6B">
        <w:rPr>
          <w:rFonts w:cs="Arabic Transparent"/>
          <w:b/>
          <w:bCs/>
          <w:sz w:val="26"/>
          <w:szCs w:val="26"/>
          <w:vertAlign w:val="superscript"/>
          <w:lang w:val="fr-FR" w:bidi="ar-DZ"/>
        </w:rPr>
        <w:t>3</w:t>
      </w:r>
      <w:r w:rsidRPr="00CB2E6B">
        <w:rPr>
          <w:rFonts w:cs="Arabic Transparent" w:hint="cs"/>
          <w:b/>
          <w:bCs/>
          <w:sz w:val="26"/>
          <w:szCs w:val="26"/>
          <w:rtl/>
          <w:lang w:val="fr-FR" w:bidi="ar-DZ"/>
        </w:rPr>
        <w:t xml:space="preserve"> في الساعة</w:t>
      </w:r>
    </w:p>
    <w:p w:rsidR="00F90255" w:rsidRPr="008A7E69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* ا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حسب كمية الماء المتدفقة في المسبح و كمية الماء المتبقية في الخزان بعد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مرور </w:t>
      </w:r>
      <w:r w:rsidRPr="00B55ED8">
        <w:rPr>
          <w:rFonts w:cs="Arabic Transparent" w:hint="cs"/>
          <w:b/>
          <w:bCs/>
          <w:sz w:val="28"/>
          <w:szCs w:val="28"/>
          <w:rtl/>
          <w:lang w:val="fr-FR" w:bidi="ar-DZ"/>
        </w:rPr>
        <w:t>ثلاث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ساعات </w:t>
      </w:r>
      <w:r w:rsidRPr="00911120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8A7E69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3) نفرض أن الخزّان مملوء (سعته </w:t>
      </w:r>
      <w:r w:rsidRPr="000B3080">
        <w:rPr>
          <w:rFonts w:cs="Arabic Transparent"/>
          <w:b/>
          <w:bCs/>
          <w:sz w:val="28"/>
          <w:szCs w:val="28"/>
          <w:lang w:val="fr-FR" w:bidi="ar-DZ"/>
        </w:rPr>
        <w:t>314</w:t>
      </w:r>
      <w:r w:rsidRPr="008A7E69">
        <w:rPr>
          <w:rFonts w:cs="Arabic Transparent"/>
          <w:sz w:val="28"/>
          <w:szCs w:val="28"/>
          <w:lang w:val="fr-FR" w:bidi="ar-DZ"/>
        </w:rPr>
        <w:t>m</w:t>
      </w:r>
      <w:r w:rsidRPr="00B55ED8"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3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) والمسبح </w:t>
      </w:r>
      <w:proofErr w:type="gramStart"/>
      <w:r w:rsidRPr="008A7E69">
        <w:rPr>
          <w:rFonts w:cs="Arabic Transparent" w:hint="cs"/>
          <w:sz w:val="28"/>
          <w:szCs w:val="28"/>
          <w:rtl/>
          <w:lang w:val="fr-FR" w:bidi="ar-DZ"/>
        </w:rPr>
        <w:t>فارغ ،</w:t>
      </w:r>
      <w:proofErr w:type="gramEnd"/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نسمي</w:t>
      </w:r>
      <w:r w:rsidRPr="008A7E69">
        <w:rPr>
          <w:rFonts w:cs="Arabic Transparent"/>
          <w:position w:val="-14"/>
          <w:sz w:val="28"/>
          <w:szCs w:val="28"/>
          <w:lang w:val="fr-FR" w:bidi="ar-DZ"/>
        </w:rPr>
        <w:object w:dxaOrig="639" w:dyaOrig="400">
          <v:shape id="_x0000_i1078" type="#_x0000_t75" style="width:32.25pt;height:19.5pt" o:ole="">
            <v:imagedata r:id="rId113" o:title=""/>
          </v:shape>
          <o:OLEObject Type="Embed" ProgID="Equation.DSMT4" ShapeID="_x0000_i1078" DrawAspect="Content" ObjectID="_1622289163" r:id="rId114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كمية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الماء المتبقية في الخزّان </w:t>
      </w:r>
    </w:p>
    <w:p w:rsidR="00F90255" w:rsidRPr="008A7E69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وَ</w:t>
      </w:r>
      <w:r w:rsidRPr="008A7E69">
        <w:rPr>
          <w:rFonts w:cs="Arabic Transparent"/>
          <w:position w:val="-14"/>
          <w:sz w:val="28"/>
          <w:szCs w:val="28"/>
          <w:lang w:val="fr-FR" w:bidi="ar-DZ"/>
        </w:rPr>
        <w:object w:dxaOrig="620" w:dyaOrig="400">
          <v:shape id="_x0000_i1079" type="#_x0000_t75" style="width:30.75pt;height:19.5pt" o:ole="">
            <v:imagedata r:id="rId115" o:title=""/>
          </v:shape>
          <o:OLEObject Type="Embed" ProgID="Equation.DSMT4" ShapeID="_x0000_i1079" DrawAspect="Content" ObjectID="_1622289164" r:id="rId116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كمية الماء المتدفقة في المسبح بالمتر مكعب بعد مرور </w:t>
      </w:r>
      <w:r w:rsidRPr="008A7E69"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ساعة </w:t>
      </w:r>
      <w:proofErr w:type="gramStart"/>
      <w:r w:rsidRPr="008A7E69">
        <w:rPr>
          <w:rFonts w:cs="Arabic Transparent" w:hint="cs"/>
          <w:sz w:val="28"/>
          <w:szCs w:val="28"/>
          <w:rtl/>
          <w:lang w:val="fr-FR" w:bidi="ar-DZ"/>
        </w:rPr>
        <w:t>واحدة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CB2E6B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F90255" w:rsidRPr="008A7E69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* أوجد العبارة</w:t>
      </w:r>
      <w:r w:rsidRPr="008A7E69">
        <w:rPr>
          <w:rFonts w:cs="Arabic Transparent"/>
          <w:position w:val="-14"/>
          <w:sz w:val="28"/>
          <w:szCs w:val="28"/>
          <w:lang w:val="fr-FR" w:bidi="ar-DZ"/>
        </w:rPr>
        <w:object w:dxaOrig="620" w:dyaOrig="400">
          <v:shape id="_x0000_i1080" type="#_x0000_t75" style="width:30.75pt;height:19.5pt" o:ole="">
            <v:imagedata r:id="rId115" o:title=""/>
          </v:shape>
          <o:OLEObject Type="Embed" ProgID="Equation.DSMT4" ShapeID="_x0000_i1080" DrawAspect="Content" ObjectID="_1622289165" r:id="rId117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ثم استنتج العبارة </w:t>
      </w:r>
      <w:r w:rsidRPr="008A7E69">
        <w:rPr>
          <w:rFonts w:cs="Arabic Transparent"/>
          <w:position w:val="-14"/>
          <w:sz w:val="28"/>
          <w:szCs w:val="28"/>
          <w:lang w:val="fr-FR" w:bidi="ar-DZ"/>
        </w:rPr>
        <w:object w:dxaOrig="639" w:dyaOrig="400">
          <v:shape id="_x0000_i1081" type="#_x0000_t75" style="width:32.25pt;height:19.5pt" o:ole="">
            <v:imagedata r:id="rId113" o:title=""/>
          </v:shape>
          <o:OLEObject Type="Embed" ProgID="Equation.DSMT4" ShapeID="_x0000_i1081" DrawAspect="Content" ObjectID="_1622289166" r:id="rId118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بدلالة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x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8A7E69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4) نعتبر الدالتين </w:t>
      </w:r>
      <w:r w:rsidRPr="000B3080">
        <w:rPr>
          <w:rFonts w:cs="Arabic Transparent"/>
          <w:b/>
          <w:bCs/>
          <w:sz w:val="28"/>
          <w:szCs w:val="28"/>
          <w:lang w:val="fr-FR" w:bidi="ar-DZ"/>
        </w:rPr>
        <w:t>F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proofErr w:type="gramStart"/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وَ </w:t>
      </w:r>
      <w:r w:rsidRPr="000B3080">
        <w:rPr>
          <w:rFonts w:cs="Arabic Transparent"/>
          <w:b/>
          <w:bCs/>
          <w:sz w:val="28"/>
          <w:szCs w:val="28"/>
          <w:lang w:val="fr-FR" w:bidi="ar-DZ"/>
        </w:rPr>
        <w:t>g</w:t>
      </w:r>
      <w:proofErr w:type="gramEnd"/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حيث</w:t>
      </w:r>
      <w:r w:rsidRPr="00CB2E6B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A7E69">
        <w:rPr>
          <w:rFonts w:cs="Arabic Transparent"/>
          <w:position w:val="-14"/>
          <w:sz w:val="28"/>
          <w:szCs w:val="28"/>
          <w:lang w:val="fr-FR" w:bidi="ar-DZ"/>
        </w:rPr>
        <w:object w:dxaOrig="1820" w:dyaOrig="400">
          <v:shape id="_x0000_i1082" type="#_x0000_t75" style="width:90.75pt;height:19.5pt" o:ole="">
            <v:imagedata r:id="rId119" o:title=""/>
          </v:shape>
          <o:OLEObject Type="Embed" ProgID="Equation.DSMT4" ShapeID="_x0000_i1082" DrawAspect="Content" ObjectID="_1622289167" r:id="rId120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 وَ </w:t>
      </w:r>
      <w:r w:rsidRPr="008A7E69">
        <w:rPr>
          <w:rFonts w:cs="Arabic Transparent"/>
          <w:position w:val="-14"/>
          <w:sz w:val="28"/>
          <w:szCs w:val="28"/>
          <w:lang w:val="fr-FR" w:bidi="ar-DZ"/>
        </w:rPr>
        <w:object w:dxaOrig="1240" w:dyaOrig="400">
          <v:shape id="_x0000_i1083" type="#_x0000_t75" style="width:61.5pt;height:19.5pt" o:ole="">
            <v:imagedata r:id="rId121" o:title=""/>
          </v:shape>
          <o:OLEObject Type="Embed" ProgID="Equation.DSMT4" ShapeID="_x0000_i1083" DrawAspect="Content" ObjectID="_1622289168" r:id="rId122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 w:rsidRPr="00503FE1">
        <w:rPr>
          <w:rFonts w:cs="Arabic Transparent" w:hint="cs"/>
          <w:b/>
          <w:bCs/>
          <w:sz w:val="28"/>
          <w:szCs w:val="28"/>
          <w:rtl/>
          <w:lang w:val="fr-FR" w:bidi="ar-DZ"/>
        </w:rPr>
        <w:t>أ)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أرسم التمثيل البياني لكل من الدالتين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F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وَ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g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في معلم متعامد </w:t>
      </w:r>
      <w:proofErr w:type="gramStart"/>
      <w:r w:rsidRPr="008A7E69">
        <w:rPr>
          <w:rFonts w:cs="Arabic Transparent" w:hint="cs"/>
          <w:sz w:val="28"/>
          <w:szCs w:val="28"/>
          <w:rtl/>
          <w:lang w:val="fr-FR" w:bidi="ar-DZ"/>
        </w:rPr>
        <w:t>ومتجانس(</w:t>
      </w:r>
      <w:proofErr w:type="gramEnd"/>
      <w:r w:rsidRPr="006B16A4">
        <w:rPr>
          <w:rFonts w:cs="Arabic Transparent"/>
          <w:position w:val="-6"/>
          <w:sz w:val="28"/>
          <w:szCs w:val="28"/>
          <w:lang w:val="fr-FR" w:bidi="ar-DZ"/>
        </w:rPr>
        <w:object w:dxaOrig="220" w:dyaOrig="440">
          <v:shape id="_x0000_i1084" type="#_x0000_t75" style="width:11.25pt;height:21.75pt" o:ole="">
            <v:imagedata r:id="rId123" o:title=""/>
          </v:shape>
          <o:OLEObject Type="Embed" ProgID="Equation.3" ShapeID="_x0000_i1084" DrawAspect="Content" ObjectID="_1622289169" r:id="rId124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،</w:t>
      </w:r>
      <w:r w:rsidRPr="006B16A4">
        <w:rPr>
          <w:rFonts w:cs="Arabic Transparent"/>
          <w:position w:val="-4"/>
          <w:sz w:val="28"/>
          <w:szCs w:val="28"/>
          <w:lang w:val="fr-FR" w:bidi="ar-DZ"/>
        </w:rPr>
        <w:object w:dxaOrig="220" w:dyaOrig="420">
          <v:shape id="_x0000_i1085" type="#_x0000_t75" style="width:11.25pt;height:20.25pt" o:ole="">
            <v:imagedata r:id="rId125" o:title=""/>
          </v:shape>
          <o:OLEObject Type="Embed" ProgID="Equation.3" ShapeID="_x0000_i1085" DrawAspect="Content" ObjectID="_1622289170" r:id="rId126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،</w:t>
      </w:r>
      <w:r w:rsidRPr="008A7E69">
        <w:rPr>
          <w:rFonts w:cs="Arabic Transparent"/>
          <w:sz w:val="28"/>
          <w:szCs w:val="28"/>
          <w:lang w:val="fr-FR" w:bidi="ar-DZ"/>
        </w:rPr>
        <w:t>O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) حيث يؤخذ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1cm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يمثل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4h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8A7E69" w:rsidRDefault="00F90255" w:rsidP="00F90255">
      <w:pPr>
        <w:tabs>
          <w:tab w:val="left" w:pos="705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على محور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الفواصل وَ 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1cm</w:t>
      </w:r>
      <w:r w:rsidRPr="00B55ED8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>يمثل</w:t>
      </w:r>
      <w:r w:rsidRPr="00B55ED8">
        <w:rPr>
          <w:rFonts w:cs="Arabic Transparent"/>
          <w:b/>
          <w:bCs/>
          <w:sz w:val="28"/>
          <w:szCs w:val="28"/>
          <w:lang w:val="fr-FR" w:bidi="ar-DZ"/>
        </w:rPr>
        <w:t>50</w:t>
      </w:r>
      <w:r w:rsidRPr="008A7E69">
        <w:rPr>
          <w:rFonts w:cs="Arabic Transparent"/>
          <w:sz w:val="28"/>
          <w:szCs w:val="28"/>
          <w:lang w:val="fr-FR" w:bidi="ar-DZ"/>
        </w:rPr>
        <w:t>m</w:t>
      </w:r>
      <w:r w:rsidRPr="00B55ED8"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>3</w:t>
      </w:r>
      <w:r>
        <w:rPr>
          <w:rFonts w:cs="Arabic Transparent"/>
          <w:b/>
          <w:bCs/>
          <w:sz w:val="28"/>
          <w:szCs w:val="28"/>
          <w:vertAlign w:val="superscript"/>
          <w:lang w:val="fr-FR" w:bidi="ar-DZ"/>
        </w:rPr>
        <w:t xml:space="preserve">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على محور التراتيب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92256A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  <w:r w:rsidRPr="008A7E69">
        <w:rPr>
          <w:rFonts w:cs="Arabic Transparent" w:hint="cs"/>
          <w:sz w:val="28"/>
          <w:szCs w:val="28"/>
          <w:rtl/>
          <w:lang w:val="fr-FR" w:bidi="ar-DZ"/>
        </w:rPr>
        <w:t>ب) أوجد الوقت ال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مستغرق لملء </w:t>
      </w:r>
      <w:proofErr w:type="gramStart"/>
      <w:r>
        <w:rPr>
          <w:rFonts w:cs="Arabic Transparent" w:hint="cs"/>
          <w:sz w:val="28"/>
          <w:szCs w:val="28"/>
          <w:rtl/>
          <w:lang w:val="fr-FR" w:bidi="ar-DZ"/>
        </w:rPr>
        <w:t>المسبح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،</w:t>
      </w:r>
      <w:proofErr w:type="gramEnd"/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9454E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جـ) حل المعادلة</w:t>
      </w:r>
      <w:r w:rsidRPr="00711345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9454E5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1200" w:dyaOrig="340">
          <v:shape id="_x0000_i1086" type="#_x0000_t75" style="width:60pt;height:17.25pt" o:ole="">
            <v:imagedata r:id="rId127" o:title=""/>
          </v:shape>
          <o:OLEObject Type="Embed" ProgID="Equation.3" ShapeID="_x0000_i1086" DrawAspect="Content" ObjectID="_1622289171" r:id="rId128"/>
        </w:objec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  د) ماذا يمثل حل هذه المعادلة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t xml:space="preserve">؟ </w:t>
      </w:r>
      <w:r w:rsidRPr="008A7E69">
        <w:rPr>
          <w:rFonts w:cs="Arabic Transparent" w:hint="cs"/>
          <w:sz w:val="28"/>
          <w:szCs w:val="28"/>
          <w:rtl/>
          <w:lang w:val="fr-FR" w:bidi="ar-DZ"/>
        </w:rPr>
        <w:br/>
      </w: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Pr="0070512E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10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9975BC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</w:t>
      </w:r>
      <w:r w:rsidR="009975BC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Pr="00E003F4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41F7E8B2" wp14:editId="5EA6D804">
                <wp:simplePos x="0" y="0"/>
                <wp:positionH relativeFrom="column">
                  <wp:posOffset>154305</wp:posOffset>
                </wp:positionH>
                <wp:positionV relativeFrom="paragraph">
                  <wp:posOffset>194310</wp:posOffset>
                </wp:positionV>
                <wp:extent cx="2920365" cy="4224020"/>
                <wp:effectExtent l="0" t="0" r="0" b="24130"/>
                <wp:wrapNone/>
                <wp:docPr id="609" name="Group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0365" cy="4224020"/>
                          <a:chOff x="3460" y="6805"/>
                          <a:chExt cx="4599" cy="6652"/>
                        </a:xfrm>
                      </wpg:grpSpPr>
                      <wpg:grpSp>
                        <wpg:cNvPr id="610" name="Group 892"/>
                        <wpg:cNvGrpSpPr>
                          <a:grpSpLocks/>
                        </wpg:cNvGrpSpPr>
                        <wpg:grpSpPr bwMode="auto">
                          <a:xfrm>
                            <a:off x="3716" y="7001"/>
                            <a:ext cx="3982" cy="6456"/>
                            <a:chOff x="1575" y="8091"/>
                            <a:chExt cx="3982" cy="6456"/>
                          </a:xfrm>
                        </wpg:grpSpPr>
                        <wps:wsp>
                          <wps:cNvPr id="611" name="Oval 8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5" y="10384"/>
                              <a:ext cx="3952" cy="416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2" name="Rectangle 8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1" y="8091"/>
                              <a:ext cx="1810" cy="1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" name="Rectangle 8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5" y="9871"/>
                              <a:ext cx="3982" cy="25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" name="Line 8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75" y="9901"/>
                              <a:ext cx="3982" cy="25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15" name="Text Box 897"/>
                        <wps:cNvSpPr txBox="1">
                          <a:spLocks noChangeArrowheads="1"/>
                        </wps:cNvSpPr>
                        <wps:spPr bwMode="auto">
                          <a:xfrm>
                            <a:off x="6597" y="680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4547" y="689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Text Box 899"/>
                        <wps:cNvSpPr txBox="1">
                          <a:spLocks noChangeArrowheads="1"/>
                        </wps:cNvSpPr>
                        <wps:spPr bwMode="auto">
                          <a:xfrm>
                            <a:off x="4530" y="8449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Text Box 900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8449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Text Box 901"/>
                        <wps:cNvSpPr txBox="1">
                          <a:spLocks noChangeArrowheads="1"/>
                        </wps:cNvSpPr>
                        <wps:spPr bwMode="auto">
                          <a:xfrm>
                            <a:off x="3460" y="869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Text Box 902"/>
                        <wps:cNvSpPr txBox="1">
                          <a:spLocks noChangeArrowheads="1"/>
                        </wps:cNvSpPr>
                        <wps:spPr bwMode="auto">
                          <a:xfrm>
                            <a:off x="7668" y="864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Text Box 903"/>
                        <wps:cNvSpPr txBox="1">
                          <a:spLocks noChangeArrowheads="1"/>
                        </wps:cNvSpPr>
                        <wps:spPr bwMode="auto">
                          <a:xfrm>
                            <a:off x="7697" y="11043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Text Box 904"/>
                        <wps:cNvSpPr txBox="1">
                          <a:spLocks noChangeArrowheads="1"/>
                        </wps:cNvSpPr>
                        <wps:spPr bwMode="auto">
                          <a:xfrm>
                            <a:off x="3475" y="11103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Text Box 905"/>
                        <wps:cNvSpPr txBox="1">
                          <a:spLocks noChangeArrowheads="1"/>
                        </wps:cNvSpPr>
                        <wps:spPr bwMode="auto">
                          <a:xfrm>
                            <a:off x="3897" y="10988"/>
                            <a:ext cx="576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C47ED" w:rsidRDefault="00BB462E" w:rsidP="00F90255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 w:rsidRPr="00BF3E6A">
                                <w:rPr>
                                  <w:b/>
                                  <w:bCs/>
                                  <w:position w:val="-6"/>
                                  <w:sz w:val="36"/>
                                  <w:szCs w:val="36"/>
                                  <w:lang w:val="fr-FR"/>
                                </w:rPr>
                                <w:object w:dxaOrig="240" w:dyaOrig="220">
                                  <v:shape id="_x0000_i1088" type="#_x0000_t75" style="width:14.25pt;height:13.5pt" o:ole="">
                                    <v:imagedata r:id="rId129" o:title=""/>
                                  </v:shape>
                                  <o:OLEObject Type="Embed" ProgID="Equation.3" ShapeID="_x0000_i1088" DrawAspect="Content" ObjectID="_1622289222" r:id="rId1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F7E8B2" id="Group 891" o:spid="_x0000_s1270" style="position:absolute;left:0;text-align:left;margin-left:12.15pt;margin-top:15.3pt;width:229.95pt;height:332.6pt;z-index:251682816" coordorigin="3460,6805" coordsize="4599,6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">
                <v:group id="Group 892" o:spid="_x0000_s1271" style="position:absolute;left:3716;top:7001;width:3982;height:6456" coordorigin="1575,8091" coordsize="3982,6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8Hk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">
                  <v:oval id="Oval 893" o:spid="_x0000_s1272" style="position:absolute;left:1575;top:10384;width:3952;height:4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" filled="f"/>
                  <v:rect id="Rectangle 894" o:spid="_x0000_s1273" style="position:absolute;left:2661;top:8091;width:1810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" filled="f"/>
                  <v:rect id="Rectangle 895" o:spid="_x0000_s1274" style="position:absolute;left:1575;top:9871;width:3982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"/>
                  <v:line id="Line 896" o:spid="_x0000_s1275" style="position:absolute;flip:x;visibility:visible;mso-wrap-style:square" from="1575,9901" to="5557,12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"/>
                </v:group>
                <v:shape id="Text Box 897" o:spid="_x0000_s1276" type="#_x0000_t202" style="position:absolute;left:6597;top:680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OfA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2w0hd8z8QjI9Q8AAAD//wMAUEsBAi0AFAAGAAgAAAAhANvh9svuAAAAhQEAABMAAAAAAAAAAAAA&#10;AAAAAAAAAFtDb250ZW50X1R5cGVzXS54bWxQSwECLQAUAAYACAAAACEAWvQsW78AAAAVAQAACwAA&#10;AAAAAAAAAAAAAAAfAQAAX3JlbHMvLnJlbHNQSwECLQAUAAYACAAAACEAuVTnwMMAAADcAAAADwAA&#10;AAAAAAAAAAAAAAAHAgAAZHJzL2Rvd25yZXYueG1sUEsFBgAAAAADAAMAtwAAAPcCAAAAAA=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898" o:spid="_x0000_s1277" type="#_x0000_t202" style="position:absolute;left:4547;top:689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899" o:spid="_x0000_s1278" type="#_x0000_t202" style="position:absolute;left:4530;top:844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900" o:spid="_x0000_s1279" type="#_x0000_t202" style="position:absolute;left:6612;top:8449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Uhe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H&#10;cW08E4+AXD8BAAD//wMAUEsBAi0AFAAGAAgAAAAhANvh9svuAAAAhQEAABMAAAAAAAAAAAAAAAAA&#10;AAAAAFtDb250ZW50X1R5cGVzXS54bWxQSwECLQAUAAYACAAAACEAWvQsW78AAAAVAQAACwAAAAAA&#10;AAAAAAAAAAAfAQAAX3JlbHMvLnJlbHNQSwECLQAUAAYACAAAACEAV1VIXsAAAADcAAAADwAAAAAA&#10;AAAAAAAAAAAHAgAAZHJzL2Rvd25yZXYueG1sUEsFBgAAAAADAAMAtwAAAPQCAAAAAA=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901" o:spid="_x0000_s1280" type="#_x0000_t202" style="position:absolute;left:3460;top:869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902" o:spid="_x0000_s1281" type="#_x0000_t202" style="position:absolute;left:7668;top:864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47l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Mh&#10;ncf58Uw8AnJ9BwAA//8DAFBLAQItABQABgAIAAAAIQDb4fbL7gAAAIUBAAATAAAAAAAAAAAAAAAA&#10;AAAAAABbQ29udGVudF9UeXBlc10ueG1sUEsBAi0AFAAGAAgAAAAhAFr0LFu/AAAAFQEAAAsAAAAA&#10;AAAAAAAAAAAAHwEAAF9yZWxzLy5yZWxzUEsBAi0AFAAGAAgAAAAhAGdPjuXBAAAA3AAAAA8AAAAA&#10;AAAAAAAAAAAABwIAAGRycy9kb3ducmV2LnhtbFBLBQYAAAAAAwADALcAAAD1AgAAAAA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shape id="Text Box 903" o:spid="_x0000_s1282" type="#_x0000_t202" style="position:absolute;left:7697;top:1104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yt+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dJ7A9Uw8AnL1DwAA//8DAFBLAQItABQABgAIAAAAIQDb4fbL7gAAAIUBAAATAAAAAAAAAAAA&#10;AAAAAAAAAABbQ29udGVudF9UeXBlc10ueG1sUEsBAi0AFAAGAAgAAAAhAFr0LFu/AAAAFQEAAAsA&#10;AAAAAAAAAAAAAAAAHwEAAF9yZWxzLy5yZWxzUEsBAi0AFAAGAAgAAAAhAAgDK37EAAAA3AAAAA8A&#10;AAAAAAAAAAAAAAAABwIAAGRycy9kb3ducmV2LnhtbFBLBQYAAAAAAwADALcAAAD4AgAAAAA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H</w:t>
                        </w:r>
                      </w:p>
                    </w:txbxContent>
                  </v:textbox>
                </v:shape>
                <v:shape id="Text Box 904" o:spid="_x0000_s1283" type="#_x0000_t202" style="position:absolute;left:3475;top:1110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bUJ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LE3heiYeAbn+BwAA//8DAFBLAQItABQABgAIAAAAIQDb4fbL7gAAAIUBAAATAAAAAAAAAAAA&#10;AAAAAAAAAABbQ29udGVudF9UeXBlc10ueG1sUEsBAi0AFAAGAAgAAAAhAFr0LFu/AAAAFQEAAAsA&#10;AAAAAAAAAAAAAAAAHwEAAF9yZWxzLy5yZWxzUEsBAi0AFAAGAAgAAAAhAPjRtQnEAAAA3AAAAA8A&#10;AAAAAAAAAAAAAAAABwIAAGRycy9kb3ducmV2LnhtbFBLBQYAAAAAAwADALcAAAD4AgAAAAA=&#10;" filled="f" stroked="f">
                  <v:textbox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G</w:t>
                        </w:r>
                      </w:p>
                    </w:txbxContent>
                  </v:textbox>
                </v:shape>
                <v:shape id="Text Box 905" o:spid="_x0000_s1284" type="#_x0000_t202" style="position:absolute;left:3897;top:10988;width:576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" filled="f" stroked="f">
                  <v:textbox style="mso-fit-shape-to-text:t">
                    <w:txbxContent>
                      <w:p w:rsidR="00BB462E" w:rsidRPr="001C47ED" w:rsidRDefault="00BB462E" w:rsidP="00F90255">
                        <w:pPr>
                          <w:rPr>
                            <w:b/>
                            <w:bCs/>
                            <w:rtl/>
                            <w:lang w:val="fr-FR" w:bidi="ar-DZ"/>
                          </w:rPr>
                        </w:pPr>
                        <w:r w:rsidRPr="00BF3E6A">
                          <w:rPr>
                            <w:b/>
                            <w:bCs/>
                            <w:position w:val="-6"/>
                            <w:sz w:val="36"/>
                            <w:szCs w:val="36"/>
                            <w:lang w:val="fr-FR"/>
                          </w:rPr>
                          <w:object w:dxaOrig="240" w:dyaOrig="220">
                            <v:shape id="_x0000_i1088" type="#_x0000_t75" style="width:14.25pt;height:13.5pt" o:ole="">
                              <v:imagedata r:id="rId129" o:title=""/>
                            </v:shape>
                            <o:OLEObject Type="Embed" ProgID="Equation.3" ShapeID="_x0000_i1088" DrawAspect="Content" ObjectID="_1622289222" r:id="rId13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sz w:val="28"/>
          <w:szCs w:val="28"/>
          <w:rtl/>
          <w:lang w:val="fr-FR" w:bidi="ar-DZ"/>
        </w:rPr>
        <w:t xml:space="preserve">     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يُمثل الشكل الآتي أرضية قاعة حفلات مكونة من مربع ومستطيل ونصف قرص </w:t>
      </w:r>
      <w:r w:rsidRPr="007575CB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طول قطر المستطيل يزيد عن طول قطر المربع بـ </w:t>
      </w:r>
      <w:r w:rsidRPr="0020790E"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 </w:t>
      </w:r>
      <w:r w:rsidRPr="00E003F4">
        <w:rPr>
          <w:sz w:val="28"/>
          <w:szCs w:val="28"/>
          <w:lang w:val="fr-FR" w:bidi="ar-DZ"/>
        </w:rPr>
        <w:t>2m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 ومجموع طوليهما </w:t>
      </w:r>
      <w:r w:rsidRPr="00E003F4">
        <w:rPr>
          <w:sz w:val="28"/>
          <w:szCs w:val="28"/>
          <w:lang w:val="fr-FR" w:bidi="ar-DZ"/>
        </w:rPr>
        <w:t>28m</w:t>
      </w:r>
      <w:r w:rsidRPr="00D84E3A">
        <w:rPr>
          <w:rFonts w:hint="cs"/>
          <w:sz w:val="28"/>
          <w:szCs w:val="28"/>
          <w:rtl/>
          <w:lang w:val="fr-FR" w:bidi="ar-DZ"/>
        </w:rPr>
        <w:t xml:space="preserve"> 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يريد صاحبها تبليطها ببلاط سعر </w:t>
      </w:r>
    </w:p>
    <w:p w:rsidR="00F90255" w:rsidRPr="00E003F4" w:rsidRDefault="00F90255" w:rsidP="00F90255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</w:t>
      </w:r>
      <w:r w:rsidRPr="00E003F4">
        <w:rPr>
          <w:rFonts w:hint="cs"/>
          <w:sz w:val="28"/>
          <w:szCs w:val="28"/>
          <w:rtl/>
          <w:lang w:val="fr-FR" w:bidi="ar-DZ"/>
        </w:rPr>
        <w:t>المتر المرب</w:t>
      </w:r>
      <w:r w:rsidRPr="00E003F4">
        <w:rPr>
          <w:rFonts w:hint="eastAsia"/>
          <w:sz w:val="28"/>
          <w:szCs w:val="28"/>
          <w:rtl/>
          <w:lang w:val="fr-FR" w:bidi="ar-DZ"/>
        </w:rPr>
        <w:t>ع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 الواحد بـ </w:t>
      </w:r>
      <w:r w:rsidRPr="00E003F4"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 </w:t>
      </w:r>
      <w:r w:rsidRPr="00E003F4">
        <w:rPr>
          <w:sz w:val="28"/>
          <w:szCs w:val="28"/>
          <w:lang w:val="fr-FR" w:bidi="ar-DZ"/>
        </w:rPr>
        <w:t>800 DA</w:t>
      </w:r>
    </w:p>
    <w:p w:rsidR="00F90255" w:rsidRPr="00E003F4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ا</w:t>
      </w:r>
      <w:r w:rsidRPr="00E003F4">
        <w:rPr>
          <w:rFonts w:hint="cs"/>
          <w:sz w:val="28"/>
          <w:szCs w:val="28"/>
          <w:rtl/>
          <w:lang w:val="fr-FR" w:bidi="ar-DZ"/>
        </w:rPr>
        <w:t>حسب طول قطر المربع والمستطيل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E003F4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E003F4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2) ا</w:t>
      </w:r>
      <w:r w:rsidRPr="00E003F4">
        <w:rPr>
          <w:rFonts w:hint="cs"/>
          <w:sz w:val="28"/>
          <w:szCs w:val="28"/>
          <w:rtl/>
          <w:lang w:val="fr-FR" w:bidi="ar-DZ"/>
        </w:rPr>
        <w:t>حسب طول وعرض المستطيل علما أن</w:t>
      </w:r>
      <w:r w:rsidRPr="00E003F4"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E003F4">
        <w:rPr>
          <w:rFonts w:hint="cs"/>
          <w:sz w:val="28"/>
          <w:szCs w:val="28"/>
          <w:rtl/>
          <w:lang w:val="fr-FR" w:bidi="ar-DZ"/>
        </w:rPr>
        <w:t xml:space="preserve"> </w:t>
      </w:r>
      <w:r w:rsidRPr="00E003F4">
        <w:rPr>
          <w:position w:val="-10"/>
          <w:sz w:val="28"/>
          <w:szCs w:val="28"/>
          <w:lang w:val="fr-FR" w:bidi="ar-DZ"/>
        </w:rPr>
        <w:object w:dxaOrig="1240" w:dyaOrig="320">
          <v:shape id="_x0000_i1089" type="#_x0000_t75" style="width:61.5pt;height:16.5pt" o:ole="">
            <v:imagedata r:id="rId132" o:title=""/>
          </v:shape>
          <o:OLEObject Type="Embed" ProgID="Equation.3" ShapeID="_x0000_i1089" DrawAspect="Content" ObjectID="_1622289172" r:id="rId133"/>
        </w:objec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3) ا</w:t>
      </w:r>
      <w:r w:rsidRPr="00E003F4">
        <w:rPr>
          <w:rFonts w:hint="cs"/>
          <w:sz w:val="28"/>
          <w:szCs w:val="28"/>
          <w:rtl/>
          <w:lang w:val="fr-FR" w:bidi="ar-DZ"/>
        </w:rPr>
        <w:t>حسب السعر الإجمالي للبلاط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E003F4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ــــــــــــــــــــــــــــــــــــــــــــــــــــــــــــ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حكم: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* زينة الغني الكرم ، وزينة الفقير القناعة ، وزينة</w:t>
      </w:r>
    </w:p>
    <w:p w:rsidR="00F90255" w:rsidRPr="00C77637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المرأة العفة</w:t>
      </w: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>*أيام الدهر ثلاثة</w:t>
      </w: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يوم مضى </w:t>
      </w:r>
      <w:proofErr w:type="spellStart"/>
      <w:r w:rsidRPr="00C77637">
        <w:rPr>
          <w:rFonts w:cs="Arabic Transparent" w:hint="cs"/>
          <w:sz w:val="28"/>
          <w:szCs w:val="28"/>
          <w:rtl/>
          <w:lang w:val="fr-FR" w:bidi="ar-DZ"/>
        </w:rPr>
        <w:t>لايعود</w:t>
      </w:r>
      <w:proofErr w:type="spellEnd"/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إليك ، ويوم</w:t>
      </w:r>
    </w:p>
    <w:p w:rsidR="00F90255" w:rsidRPr="00C77637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أنت فيه </w:t>
      </w:r>
      <w:proofErr w:type="spellStart"/>
      <w:r w:rsidRPr="00C77637">
        <w:rPr>
          <w:rFonts w:cs="Arabic Transparent" w:hint="cs"/>
          <w:sz w:val="28"/>
          <w:szCs w:val="28"/>
          <w:rtl/>
          <w:lang w:val="fr-FR" w:bidi="ar-DZ"/>
        </w:rPr>
        <w:t>لايدوم</w:t>
      </w:r>
      <w:proofErr w:type="spellEnd"/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عليك ، ويوم مستقبل </w:t>
      </w:r>
      <w:proofErr w:type="spellStart"/>
      <w:r w:rsidRPr="00C77637">
        <w:rPr>
          <w:rFonts w:cs="Arabic Transparent" w:hint="cs"/>
          <w:sz w:val="28"/>
          <w:szCs w:val="28"/>
          <w:rtl/>
          <w:lang w:val="fr-FR" w:bidi="ar-DZ"/>
        </w:rPr>
        <w:t>لاتدري</w:t>
      </w:r>
      <w:proofErr w:type="spellEnd"/>
    </w:p>
    <w:p w:rsidR="00F90255" w:rsidRPr="00C77637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       </w:t>
      </w:r>
      <w:proofErr w:type="spellStart"/>
      <w:r w:rsidRPr="00C77637">
        <w:rPr>
          <w:rFonts w:cs="Arabic Transparent" w:hint="cs"/>
          <w:sz w:val="28"/>
          <w:szCs w:val="28"/>
          <w:rtl/>
          <w:lang w:val="fr-FR" w:bidi="ar-DZ"/>
        </w:rPr>
        <w:t>ماحاله</w:t>
      </w:r>
      <w:proofErr w:type="spellEnd"/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proofErr w:type="spellStart"/>
      <w:r w:rsidRPr="00C77637">
        <w:rPr>
          <w:rFonts w:cs="Arabic Transparent" w:hint="cs"/>
          <w:sz w:val="28"/>
          <w:szCs w:val="28"/>
          <w:rtl/>
          <w:lang w:val="fr-FR" w:bidi="ar-DZ"/>
        </w:rPr>
        <w:t>ولاتعرف</w:t>
      </w:r>
      <w:proofErr w:type="spellEnd"/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من أهله</w:t>
      </w: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     * تستطيع أن تنجح في حياتك ولو كان كل الناس</w:t>
      </w:r>
    </w:p>
    <w:p w:rsidR="00F90255" w:rsidRPr="00C77637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يعتقدون أنك غير ناجح ولكنك لا تنج</w:t>
      </w:r>
      <w:r w:rsidRPr="00C77637">
        <w:rPr>
          <w:rFonts w:cs="Arabic Transparent" w:hint="eastAsia"/>
          <w:sz w:val="28"/>
          <w:szCs w:val="28"/>
          <w:rtl/>
          <w:lang w:val="fr-FR" w:bidi="ar-DZ"/>
        </w:rPr>
        <w:t>ح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أبداً إذا كنت</w:t>
      </w:r>
    </w:p>
    <w:p w:rsidR="00F90255" w:rsidRPr="00C77637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       تعتقد في نفسك أنك غير ناجح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F26F4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C77637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    * لا تنه عن خلق وتأتي مثله ، عار عليك إذا فعلت عظيم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C3B02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    * بالمال يمكنك أن تشتري</w:t>
      </w: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؟؟؟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المسكن وليس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البيت ، المركز وليس </w:t>
      </w:r>
      <w:proofErr w:type="spellStart"/>
      <w:r w:rsidRPr="00C77637">
        <w:rPr>
          <w:rFonts w:cs="Arabic Transparent" w:hint="cs"/>
          <w:sz w:val="28"/>
          <w:szCs w:val="28"/>
          <w:rtl/>
          <w:lang w:val="fr-FR" w:bidi="ar-DZ"/>
        </w:rPr>
        <w:t>الإحترام</w:t>
      </w:r>
      <w:proofErr w:type="spellEnd"/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، السرير وليس</w:t>
      </w:r>
    </w:p>
    <w:p w:rsidR="00F90255" w:rsidRPr="00C77637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النوم ، الكتاب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>وليس الفهم ، الدواء وليس الشفاء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>* من أتى مجلس العلم دون الورقة والقلم كمن</w:t>
      </w:r>
      <w:r w:rsidRPr="00BF26F4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>أتى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C77637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المطحنة دون القمح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قال الإمام الشافعي: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الناس إلى العلم أحوج منهم إلى الطعام</w:t>
      </w:r>
      <w:r w:rsidRPr="008C3B02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>والشراب لأن الإنسان يحتاج إلى الطعام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والشراب في اليوم مرة أو مرتين وحاجته</w:t>
      </w:r>
      <w:r w:rsidRPr="008C3B02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>إلى العلم بعدد أنفاسه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C77637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 w:rsidRPr="00C77637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</w:t>
      </w:r>
    </w:p>
    <w:p w:rsidR="00F90255" w:rsidRPr="009D166E" w:rsidRDefault="00F90255" w:rsidP="00F90255">
      <w:pPr>
        <w:rPr>
          <w:noProof/>
          <w:sz w:val="28"/>
          <w:szCs w:val="28"/>
          <w:rtl/>
        </w:rPr>
      </w:pPr>
      <w:r>
        <w:rPr>
          <w:rFonts w:hint="cs"/>
          <w:sz w:val="28"/>
          <w:szCs w:val="28"/>
          <w:rtl/>
          <w:lang w:val="fr-FR"/>
        </w:rPr>
        <w:t>عن أبي موسى رضي الله عنه قا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sz w:val="28"/>
          <w:szCs w:val="28"/>
          <w:rtl/>
          <w:lang w:val="fr-FR"/>
        </w:rPr>
        <w:t>قال رسول الله صلى الله عليه وسلم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(من صلى البردين دخل الجنة) </w:t>
      </w:r>
      <w:r>
        <w:rPr>
          <w:rFonts w:hint="cs"/>
          <w:b/>
          <w:bCs/>
          <w:sz w:val="28"/>
          <w:szCs w:val="28"/>
          <w:rtl/>
          <w:lang w:val="fr-FR"/>
        </w:rPr>
        <w:t>رواه مسلم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t>ملاحظة:</w:t>
      </w:r>
      <w:r>
        <w:rPr>
          <w:rFonts w:hint="cs"/>
          <w:b/>
          <w:bCs/>
          <w:noProof/>
          <w:sz w:val="28"/>
          <w:szCs w:val="28"/>
          <w:rtl/>
        </w:rPr>
        <w:t xml:space="preserve"> البردان هما الصبح والعصر .</w:t>
      </w: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rPr>
          <w:b/>
          <w:bCs/>
          <w:noProof/>
          <w:sz w:val="28"/>
          <w:szCs w:val="28"/>
          <w:rtl/>
        </w:rPr>
      </w:pPr>
    </w:p>
    <w:p w:rsidR="009975BC" w:rsidRDefault="009975BC" w:rsidP="00F90255">
      <w:pPr>
        <w:rPr>
          <w:b/>
          <w:bCs/>
          <w:noProof/>
          <w:sz w:val="28"/>
          <w:szCs w:val="28"/>
          <w:rtl/>
        </w:rPr>
      </w:pPr>
    </w:p>
    <w:p w:rsidR="009975BC" w:rsidRDefault="009975BC" w:rsidP="00F90255">
      <w:pPr>
        <w:rPr>
          <w:b/>
          <w:bCs/>
          <w:noProof/>
          <w:sz w:val="28"/>
          <w:szCs w:val="28"/>
          <w:rtl/>
        </w:rPr>
      </w:pPr>
    </w:p>
    <w:p w:rsidR="009975BC" w:rsidRDefault="009975BC" w:rsidP="00F90255">
      <w:pPr>
        <w:rPr>
          <w:b/>
          <w:bCs/>
          <w:noProof/>
          <w:sz w:val="28"/>
          <w:szCs w:val="28"/>
          <w:rtl/>
        </w:rPr>
      </w:pPr>
    </w:p>
    <w:p w:rsidR="00F90255" w:rsidRPr="00B27CCD" w:rsidRDefault="00F90255" w:rsidP="00F90255">
      <w:pPr>
        <w:rPr>
          <w:b/>
          <w:bCs/>
          <w:noProof/>
          <w:sz w:val="28"/>
          <w:szCs w:val="28"/>
          <w:rtl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11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9975BC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</w:t>
      </w:r>
      <w:r w:rsidR="009975BC">
        <w:rPr>
          <w:b/>
          <w:bCs/>
          <w:noProof/>
          <w:sz w:val="28"/>
          <w:szCs w:val="28"/>
          <w:rtl/>
          <w:lang w:bidi="ar-DZ"/>
        </w:rPr>
        <w:tab/>
      </w:r>
      <w:r w:rsidR="009975BC">
        <w:rPr>
          <w:b/>
          <w:bCs/>
          <w:noProof/>
          <w:sz w:val="28"/>
          <w:szCs w:val="28"/>
          <w:rtl/>
          <w:lang w:bidi="ar-DZ"/>
        </w:rPr>
        <w:tab/>
      </w:r>
      <w:r w:rsidR="009975BC">
        <w:rPr>
          <w:b/>
          <w:bCs/>
          <w:noProof/>
          <w:sz w:val="28"/>
          <w:szCs w:val="28"/>
          <w:rtl/>
          <w:lang w:bidi="ar-DZ"/>
        </w:rPr>
        <w:tab/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 w:rsidRPr="00CC07EE">
        <w:rPr>
          <w:rFonts w:hint="cs"/>
          <w:sz w:val="28"/>
          <w:szCs w:val="28"/>
          <w:rtl/>
          <w:lang w:val="fr-FR" w:bidi="ar-DZ"/>
        </w:rPr>
        <w:t>تقترح وكالة تجارية للاتصالات الهاتفية للتسديد الشهري الصيغ الثلاث الآتية</w:t>
      </w:r>
      <w:r w:rsidRPr="008F4B73"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 w:rsidRPr="00CC07EE">
        <w:rPr>
          <w:rFonts w:hint="cs"/>
          <w:sz w:val="28"/>
          <w:szCs w:val="28"/>
          <w:rtl/>
          <w:lang w:val="fr-FR" w:bidi="ar-DZ"/>
        </w:rPr>
        <w:t>الصّيغة (أ)</w:t>
      </w:r>
      <w:r w:rsidRPr="008F4B73"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دفع 11 دينارا للدقيقة الواحدة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452EBC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 w:rsidRPr="00CC07EE">
        <w:rPr>
          <w:rFonts w:hint="cs"/>
          <w:sz w:val="28"/>
          <w:szCs w:val="28"/>
          <w:rtl/>
          <w:lang w:val="fr-FR" w:bidi="ar-DZ"/>
        </w:rPr>
        <w:t>الصّيغة (ب)</w:t>
      </w:r>
      <w:r w:rsidRPr="008F4B73"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دفع 600 دينار اشتراكًا وَ 5 دينار للدقيقة الواحدة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452EBC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 w:rsidRPr="00CC07EE">
        <w:rPr>
          <w:rFonts w:hint="cs"/>
          <w:sz w:val="28"/>
          <w:szCs w:val="28"/>
          <w:rtl/>
          <w:lang w:val="fr-FR" w:bidi="ar-DZ"/>
        </w:rPr>
        <w:t>الصّيغة (ج)</w:t>
      </w:r>
      <w:r w:rsidRPr="008F4B73"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دفع 1200 دينار اشتراكًا وَ 3 دينار للدقيقة الواحد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452EBC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ا</w:t>
      </w:r>
      <w:r w:rsidRPr="00CC07EE">
        <w:rPr>
          <w:rFonts w:hint="cs"/>
          <w:sz w:val="28"/>
          <w:szCs w:val="28"/>
          <w:rtl/>
          <w:lang w:val="fr-FR" w:bidi="ar-DZ"/>
        </w:rPr>
        <w:t>حسب تكلفة المكالمات التي مدّتها 100 دقيقة في كل من الصيغ الثلاث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452EBC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 w:rsidRPr="00CC07EE">
        <w:rPr>
          <w:rFonts w:hint="cs"/>
          <w:sz w:val="28"/>
          <w:szCs w:val="28"/>
          <w:rtl/>
          <w:lang w:val="fr-FR" w:bidi="ar-DZ"/>
        </w:rPr>
        <w:t xml:space="preserve">2) </w:t>
      </w:r>
      <w:r w:rsidRPr="00CC07EE">
        <w:rPr>
          <w:sz w:val="28"/>
          <w:szCs w:val="28"/>
          <w:lang w:val="fr-FR" w:bidi="ar-DZ"/>
        </w:rPr>
        <w:t>y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يمثل الكلفة بالدنانير ، </w:t>
      </w:r>
      <w:r w:rsidRPr="00CC07EE"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يمثل المدة بالدقائق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452EBC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 w:rsidRPr="00CC07EE">
        <w:rPr>
          <w:rFonts w:hint="cs"/>
          <w:sz w:val="28"/>
          <w:szCs w:val="28"/>
          <w:rtl/>
          <w:lang w:val="fr-FR" w:bidi="ar-DZ"/>
        </w:rPr>
        <w:t xml:space="preserve">    * أكتب </w:t>
      </w:r>
      <w:r w:rsidRPr="00CC07EE">
        <w:rPr>
          <w:sz w:val="28"/>
          <w:szCs w:val="28"/>
          <w:lang w:val="fr-FR" w:bidi="ar-DZ"/>
        </w:rPr>
        <w:t>y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بدلالة </w:t>
      </w:r>
      <w:r w:rsidRPr="00CC07EE">
        <w:rPr>
          <w:rFonts w:ascii="Script MT Bold" w:hAnsi="Script MT Bold" w:cs="Arabic Transparent"/>
          <w:sz w:val="28"/>
          <w:szCs w:val="28"/>
          <w:lang w:val="fr-FR" w:bidi="ar-DZ"/>
        </w:rPr>
        <w:t>X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في كل من الصيغ الثلاث ، وفي نفس المعلم مثّل بيانيا الصيّغ</w:t>
      </w:r>
      <w:r w:rsidRPr="0020790E">
        <w:rPr>
          <w:rFonts w:hint="cs"/>
          <w:sz w:val="28"/>
          <w:szCs w:val="28"/>
          <w:rtl/>
          <w:lang w:val="fr-FR" w:bidi="ar-DZ"/>
        </w:rPr>
        <w:t xml:space="preserve"> </w:t>
      </w:r>
      <w:r w:rsidRPr="00CC07EE">
        <w:rPr>
          <w:rFonts w:hint="cs"/>
          <w:sz w:val="28"/>
          <w:szCs w:val="28"/>
          <w:rtl/>
          <w:lang w:val="fr-FR" w:bidi="ar-DZ"/>
        </w:rPr>
        <w:t>الثّلاث واستنتج الفترة الزمنية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  </w:t>
      </w:r>
    </w:p>
    <w:p w:rsidR="00F90255" w:rsidRPr="00CC07EE" w:rsidRDefault="00F90255" w:rsidP="00F90255">
      <w:pPr>
        <w:rPr>
          <w:sz w:val="28"/>
          <w:szCs w:val="28"/>
          <w:rtl/>
          <w:lang w:val="fr-FR" w:bidi="ar-DZ"/>
        </w:rPr>
      </w:pPr>
      <w:r w:rsidRPr="00CC07EE">
        <w:rPr>
          <w:rFonts w:hint="cs"/>
          <w:sz w:val="28"/>
          <w:szCs w:val="28"/>
          <w:rtl/>
          <w:lang w:val="fr-FR" w:bidi="ar-DZ"/>
        </w:rPr>
        <w:t xml:space="preserve">       التي تكون خلالها الصيّغة (ب) أقل تكلفة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452EBC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(يمكنك اختيار المعلم بحيث </w:t>
      </w:r>
      <w:r w:rsidRPr="00CC07EE">
        <w:rPr>
          <w:sz w:val="28"/>
          <w:szCs w:val="28"/>
          <w:lang w:val="fr-FR" w:bidi="ar-DZ"/>
        </w:rPr>
        <w:t>1cm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تمثل 50 دقيقة على محور الفواصل وَ</w:t>
      </w:r>
      <w:r w:rsidRPr="00CC07EE">
        <w:rPr>
          <w:sz w:val="28"/>
          <w:szCs w:val="28"/>
          <w:lang w:val="fr-FR" w:bidi="ar-DZ"/>
        </w:rPr>
        <w:t>1cm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تمثل </w:t>
      </w:r>
      <w:r w:rsidRPr="00CC07EE">
        <w:rPr>
          <w:sz w:val="28"/>
          <w:szCs w:val="28"/>
          <w:lang w:val="fr-FR" w:bidi="ar-DZ"/>
        </w:rPr>
        <w:t>200DA</w:t>
      </w:r>
      <w:r w:rsidRPr="00CC07EE">
        <w:rPr>
          <w:rFonts w:hint="cs"/>
          <w:sz w:val="28"/>
          <w:szCs w:val="28"/>
          <w:rtl/>
          <w:lang w:val="fr-FR" w:bidi="ar-DZ"/>
        </w:rPr>
        <w:t xml:space="preserve"> على محور التراتيب)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Pr="0070512E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12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9975BC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                   </w:t>
      </w:r>
      <w:r w:rsidR="009975BC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يقترح مدير صحيفة يومية على زبائنه صيغتين لاقتناء الجريدة</w:t>
      </w:r>
      <w:r w:rsidRPr="00872377">
        <w:rPr>
          <w:rFonts w:hint="cs"/>
          <w:b/>
          <w:bCs/>
          <w:sz w:val="28"/>
          <w:szCs w:val="28"/>
          <w:rtl/>
          <w:lang w:val="fr-FR"/>
        </w:rPr>
        <w:t xml:space="preserve"> .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* الصّيغة الأولى</w:t>
      </w:r>
      <w:r w:rsidRPr="00872377"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ثمن الجريدة </w:t>
      </w:r>
      <w:r>
        <w:rPr>
          <w:sz w:val="28"/>
          <w:szCs w:val="28"/>
          <w:lang w:val="fr-FR"/>
        </w:rPr>
        <w:t>10DA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* الصّيغة الثانية</w:t>
      </w:r>
      <w:r w:rsidRPr="00872377"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ثمن الجريدة </w:t>
      </w:r>
      <w:r>
        <w:rPr>
          <w:sz w:val="28"/>
          <w:szCs w:val="28"/>
          <w:lang w:val="fr-FR"/>
        </w:rPr>
        <w:t>8DA</w:t>
      </w:r>
      <w:r>
        <w:rPr>
          <w:rFonts w:hint="cs"/>
          <w:sz w:val="28"/>
          <w:szCs w:val="28"/>
          <w:rtl/>
          <w:lang w:val="fr-FR"/>
        </w:rPr>
        <w:t xml:space="preserve"> مع اشتراك سنوي قدره </w:t>
      </w:r>
      <w:r>
        <w:rPr>
          <w:sz w:val="28"/>
          <w:szCs w:val="28"/>
          <w:lang w:val="fr-FR"/>
        </w:rPr>
        <w:t>500DA</w:t>
      </w:r>
      <w:r w:rsidRPr="00872377"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أنقل وأتمم الجدول</w:t>
      </w:r>
      <w:r w:rsidRPr="00872377"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0" w:type="auto"/>
        <w:tblInd w:w="1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66"/>
        <w:gridCol w:w="900"/>
        <w:gridCol w:w="916"/>
        <w:gridCol w:w="1064"/>
      </w:tblGrid>
      <w:tr w:rsidR="00F90255" w:rsidRPr="00863AC8" w:rsidTr="00BB462E">
        <w:tc>
          <w:tcPr>
            <w:tcW w:w="286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 xml:space="preserve">  عدد الجرائد المشتراة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50</w:t>
            </w:r>
          </w:p>
        </w:tc>
        <w:tc>
          <w:tcPr>
            <w:tcW w:w="91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064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F90255" w:rsidRPr="00863AC8" w:rsidTr="00BB462E">
        <w:tc>
          <w:tcPr>
            <w:tcW w:w="286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مبلغ الصّيغة الأولى بـ</w:t>
            </w:r>
            <w:r w:rsidRPr="00863AC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863AC8">
              <w:rPr>
                <w:sz w:val="28"/>
                <w:szCs w:val="28"/>
                <w:lang w:val="fr-FR"/>
              </w:rPr>
              <w:t>DA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91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1000</w:t>
            </w:r>
          </w:p>
        </w:tc>
        <w:tc>
          <w:tcPr>
            <w:tcW w:w="1064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F90255" w:rsidRPr="00863AC8" w:rsidTr="00BB462E">
        <w:tc>
          <w:tcPr>
            <w:tcW w:w="286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مبلغ الصّيغة الثانية بـ</w:t>
            </w:r>
            <w:r w:rsidRPr="00863AC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863AC8">
              <w:rPr>
                <w:sz w:val="28"/>
                <w:szCs w:val="28"/>
                <w:lang w:val="fr-FR"/>
              </w:rPr>
              <w:t>DA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91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064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3300</w:t>
            </w:r>
          </w:p>
        </w:tc>
      </w:tr>
    </w:tbl>
    <w:p w:rsidR="00F90255" w:rsidRDefault="00F90255" w:rsidP="00F9025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) ليكن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دد</w:t>
      </w:r>
      <w:r w:rsidRPr="00872377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جرائد </w:t>
      </w:r>
      <w:proofErr w:type="gramStart"/>
      <w:r>
        <w:rPr>
          <w:rFonts w:hint="cs"/>
          <w:sz w:val="28"/>
          <w:szCs w:val="28"/>
          <w:rtl/>
          <w:lang w:val="fr-FR"/>
        </w:rPr>
        <w:t>المشتراة ،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نسمي </w:t>
      </w:r>
      <w:r w:rsidRPr="00872377">
        <w:rPr>
          <w:position w:val="-10"/>
          <w:sz w:val="28"/>
          <w:szCs w:val="28"/>
          <w:lang w:val="fr-FR"/>
        </w:rPr>
        <w:object w:dxaOrig="520" w:dyaOrig="340">
          <v:shape id="_x0000_i1090" type="#_x0000_t75" style="width:25.5pt;height:17.25pt" o:ole="">
            <v:imagedata r:id="rId134" o:title=""/>
          </v:shape>
          <o:OLEObject Type="Embed" ProgID="Equation.3" ShapeID="_x0000_i1090" DrawAspect="Content" ObjectID="_1622289173" r:id="rId135"/>
        </w:object>
      </w:r>
      <w:r>
        <w:rPr>
          <w:rFonts w:hint="cs"/>
          <w:sz w:val="28"/>
          <w:szCs w:val="28"/>
          <w:rtl/>
          <w:lang w:val="fr-FR"/>
        </w:rPr>
        <w:t xml:space="preserve"> الثمن المدفوع بالصّيغة الأولى ، ونسمي </w:t>
      </w:r>
      <w:r w:rsidRPr="00872377">
        <w:rPr>
          <w:position w:val="-10"/>
          <w:sz w:val="28"/>
          <w:szCs w:val="28"/>
          <w:lang w:val="fr-FR"/>
        </w:rPr>
        <w:object w:dxaOrig="499" w:dyaOrig="340">
          <v:shape id="_x0000_i1091" type="#_x0000_t75" style="width:24.75pt;height:17.25pt" o:ole="">
            <v:imagedata r:id="rId136" o:title=""/>
          </v:shape>
          <o:OLEObject Type="Embed" ProgID="Equation.3" ShapeID="_x0000_i1091" DrawAspect="Content" ObjectID="_1622289174" r:id="rId137"/>
        </w:object>
      </w:r>
      <w:r w:rsidRPr="00872377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ثمن المدفوع </w:t>
      </w:r>
    </w:p>
    <w:p w:rsidR="00F90255" w:rsidRDefault="00F90255" w:rsidP="00F9025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  </w:t>
      </w:r>
      <w:r>
        <w:rPr>
          <w:rFonts w:hint="cs"/>
          <w:sz w:val="28"/>
          <w:szCs w:val="28"/>
          <w:rtl/>
          <w:lang w:val="fr-FR"/>
        </w:rPr>
        <w:t>بالصّيغة</w:t>
      </w:r>
      <w:r w:rsidRPr="00872377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ثانية 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F90255" w:rsidRDefault="00F90255" w:rsidP="00F9025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 * عبّر عن</w:t>
      </w:r>
      <w:r w:rsidRPr="00872377">
        <w:rPr>
          <w:position w:val="-10"/>
          <w:sz w:val="28"/>
          <w:szCs w:val="28"/>
          <w:lang w:val="fr-FR"/>
        </w:rPr>
        <w:object w:dxaOrig="520" w:dyaOrig="340">
          <v:shape id="_x0000_i1092" type="#_x0000_t75" style="width:25.5pt;height:17.25pt" o:ole="">
            <v:imagedata r:id="rId134" o:title=""/>
          </v:shape>
          <o:OLEObject Type="Embed" ProgID="Equation.3" ShapeID="_x0000_i1092" DrawAspect="Content" ObjectID="_1622289175" r:id="rId138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 w:rsidRPr="00872377">
        <w:rPr>
          <w:position w:val="-10"/>
          <w:sz w:val="28"/>
          <w:szCs w:val="28"/>
          <w:lang w:val="fr-FR"/>
        </w:rPr>
        <w:object w:dxaOrig="499" w:dyaOrig="340">
          <v:shape id="_x0000_i1093" type="#_x0000_t75" style="width:24.75pt;height:17.25pt" o:ole="">
            <v:imagedata r:id="rId136" o:title=""/>
          </v:shape>
          <o:OLEObject Type="Embed" ProgID="Equation.3" ShapeID="_x0000_i1093" DrawAspect="Content" ObjectID="_1622289176" r:id="rId139"/>
        </w:object>
      </w:r>
      <w:r>
        <w:rPr>
          <w:rFonts w:hint="cs"/>
          <w:sz w:val="28"/>
          <w:szCs w:val="28"/>
          <w:rtl/>
          <w:lang w:val="fr-FR"/>
        </w:rPr>
        <w:t xml:space="preserve"> بدلالة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Pr="008D4C5A" w:rsidRDefault="00F90255" w:rsidP="00F9025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 w:rsidRPr="00872377">
        <w:rPr>
          <w:rFonts w:hint="cs"/>
          <w:sz w:val="28"/>
          <w:szCs w:val="28"/>
          <w:rtl/>
          <w:lang w:val="fr-FR"/>
        </w:rPr>
        <w:t xml:space="preserve"> 3)</w:t>
      </w:r>
      <w:r>
        <w:rPr>
          <w:rFonts w:hint="cs"/>
          <w:sz w:val="28"/>
          <w:szCs w:val="28"/>
          <w:rtl/>
          <w:lang w:val="fr-FR"/>
        </w:rPr>
        <w:t xml:space="preserve"> مثل بيانيا الدالتين التآلفيتين </w:t>
      </w:r>
      <w:r w:rsidRPr="00872377">
        <w:rPr>
          <w:position w:val="-10"/>
          <w:sz w:val="28"/>
          <w:szCs w:val="28"/>
          <w:lang w:val="fr-FR"/>
        </w:rPr>
        <w:object w:dxaOrig="520" w:dyaOrig="340">
          <v:shape id="_x0000_i1094" type="#_x0000_t75" style="width:25.5pt;height:17.25pt" o:ole="">
            <v:imagedata r:id="rId134" o:title=""/>
          </v:shape>
          <o:OLEObject Type="Embed" ProgID="Equation.3" ShapeID="_x0000_i1094" DrawAspect="Content" ObjectID="_1622289177" r:id="rId140"/>
        </w:object>
      </w:r>
      <w:r>
        <w:rPr>
          <w:rFonts w:hint="cs"/>
          <w:sz w:val="28"/>
          <w:szCs w:val="28"/>
          <w:rtl/>
          <w:lang w:val="fr-FR"/>
        </w:rPr>
        <w:t xml:space="preserve"> ، </w:t>
      </w:r>
      <w:r w:rsidRPr="00872377">
        <w:rPr>
          <w:position w:val="-10"/>
          <w:sz w:val="28"/>
          <w:szCs w:val="28"/>
          <w:lang w:val="fr-FR"/>
        </w:rPr>
        <w:object w:dxaOrig="499" w:dyaOrig="340">
          <v:shape id="_x0000_i1095" type="#_x0000_t75" style="width:24.75pt;height:17.25pt" o:ole="">
            <v:imagedata r:id="rId136" o:title=""/>
          </v:shape>
          <o:OLEObject Type="Embed" ProgID="Equation.3" ShapeID="_x0000_i1095" DrawAspect="Content" ObjectID="_1622289178" r:id="rId141"/>
        </w:object>
      </w:r>
      <w:r>
        <w:rPr>
          <w:rFonts w:hint="cs"/>
          <w:sz w:val="28"/>
          <w:szCs w:val="28"/>
          <w:rtl/>
          <w:lang w:val="fr-FR"/>
        </w:rPr>
        <w:t xml:space="preserve"> في </w:t>
      </w:r>
      <w:r w:rsidRPr="00CC07EE">
        <w:rPr>
          <w:rFonts w:hint="cs"/>
          <w:sz w:val="28"/>
          <w:szCs w:val="28"/>
          <w:rtl/>
          <w:lang w:val="fr-FR" w:bidi="ar-DZ"/>
        </w:rPr>
        <w:t>معلم متعامد</w:t>
      </w:r>
      <w:r w:rsidRPr="008D4C5A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ومتجانس</w:t>
      </w:r>
      <w:r w:rsidRPr="00CC07EE">
        <w:rPr>
          <w:position w:val="-10"/>
          <w:sz w:val="28"/>
          <w:szCs w:val="28"/>
          <w:lang w:val="fr-FR" w:bidi="ar-DZ"/>
        </w:rPr>
        <w:object w:dxaOrig="859" w:dyaOrig="480">
          <v:shape id="_x0000_i1096" type="#_x0000_t75" style="width:68.25pt;height:24pt" o:ole="">
            <v:imagedata r:id="rId142" o:title=""/>
          </v:shape>
          <o:OLEObject Type="Embed" ProgID="Equation.3" ShapeID="_x0000_i1096" DrawAspect="Content" ObjectID="_1622289179" r:id="rId143"/>
        </w:object>
      </w:r>
      <w:r>
        <w:rPr>
          <w:rFonts w:hint="cs"/>
          <w:sz w:val="28"/>
          <w:szCs w:val="28"/>
          <w:rtl/>
          <w:lang w:val="fr-FR" w:bidi="ar-DZ"/>
        </w:rPr>
        <w:t xml:space="preserve">حيث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أنّ 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  <w:r w:rsidRPr="008D4C5A">
        <w:rPr>
          <w:sz w:val="28"/>
          <w:szCs w:val="28"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2cm</w:t>
      </w:r>
      <w:r>
        <w:rPr>
          <w:rFonts w:hint="cs"/>
          <w:sz w:val="28"/>
          <w:szCs w:val="28"/>
          <w:rtl/>
          <w:lang w:val="fr-FR"/>
        </w:rPr>
        <w:t xml:space="preserve">على محور </w:t>
      </w:r>
    </w:p>
    <w:p w:rsidR="00F90255" w:rsidRPr="008D4C5A" w:rsidRDefault="00F90255" w:rsidP="00F90255">
      <w:pPr>
        <w:tabs>
          <w:tab w:val="left" w:pos="1063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</w:t>
      </w:r>
      <w:r>
        <w:rPr>
          <w:rFonts w:hint="cs"/>
          <w:sz w:val="28"/>
          <w:szCs w:val="28"/>
          <w:rtl/>
          <w:lang w:val="fr-FR"/>
        </w:rPr>
        <w:t xml:space="preserve">الفواصل يمثّل 50 جريدة وَ </w:t>
      </w:r>
      <w:r>
        <w:rPr>
          <w:sz w:val="28"/>
          <w:szCs w:val="28"/>
          <w:lang w:val="fr-FR"/>
        </w:rPr>
        <w:t>2cm</w:t>
      </w:r>
      <w:r w:rsidRPr="00F043C2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على محور التراتيب يمثّل</w:t>
      </w:r>
      <w:r>
        <w:rPr>
          <w:sz w:val="28"/>
          <w:szCs w:val="28"/>
          <w:lang w:val="fr-FR"/>
        </w:rPr>
        <w:t xml:space="preserve">500DA 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4) حل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المعادلة 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proofErr w:type="gramEnd"/>
      <w:r w:rsidRPr="00013D1B">
        <w:rPr>
          <w:b/>
          <w:bCs/>
          <w:position w:val="-10"/>
          <w:sz w:val="28"/>
          <w:szCs w:val="28"/>
          <w:lang w:val="fr-FR"/>
        </w:rPr>
        <w:object w:dxaOrig="1180" w:dyaOrig="340">
          <v:shape id="_x0000_i1097" type="#_x0000_t75" style="width:58.5pt;height:17.25pt" o:ole="">
            <v:imagedata r:id="rId144" o:title=""/>
          </v:shape>
          <o:OLEObject Type="Embed" ProgID="Equation.3" ShapeID="_x0000_i1097" DrawAspect="Content" ObjectID="_1622289180" r:id="rId145"/>
        </w:object>
      </w:r>
      <w:r w:rsidRPr="00872377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وماذا يمثل حل هذه المعادلة ؟</w:t>
      </w:r>
    </w:p>
    <w:p w:rsidR="00F90255" w:rsidRDefault="00F90255" w:rsidP="00F9025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5) ماهي الصيغة الأفضل في الحالتين التاليتين ؟</w:t>
      </w:r>
    </w:p>
    <w:p w:rsidR="00F90255" w:rsidRDefault="00F90255" w:rsidP="00F90255">
      <w:pPr>
        <w:tabs>
          <w:tab w:val="left" w:pos="1063"/>
        </w:tabs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أ) عند </w:t>
      </w:r>
      <w:proofErr w:type="spellStart"/>
      <w:r>
        <w:rPr>
          <w:rFonts w:hint="cs"/>
          <w:sz w:val="28"/>
          <w:szCs w:val="28"/>
          <w:rtl/>
          <w:lang w:val="fr-FR"/>
        </w:rPr>
        <w:t>إقتناء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150 جريد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.           ،         </w:t>
      </w:r>
      <w:r>
        <w:rPr>
          <w:rFonts w:hint="cs"/>
          <w:sz w:val="28"/>
          <w:szCs w:val="28"/>
          <w:rtl/>
          <w:lang w:val="fr-FR"/>
        </w:rPr>
        <w:t xml:space="preserve">   ب)</w:t>
      </w:r>
      <w:r w:rsidRPr="009F0D8D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عند </w:t>
      </w:r>
      <w:proofErr w:type="spellStart"/>
      <w:r>
        <w:rPr>
          <w:rFonts w:hint="cs"/>
          <w:sz w:val="28"/>
          <w:szCs w:val="28"/>
          <w:rtl/>
          <w:lang w:val="fr-FR"/>
        </w:rPr>
        <w:t>إقتناء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270 جريدة </w:t>
      </w:r>
      <w:r w:rsidRPr="009F0D8D"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F90255" w:rsidRPr="002B3E06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b/>
          <w:bCs/>
          <w:sz w:val="28"/>
          <w:szCs w:val="28"/>
          <w:rtl/>
          <w:lang w:val="fr-FR" w:bidi="ar-DZ"/>
        </w:rPr>
        <w:t>ــــــــــــــ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ــــــ</w:t>
      </w:r>
      <w:r w:rsidRPr="002B3E06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ــ  غرائب الرياضيات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ــــــــــــــــــــــــــ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9 = 1 + 8 ×1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98 = 2 + 8 × 12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987 = 3 + 8 × 123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9876 = 4 + 8 × 1234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98765 = 5 + 8 × 12345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987654 = 6 + 8 × 123456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9876543 = 7 + 8 × 1234567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98765432 = 8 + 8 × 12345678 </w:t>
      </w:r>
    </w:p>
    <w:p w:rsidR="00F90255" w:rsidRPr="002B3E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</w:t>
      </w:r>
      <w:r w:rsidRPr="002B3E06">
        <w:rPr>
          <w:rFonts w:cs="Arabic Transparent" w:hint="cs"/>
          <w:sz w:val="28"/>
          <w:szCs w:val="28"/>
          <w:rtl/>
          <w:lang w:val="fr-FR" w:bidi="ar-DZ"/>
        </w:rPr>
        <w:t xml:space="preserve">   987654321 = 9 + 8 × 123456789</w:t>
      </w:r>
    </w:p>
    <w:p w:rsidR="00F90255" w:rsidRPr="002B3E06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2B3E06">
        <w:rPr>
          <w:rFonts w:cs="Arabic Transparent" w:hint="cs"/>
          <w:b/>
          <w:bCs/>
          <w:sz w:val="28"/>
          <w:szCs w:val="28"/>
          <w:rtl/>
          <w:lang w:val="fr-FR" w:bidi="ar-DZ"/>
        </w:rPr>
        <w:t>ــــ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ــــــــــــــــــ</w:t>
      </w:r>
      <w:r w:rsidRPr="002B3E06">
        <w:rPr>
          <w:rFonts w:cs="Arabic Transparent" w:hint="cs"/>
          <w:b/>
          <w:bCs/>
          <w:sz w:val="28"/>
          <w:szCs w:val="28"/>
          <w:rtl/>
          <w:lang w:val="fr-FR" w:bidi="ar-DZ"/>
        </w:rPr>
        <w:t>ـــــــــ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ــــــــــــــــــــــــــــ</w:t>
      </w:r>
    </w:p>
    <w:p w:rsidR="00F90255" w:rsidRPr="000A3997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عن أبي هريرة رضي الله عنه قال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sz w:val="28"/>
          <w:szCs w:val="28"/>
          <w:rtl/>
          <w:lang w:val="fr-FR"/>
        </w:rPr>
        <w:t>قال رسول الله صلى الله عليه وسلم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(إنّ أول </w:t>
      </w:r>
      <w:proofErr w:type="spellStart"/>
      <w:r>
        <w:rPr>
          <w:rFonts w:hint="cs"/>
          <w:sz w:val="28"/>
          <w:szCs w:val="28"/>
          <w:rtl/>
          <w:lang w:val="fr-FR"/>
        </w:rPr>
        <w:t>مايحاسب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به العبد يوم القيامة من عمله صلاته فإن صلحت ، فقد أفلح وأنجح ، وإن فسدت فقد خاب وخسر، فإن انتقص من فريضته شيئا قال الرب عز وجل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انظروا هل لعبدي من تطوع فيكمل منها ما انتقص من الفريضة ؟ ثم يكون سائر أعماله على هذا) </w:t>
      </w:r>
      <w:r>
        <w:rPr>
          <w:rFonts w:hint="cs"/>
          <w:b/>
          <w:bCs/>
          <w:sz w:val="28"/>
          <w:szCs w:val="28"/>
          <w:rtl/>
          <w:lang w:val="fr-FR"/>
        </w:rPr>
        <w:t>رواه الترمذي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ــــــــــــــــــ</w:t>
      </w: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13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9975BC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   </w:t>
      </w:r>
      <w:r w:rsidR="009975BC"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لإقامة حفل زفاف قرّرت عائلة كراء سيارة فاخرة فاتّصل الأب محمد بثلاث وكالات لكراء السيارات فقدّموا له عروضا حسب المعطيات الآتية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ــ </w:t>
      </w:r>
      <w:r w:rsidRPr="00ED2E06">
        <w:rPr>
          <w:rFonts w:hint="cs"/>
          <w:sz w:val="28"/>
          <w:szCs w:val="28"/>
          <w:rtl/>
          <w:lang w:val="fr-FR" w:bidi="ar-DZ"/>
        </w:rPr>
        <w:t>عرض</w:t>
      </w:r>
      <w:r>
        <w:rPr>
          <w:rFonts w:hint="cs"/>
          <w:sz w:val="28"/>
          <w:szCs w:val="28"/>
          <w:rtl/>
          <w:lang w:val="fr-FR" w:bidi="ar-DZ"/>
        </w:rPr>
        <w:t xml:space="preserve"> الوكالة الأولى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4000DA</w:t>
      </w:r>
      <w:r>
        <w:rPr>
          <w:rFonts w:hint="cs"/>
          <w:sz w:val="28"/>
          <w:szCs w:val="28"/>
          <w:rtl/>
          <w:lang w:val="fr-FR"/>
        </w:rPr>
        <w:t xml:space="preserve"> لليوم الواحد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ــ </w:t>
      </w:r>
      <w:r w:rsidRPr="00ED2E06">
        <w:rPr>
          <w:rFonts w:hint="cs"/>
          <w:sz w:val="28"/>
          <w:szCs w:val="28"/>
          <w:rtl/>
          <w:lang w:val="fr-FR" w:bidi="ar-DZ"/>
        </w:rPr>
        <w:t>عرض</w:t>
      </w:r>
      <w:r>
        <w:rPr>
          <w:rFonts w:hint="cs"/>
          <w:sz w:val="28"/>
          <w:szCs w:val="28"/>
          <w:rtl/>
          <w:lang w:val="fr-FR" w:bidi="ar-DZ"/>
        </w:rPr>
        <w:t xml:space="preserve"> الوكالة الثاني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3000DA</w:t>
      </w:r>
      <w:r>
        <w:rPr>
          <w:rFonts w:hint="cs"/>
          <w:sz w:val="28"/>
          <w:szCs w:val="28"/>
          <w:rtl/>
          <w:lang w:val="fr-FR"/>
        </w:rPr>
        <w:t xml:space="preserve"> لليوم الواحد يضاف إليه مبلغ</w:t>
      </w:r>
      <w:r>
        <w:rPr>
          <w:sz w:val="28"/>
          <w:szCs w:val="28"/>
          <w:lang w:val="fr-FR"/>
        </w:rPr>
        <w:t xml:space="preserve">1000DA </w:t>
      </w:r>
      <w:r>
        <w:rPr>
          <w:rFonts w:hint="cs"/>
          <w:sz w:val="28"/>
          <w:szCs w:val="28"/>
          <w:rtl/>
          <w:lang w:val="fr-FR"/>
        </w:rPr>
        <w:t xml:space="preserve"> كضمان غير مسترجع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ــ </w:t>
      </w:r>
      <w:r w:rsidRPr="00ED2E06">
        <w:rPr>
          <w:rFonts w:hint="cs"/>
          <w:sz w:val="28"/>
          <w:szCs w:val="28"/>
          <w:rtl/>
          <w:lang w:val="fr-FR" w:bidi="ar-DZ"/>
        </w:rPr>
        <w:t>عرض</w:t>
      </w:r>
      <w:r>
        <w:rPr>
          <w:rFonts w:hint="cs"/>
          <w:sz w:val="28"/>
          <w:szCs w:val="28"/>
          <w:rtl/>
          <w:lang w:val="fr-FR" w:bidi="ar-DZ"/>
        </w:rPr>
        <w:t xml:space="preserve"> الوكالة الثالثة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: </w:t>
      </w:r>
      <w:r>
        <w:rPr>
          <w:rFonts w:hint="cs"/>
          <w:sz w:val="28"/>
          <w:szCs w:val="28"/>
          <w:rtl/>
          <w:lang w:val="fr-FR" w:bidi="ar-DZ"/>
        </w:rPr>
        <w:t xml:space="preserve">دفع مبلغ </w:t>
      </w:r>
      <w:r>
        <w:rPr>
          <w:sz w:val="28"/>
          <w:szCs w:val="28"/>
          <w:lang w:val="fr-FR" w:bidi="ar-DZ"/>
        </w:rPr>
        <w:t>16000DA</w:t>
      </w:r>
      <w:r>
        <w:rPr>
          <w:rFonts w:hint="cs"/>
          <w:sz w:val="28"/>
          <w:szCs w:val="28"/>
          <w:rtl/>
          <w:lang w:val="fr-FR"/>
        </w:rPr>
        <w:t xml:space="preserve"> لمدة لا تتعدى أسبوعا واحد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* استنجد</w:t>
      </w:r>
      <w:r w:rsidRPr="004D040F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الأب محمد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/>
        </w:rPr>
        <w:t>بإبنه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سمير الذي يدرس في السنة الرابعة متوسط لمساعدته في </w:t>
      </w:r>
      <w:proofErr w:type="spellStart"/>
      <w:r>
        <w:rPr>
          <w:rFonts w:hint="cs"/>
          <w:sz w:val="28"/>
          <w:szCs w:val="28"/>
          <w:rtl/>
          <w:lang w:val="fr-FR"/>
        </w:rPr>
        <w:t>إختيار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العرض الأنسب والأقل  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تكلفة</w:t>
      </w:r>
      <w:r>
        <w:rPr>
          <w:rFonts w:hint="cs"/>
          <w:b/>
          <w:bCs/>
          <w:sz w:val="28"/>
          <w:szCs w:val="28"/>
          <w:rtl/>
          <w:lang w:val="fr-FR"/>
        </w:rPr>
        <w:t>.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tabs>
          <w:tab w:val="left" w:pos="7588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* لو كنت في مكان </w:t>
      </w:r>
      <w:proofErr w:type="spellStart"/>
      <w:r>
        <w:rPr>
          <w:rFonts w:hint="cs"/>
          <w:sz w:val="28"/>
          <w:szCs w:val="28"/>
          <w:rtl/>
          <w:lang w:val="fr-FR"/>
        </w:rPr>
        <w:t>الإبن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سمير ساعد الأب محمد ف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b/>
          <w:bCs/>
          <w:sz w:val="28"/>
          <w:szCs w:val="28"/>
          <w:rtl/>
          <w:lang w:val="fr-FR"/>
        </w:rPr>
        <w:tab/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) اختيار العرض الأنسب والأقل تكلفة لكراء سيارة لمدة أسبوعا واحدا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.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 w:rsidRPr="00030090">
        <w:rPr>
          <w:rFonts w:hint="cs"/>
          <w:sz w:val="28"/>
          <w:szCs w:val="28"/>
          <w:rtl/>
          <w:lang w:val="fr-FR"/>
        </w:rPr>
        <w:t xml:space="preserve"> 2)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دد الأيام التي يستغل فيها </w:t>
      </w:r>
      <w:r>
        <w:rPr>
          <w:rFonts w:hint="cs"/>
          <w:sz w:val="28"/>
          <w:szCs w:val="28"/>
          <w:rtl/>
          <w:lang w:val="fr-FR" w:bidi="ar-DZ"/>
        </w:rPr>
        <w:t xml:space="preserve">الأب محمد السيار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</w:t>
      </w:r>
      <w:r>
        <w:rPr>
          <w:rFonts w:hint="cs"/>
          <w:sz w:val="28"/>
          <w:szCs w:val="28"/>
          <w:rtl/>
          <w:lang w:val="fr-FR" w:bidi="ar-DZ"/>
        </w:rPr>
        <w:t xml:space="preserve">أ) عبّر بدلالة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ن العرض الأول بالدالة </w:t>
      </w:r>
      <w:r w:rsidRPr="006328CA">
        <w:rPr>
          <w:position w:val="-10"/>
          <w:sz w:val="28"/>
          <w:szCs w:val="28"/>
          <w:lang w:val="fr-FR"/>
        </w:rPr>
        <w:object w:dxaOrig="520" w:dyaOrig="340">
          <v:shape id="_x0000_i1098" type="#_x0000_t75" style="width:25.5pt;height:17.25pt" o:ole="">
            <v:imagedata r:id="rId146" o:title=""/>
          </v:shape>
          <o:OLEObject Type="Embed" ProgID="Equation.3" ShapeID="_x0000_i1098" DrawAspect="Content" ObjectID="_1622289181" r:id="rId147"/>
        </w:object>
      </w:r>
      <w:r>
        <w:rPr>
          <w:rFonts w:hint="cs"/>
          <w:sz w:val="28"/>
          <w:szCs w:val="28"/>
          <w:rtl/>
          <w:lang w:val="fr-FR"/>
        </w:rPr>
        <w:t xml:space="preserve"> وعن</w:t>
      </w:r>
      <w:r w:rsidRPr="006328CA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العرض الثاني</w:t>
      </w:r>
      <w:r w:rsidRPr="00030090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بالدالة</w:t>
      </w:r>
      <w:r w:rsidRPr="006328CA">
        <w:rPr>
          <w:position w:val="-10"/>
          <w:sz w:val="28"/>
          <w:szCs w:val="28"/>
          <w:lang w:val="fr-FR"/>
        </w:rPr>
        <w:object w:dxaOrig="499" w:dyaOrig="340">
          <v:shape id="_x0000_i1099" type="#_x0000_t75" style="width:24.75pt;height:17.25pt" o:ole="">
            <v:imagedata r:id="rId148" o:title=""/>
          </v:shape>
          <o:OLEObject Type="Embed" ProgID="Equation.3" ShapeID="_x0000_i1099" DrawAspect="Content" ObjectID="_1622289182" r:id="rId149"/>
        </w:object>
      </w:r>
      <w:r>
        <w:rPr>
          <w:rFonts w:hint="cs"/>
          <w:sz w:val="28"/>
          <w:szCs w:val="28"/>
          <w:rtl/>
          <w:lang w:val="fr-FR"/>
        </w:rPr>
        <w:t xml:space="preserve"> وعن</w:t>
      </w:r>
      <w:r w:rsidRPr="006328CA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عرض الثالث بالدالة </w:t>
      </w:r>
      <w:r w:rsidRPr="006328CA">
        <w:rPr>
          <w:position w:val="-10"/>
          <w:sz w:val="28"/>
          <w:szCs w:val="28"/>
          <w:lang w:val="fr-FR"/>
        </w:rPr>
        <w:object w:dxaOrig="460" w:dyaOrig="340">
          <v:shape id="_x0000_i1100" type="#_x0000_t75" style="width:22.5pt;height:17.25pt" o:ole="">
            <v:imagedata r:id="rId150" o:title=""/>
          </v:shape>
          <o:OLEObject Type="Embed" ProgID="Equation.3" ShapeID="_x0000_i1100" DrawAspect="Content" ObjectID="_1622289183" r:id="rId151"/>
        </w:object>
      </w:r>
      <w:r>
        <w:rPr>
          <w:rFonts w:hint="cs"/>
          <w:sz w:val="28"/>
          <w:szCs w:val="28"/>
          <w:rtl/>
          <w:lang w:val="fr-FR"/>
        </w:rPr>
        <w:t xml:space="preserve"> 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 w:rsidRPr="006328CA">
        <w:rPr>
          <w:rFonts w:hint="cs"/>
          <w:sz w:val="28"/>
          <w:szCs w:val="28"/>
          <w:rtl/>
          <w:lang w:val="fr-FR"/>
        </w:rPr>
        <w:t xml:space="preserve">   ب) </w:t>
      </w:r>
      <w:r>
        <w:rPr>
          <w:rFonts w:hint="cs"/>
          <w:sz w:val="28"/>
          <w:szCs w:val="28"/>
          <w:rtl/>
          <w:lang w:val="fr-FR"/>
        </w:rPr>
        <w:t>مثّل بيانيا</w:t>
      </w:r>
      <w:r>
        <w:rPr>
          <w:rFonts w:hint="cs"/>
          <w:sz w:val="28"/>
          <w:szCs w:val="28"/>
          <w:rtl/>
          <w:lang w:val="fr-FR" w:bidi="ar-DZ"/>
        </w:rPr>
        <w:t xml:space="preserve"> في</w:t>
      </w:r>
      <w:r w:rsidRPr="004A6E84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م</w:t>
      </w:r>
      <w:r w:rsidRPr="00CC07EE">
        <w:rPr>
          <w:rFonts w:hint="cs"/>
          <w:sz w:val="28"/>
          <w:szCs w:val="28"/>
          <w:rtl/>
          <w:lang w:val="fr-FR" w:bidi="ar-DZ"/>
        </w:rPr>
        <w:t>علم متعامد</w:t>
      </w:r>
      <w:r w:rsidRPr="00CC07EE">
        <w:rPr>
          <w:position w:val="-10"/>
          <w:sz w:val="28"/>
          <w:szCs w:val="28"/>
          <w:lang w:val="fr-FR" w:bidi="ar-DZ"/>
        </w:rPr>
        <w:object w:dxaOrig="859" w:dyaOrig="480">
          <v:shape id="_x0000_i1101" type="#_x0000_t75" style="width:68.25pt;height:24pt" o:ole="">
            <v:imagedata r:id="rId142" o:title=""/>
          </v:shape>
          <o:OLEObject Type="Embed" ProgID="Equation.3" ShapeID="_x0000_i1101" DrawAspect="Content" ObjectID="_1622289184" r:id="rId152"/>
        </w:object>
      </w:r>
      <w:r>
        <w:rPr>
          <w:rFonts w:hint="cs"/>
          <w:sz w:val="28"/>
          <w:szCs w:val="28"/>
          <w:rtl/>
          <w:lang w:val="fr-FR"/>
        </w:rPr>
        <w:t xml:space="preserve">الدوال </w:t>
      </w:r>
      <w:proofErr w:type="gramStart"/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،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g</w:t>
      </w:r>
      <w:r>
        <w:rPr>
          <w:rFonts w:hint="cs"/>
          <w:sz w:val="28"/>
          <w:szCs w:val="28"/>
          <w:rtl/>
          <w:lang w:val="fr-FR"/>
        </w:rPr>
        <w:t xml:space="preserve"> ، </w:t>
      </w:r>
      <w:r>
        <w:rPr>
          <w:sz w:val="28"/>
          <w:szCs w:val="28"/>
          <w:lang w:val="fr-FR"/>
        </w:rPr>
        <w:t>h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(حيث كل </w:t>
      </w:r>
      <w:r>
        <w:rPr>
          <w:sz w:val="28"/>
          <w:szCs w:val="28"/>
          <w:lang w:val="fr-FR"/>
        </w:rPr>
        <w:t>2cm</w:t>
      </w:r>
      <w:r>
        <w:rPr>
          <w:rFonts w:hint="cs"/>
          <w:sz w:val="28"/>
          <w:szCs w:val="28"/>
          <w:rtl/>
          <w:lang w:val="fr-FR"/>
        </w:rPr>
        <w:t xml:space="preserve"> من محور الفواصل يمثل يوما واحدا وكل </w:t>
      </w:r>
      <w:r>
        <w:rPr>
          <w:sz w:val="28"/>
          <w:szCs w:val="28"/>
          <w:lang w:val="fr-FR"/>
        </w:rPr>
        <w:t>1cm</w:t>
      </w:r>
      <w:r w:rsidRPr="004A6E84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من محور التراتي</w:t>
      </w:r>
      <w:r>
        <w:rPr>
          <w:rFonts w:hint="eastAsia"/>
          <w:sz w:val="28"/>
          <w:szCs w:val="28"/>
          <w:rtl/>
          <w:lang w:val="fr-FR"/>
        </w:rPr>
        <w:t>ب</w:t>
      </w:r>
      <w:r w:rsidRPr="004A6E84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يمثل </w:t>
      </w:r>
      <w:r>
        <w:rPr>
          <w:sz w:val="28"/>
          <w:szCs w:val="28"/>
          <w:lang w:val="fr-FR"/>
        </w:rPr>
        <w:t>2000DA</w:t>
      </w:r>
      <w:r>
        <w:rPr>
          <w:rFonts w:hint="cs"/>
          <w:sz w:val="28"/>
          <w:szCs w:val="28"/>
          <w:rtl/>
          <w:lang w:val="fr-FR"/>
        </w:rPr>
        <w:t xml:space="preserve">)  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3) اعتمادا عن البيان أملأ الجدول الآت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5812" w:type="dxa"/>
        <w:tblInd w:w="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6"/>
        <w:gridCol w:w="1458"/>
        <w:gridCol w:w="1308"/>
        <w:gridCol w:w="1440"/>
      </w:tblGrid>
      <w:tr w:rsidR="00F90255" w:rsidRPr="00863AC8" w:rsidTr="00BB462E">
        <w:tc>
          <w:tcPr>
            <w:tcW w:w="1606" w:type="dxa"/>
          </w:tcPr>
          <w:p w:rsidR="00F90255" w:rsidRPr="00863AC8" w:rsidRDefault="00F90255" w:rsidP="00BB462E">
            <w:pPr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 xml:space="preserve">            الأيام</w:t>
            </w:r>
          </w:p>
          <w:p w:rsidR="00F90255" w:rsidRPr="00863AC8" w:rsidRDefault="00F90255" w:rsidP="00BB462E">
            <w:pPr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عروض</w:t>
            </w:r>
          </w:p>
        </w:tc>
        <w:tc>
          <w:tcPr>
            <w:tcW w:w="145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noProof/>
                <w:sz w:val="28"/>
                <w:szCs w:val="28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1BA0C1C" wp14:editId="196F7547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26035</wp:posOffset>
                      </wp:positionV>
                      <wp:extent cx="1028700" cy="361950"/>
                      <wp:effectExtent l="10795" t="17145" r="17780" b="11430"/>
                      <wp:wrapNone/>
                      <wp:docPr id="608" name="Line 9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28700" cy="36195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1B4844" id="Line 906" o:spid="_x0000_s1026" style="position:absolute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6pt,2.05pt" to="147.6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" strokeweight="1.5pt"/>
                  </w:pict>
                </mc:Fallback>
              </mc:AlternateContent>
            </w: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يوم الأول</w:t>
            </w:r>
          </w:p>
        </w:tc>
        <w:tc>
          <w:tcPr>
            <w:tcW w:w="130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يوم الرابع</w:t>
            </w:r>
          </w:p>
        </w:tc>
        <w:tc>
          <w:tcPr>
            <w:tcW w:w="1440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يوم الخامس</w:t>
            </w:r>
          </w:p>
        </w:tc>
      </w:tr>
      <w:tr w:rsidR="00F90255" w:rsidRPr="00863AC8" w:rsidTr="00BB462E">
        <w:tc>
          <w:tcPr>
            <w:tcW w:w="1606" w:type="dxa"/>
          </w:tcPr>
          <w:p w:rsidR="00F90255" w:rsidRPr="00863AC8" w:rsidRDefault="00F90255" w:rsidP="00BB462E">
            <w:pPr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عرض 1</w:t>
            </w:r>
          </w:p>
        </w:tc>
        <w:tc>
          <w:tcPr>
            <w:tcW w:w="145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F90255" w:rsidRPr="00863AC8" w:rsidTr="00BB462E">
        <w:tc>
          <w:tcPr>
            <w:tcW w:w="1606" w:type="dxa"/>
          </w:tcPr>
          <w:p w:rsidR="00F90255" w:rsidRPr="00863AC8" w:rsidRDefault="00F90255" w:rsidP="00BB462E">
            <w:pPr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عرض 2</w:t>
            </w:r>
          </w:p>
        </w:tc>
        <w:tc>
          <w:tcPr>
            <w:tcW w:w="145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  <w:tr w:rsidR="00F90255" w:rsidRPr="00863AC8" w:rsidTr="00BB462E">
        <w:tc>
          <w:tcPr>
            <w:tcW w:w="1606" w:type="dxa"/>
          </w:tcPr>
          <w:p w:rsidR="00F90255" w:rsidRPr="00863AC8" w:rsidRDefault="00F90255" w:rsidP="00BB462E">
            <w:pPr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عرض 3</w:t>
            </w:r>
          </w:p>
        </w:tc>
        <w:tc>
          <w:tcPr>
            <w:tcW w:w="145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308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1440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</w:tr>
    </w:tbl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) حلّ المعادلات الآتية لإيجاد </w:t>
      </w:r>
      <w:r>
        <w:rPr>
          <w:sz w:val="28"/>
          <w:szCs w:val="28"/>
          <w:lang w:val="fr-FR"/>
        </w:rPr>
        <w:t>x</w:t>
      </w:r>
      <w:r>
        <w:rPr>
          <w:rFonts w:hint="cs"/>
          <w:sz w:val="28"/>
          <w:szCs w:val="28"/>
          <w:rtl/>
          <w:lang w:val="fr-FR"/>
        </w:rPr>
        <w:t xml:space="preserve"> عدد الأيام المستغلة من طرف الأب محمد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 </w:t>
      </w:r>
      <w:r w:rsidRPr="00FF5E39">
        <w:rPr>
          <w:b/>
          <w:bCs/>
          <w:position w:val="-10"/>
          <w:sz w:val="28"/>
          <w:szCs w:val="28"/>
          <w:lang w:val="fr-FR"/>
        </w:rPr>
        <w:object w:dxaOrig="1180" w:dyaOrig="340">
          <v:shape id="_x0000_i1102" type="#_x0000_t75" style="width:58.5pt;height:17.25pt" o:ole="">
            <v:imagedata r:id="rId153" o:title=""/>
          </v:shape>
          <o:OLEObject Type="Embed" ProgID="Equation.3" ShapeID="_x0000_i1102" DrawAspect="Content" ObjectID="_1622289185" r:id="rId154"/>
        </w:object>
      </w:r>
      <w:r>
        <w:rPr>
          <w:rFonts w:hint="cs"/>
          <w:sz w:val="28"/>
          <w:szCs w:val="28"/>
          <w:rtl/>
          <w:lang w:val="fr-FR"/>
        </w:rPr>
        <w:t xml:space="preserve">  ، </w:t>
      </w:r>
      <w:r w:rsidRPr="00FF5E39">
        <w:rPr>
          <w:b/>
          <w:bCs/>
          <w:position w:val="-10"/>
          <w:sz w:val="28"/>
          <w:szCs w:val="28"/>
          <w:lang w:val="fr-FR"/>
        </w:rPr>
        <w:object w:dxaOrig="1160" w:dyaOrig="340">
          <v:shape id="_x0000_i1103" type="#_x0000_t75" style="width:57.75pt;height:17.25pt" o:ole="">
            <v:imagedata r:id="rId155" o:title=""/>
          </v:shape>
          <o:OLEObject Type="Embed" ProgID="Equation.3" ShapeID="_x0000_i1103" DrawAspect="Content" ObjectID="_1622289186" r:id="rId156"/>
        </w:object>
      </w:r>
      <w:r>
        <w:rPr>
          <w:rFonts w:hint="cs"/>
          <w:sz w:val="28"/>
          <w:szCs w:val="28"/>
          <w:rtl/>
          <w:lang w:val="fr-FR"/>
        </w:rPr>
        <w:t xml:space="preserve">  ،   </w:t>
      </w:r>
      <w:r w:rsidRPr="006328CA">
        <w:rPr>
          <w:position w:val="-10"/>
          <w:sz w:val="28"/>
          <w:szCs w:val="28"/>
          <w:lang w:val="fr-FR"/>
        </w:rPr>
        <w:object w:dxaOrig="1140" w:dyaOrig="340">
          <v:shape id="_x0000_i1104" type="#_x0000_t75" style="width:56.25pt;height:17.25pt" o:ole="">
            <v:imagedata r:id="rId157" o:title=""/>
          </v:shape>
          <o:OLEObject Type="Embed" ProgID="Equation.3" ShapeID="_x0000_i1104" DrawAspect="Content" ObjectID="_1622289187" r:id="rId158"/>
        </w:object>
      </w:r>
    </w:p>
    <w:p w:rsidR="00F90255" w:rsidRPr="006328CA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5) ماذا يمثل حل كل معادلة ؟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</w:t>
      </w: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Pr="0070512E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noProof/>
          <w:sz w:val="28"/>
          <w:szCs w:val="28"/>
          <w:u w:val="single"/>
          <w:rtl/>
        </w:rPr>
        <w:t xml:space="preserve">وضعيـــــــة إدمـــــاجيــة </w:t>
      </w:r>
      <w:r>
        <w:rPr>
          <w:rFonts w:hint="cs"/>
          <w:b/>
          <w:bCs/>
          <w:noProof/>
          <w:sz w:val="28"/>
          <w:szCs w:val="28"/>
          <w:u w:val="single"/>
          <w:rtl/>
        </w:rPr>
        <w:t xml:space="preserve">(شهادة 2014م)  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 </w:t>
      </w:r>
    </w:p>
    <w:p w:rsidR="00F90255" w:rsidRDefault="00F90255" w:rsidP="009975BC">
      <w:pPr>
        <w:rPr>
          <w:b/>
          <w:bCs/>
          <w:noProof/>
          <w:sz w:val="28"/>
          <w:szCs w:val="28"/>
          <w:u w:val="single"/>
          <w:rtl/>
          <w:lang w:bidi="ar-DZ"/>
        </w:rPr>
      </w:pPr>
      <w:r w:rsidRPr="008D6E42">
        <w:rPr>
          <w:b/>
          <w:bCs/>
          <w:sz w:val="28"/>
          <w:szCs w:val="28"/>
          <w:u w:val="single"/>
          <w:rtl/>
          <w:lang w:bidi="ar-DZ"/>
        </w:rPr>
        <w:t>متوسطة:</w:t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                                  </w:t>
      </w:r>
      <w:r w:rsidR="009975BC">
        <w:rPr>
          <w:b/>
          <w:bCs/>
          <w:noProof/>
          <w:sz w:val="28"/>
          <w:szCs w:val="28"/>
          <w:rtl/>
          <w:lang w:bidi="ar-DZ"/>
        </w:rPr>
        <w:tab/>
      </w:r>
      <w:r w:rsidR="009975BC">
        <w:rPr>
          <w:b/>
          <w:bCs/>
          <w:noProof/>
          <w:sz w:val="28"/>
          <w:szCs w:val="28"/>
          <w:rtl/>
          <w:lang w:bidi="ar-DZ"/>
        </w:rPr>
        <w:tab/>
      </w:r>
      <w:r w:rsidR="009975BC">
        <w:rPr>
          <w:b/>
          <w:bCs/>
          <w:noProof/>
          <w:sz w:val="28"/>
          <w:szCs w:val="28"/>
          <w:rtl/>
          <w:lang w:bidi="ar-DZ"/>
        </w:rPr>
        <w:tab/>
      </w:r>
      <w:r>
        <w:rPr>
          <w:rFonts w:hint="cs"/>
          <w:b/>
          <w:bCs/>
          <w:noProof/>
          <w:sz w:val="28"/>
          <w:szCs w:val="28"/>
          <w:rtl/>
          <w:lang w:bidi="ar-DZ"/>
        </w:rPr>
        <w:t xml:space="preserve">                      </w:t>
      </w:r>
      <w:r w:rsidRPr="008D6E42">
        <w:rPr>
          <w:b/>
          <w:bCs/>
          <w:sz w:val="28"/>
          <w:szCs w:val="28"/>
          <w:u w:val="single"/>
          <w:rtl/>
          <w:lang w:bidi="ar-DZ"/>
        </w:rPr>
        <w:t>المستوى:</w:t>
      </w:r>
      <w:r w:rsidRPr="008D6E42">
        <w:rPr>
          <w:b/>
          <w:bCs/>
          <w:sz w:val="28"/>
          <w:szCs w:val="28"/>
          <w:rtl/>
          <w:lang w:bidi="ar-DZ"/>
        </w:rPr>
        <w:t xml:space="preserve"> 4 متوسط</w:t>
      </w:r>
      <w:r>
        <w:rPr>
          <w:rFonts w:hint="cs"/>
          <w:b/>
          <w:bCs/>
          <w:noProof/>
          <w:sz w:val="28"/>
          <w:szCs w:val="28"/>
          <w:u w:val="single"/>
          <w:rtl/>
          <w:lang w:bidi="ar-DZ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بمناسبة عيد الأضحى قدمت مؤسسة للهاتف النقال عرضين لمدّة أسبوع</w:t>
      </w:r>
      <w:r>
        <w:rPr>
          <w:rFonts w:hint="eastAsia"/>
          <w:sz w:val="28"/>
          <w:szCs w:val="28"/>
          <w:rtl/>
          <w:lang w:val="fr-FR"/>
        </w:rPr>
        <w:t>ا</w:t>
      </w:r>
      <w:r>
        <w:rPr>
          <w:rFonts w:hint="cs"/>
          <w:sz w:val="28"/>
          <w:szCs w:val="28"/>
          <w:rtl/>
          <w:lang w:val="fr-FR"/>
        </w:rPr>
        <w:t xml:space="preserve"> للتّواصل وتبادل التّهاني بواسطة الرّسائل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القصيرة </w:t>
      </w:r>
      <w:r>
        <w:rPr>
          <w:sz w:val="28"/>
          <w:szCs w:val="28"/>
          <w:lang w:val="fr-FR"/>
        </w:rPr>
        <w:t>(SMS)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ــ</w:t>
      </w:r>
      <w:r>
        <w:rPr>
          <w:rFonts w:hint="cs"/>
          <w:sz w:val="28"/>
          <w:szCs w:val="28"/>
          <w:rtl/>
          <w:lang w:val="fr-FR"/>
        </w:rPr>
        <w:t xml:space="preserve"> العرض الأول</w:t>
      </w:r>
      <w:r w:rsidRPr="00C56CE2"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3DA</w:t>
      </w:r>
      <w:r>
        <w:rPr>
          <w:rFonts w:hint="cs"/>
          <w:sz w:val="28"/>
          <w:szCs w:val="28"/>
          <w:rtl/>
          <w:lang w:val="fr-FR"/>
        </w:rPr>
        <w:t xml:space="preserve"> للرسالة الواحدة </w:t>
      </w:r>
      <w:r w:rsidRPr="00142DA8"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b/>
          <w:bCs/>
          <w:sz w:val="28"/>
          <w:szCs w:val="28"/>
          <w:rtl/>
          <w:lang w:val="fr-FR"/>
        </w:rPr>
        <w:t>ــ</w:t>
      </w:r>
      <w:r>
        <w:rPr>
          <w:rFonts w:hint="cs"/>
          <w:sz w:val="28"/>
          <w:szCs w:val="28"/>
          <w:rtl/>
          <w:lang w:val="fr-FR"/>
        </w:rPr>
        <w:t xml:space="preserve"> العرض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 w:rsidRPr="00E349E0">
        <w:rPr>
          <w:rFonts w:hint="cs"/>
          <w:sz w:val="28"/>
          <w:szCs w:val="28"/>
          <w:rtl/>
          <w:lang w:val="fr-FR"/>
        </w:rPr>
        <w:t>الثاني</w:t>
      </w:r>
      <w:r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1,5DA</w:t>
      </w:r>
      <w:r>
        <w:rPr>
          <w:rFonts w:hint="cs"/>
          <w:sz w:val="28"/>
          <w:szCs w:val="28"/>
          <w:rtl/>
          <w:lang w:val="fr-FR"/>
        </w:rPr>
        <w:t xml:space="preserve"> للرسالة الواحدة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 w:rsidRPr="001E1B38">
        <w:rPr>
          <w:rFonts w:hint="cs"/>
          <w:sz w:val="28"/>
          <w:szCs w:val="28"/>
          <w:rtl/>
          <w:lang w:val="fr-FR"/>
        </w:rPr>
        <w:t>مع اقتطاع مبلغ جزافي قدره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30DA</w:t>
      </w:r>
      <w:r>
        <w:rPr>
          <w:rFonts w:hint="cs"/>
          <w:sz w:val="28"/>
          <w:szCs w:val="28"/>
          <w:rtl/>
          <w:lang w:val="fr-FR"/>
        </w:rPr>
        <w:t xml:space="preserve"> من الرّصيد </w:t>
      </w:r>
      <w:r w:rsidRPr="00C56CE2"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1) أنقل وأكمل الجدول الآتي</w:t>
      </w:r>
      <w:r w:rsidRPr="00C56CE2">
        <w:rPr>
          <w:rFonts w:hint="cs"/>
          <w:b/>
          <w:bCs/>
          <w:sz w:val="28"/>
          <w:szCs w:val="28"/>
          <w:rtl/>
          <w:lang w:val="fr-FR"/>
        </w:rPr>
        <w:t>:</w:t>
      </w:r>
    </w:p>
    <w:tbl>
      <w:tblPr>
        <w:bidiVisual/>
        <w:tblW w:w="0" w:type="auto"/>
        <w:tblInd w:w="7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3492"/>
      </w:tblGrid>
      <w:tr w:rsidR="00F90255" w:rsidRPr="00863AC8" w:rsidTr="00BB462E"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10</w:t>
            </w:r>
          </w:p>
        </w:tc>
        <w:tc>
          <w:tcPr>
            <w:tcW w:w="3492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 xml:space="preserve">عدد الرسائل </w:t>
            </w:r>
            <w:r w:rsidRPr="00863AC8">
              <w:rPr>
                <w:sz w:val="28"/>
                <w:szCs w:val="28"/>
                <w:lang w:val="fr-FR"/>
              </w:rPr>
              <w:t>(SMS)</w:t>
            </w:r>
          </w:p>
        </w:tc>
      </w:tr>
      <w:tr w:rsidR="00F90255" w:rsidRPr="00863AC8" w:rsidTr="00BB462E"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45</w:t>
            </w:r>
          </w:p>
        </w:tc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3492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مبلغ حسب العرض الأول بــ</w:t>
            </w:r>
            <w:r w:rsidRPr="00863AC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863AC8">
              <w:rPr>
                <w:sz w:val="28"/>
                <w:szCs w:val="28"/>
                <w:lang w:val="fr-FR"/>
              </w:rPr>
              <w:t>DA</w:t>
            </w:r>
          </w:p>
        </w:tc>
      </w:tr>
      <w:tr w:rsidR="00F90255" w:rsidRPr="00863AC8" w:rsidTr="00BB462E"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90</w:t>
            </w:r>
          </w:p>
        </w:tc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636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</w:p>
        </w:tc>
        <w:tc>
          <w:tcPr>
            <w:tcW w:w="3492" w:type="dxa"/>
          </w:tcPr>
          <w:p w:rsidR="00F90255" w:rsidRPr="00863AC8" w:rsidRDefault="00F90255" w:rsidP="00BB462E">
            <w:pPr>
              <w:jc w:val="center"/>
              <w:rPr>
                <w:sz w:val="28"/>
                <w:szCs w:val="28"/>
                <w:rtl/>
                <w:lang w:val="fr-FR"/>
              </w:rPr>
            </w:pP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>المبلغ حسب العرض الثاني بــ</w:t>
            </w:r>
            <w:r w:rsidRPr="00863AC8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>:</w:t>
            </w:r>
            <w:r w:rsidRPr="00863AC8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863AC8">
              <w:rPr>
                <w:sz w:val="28"/>
                <w:szCs w:val="28"/>
                <w:lang w:val="fr-FR"/>
              </w:rPr>
              <w:t>DA</w:t>
            </w:r>
          </w:p>
        </w:tc>
      </w:tr>
    </w:tbl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2)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  <w:r>
        <w:rPr>
          <w:rFonts w:ascii="Monotype Corsiva" w:hAnsi="Monotype Corsiva"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 w:hint="cs"/>
          <w:sz w:val="28"/>
          <w:szCs w:val="28"/>
          <w:rtl/>
          <w:lang w:val="fr-FR" w:bidi="ar-DZ"/>
        </w:rPr>
        <w:t xml:space="preserve">يعبّر عن الرسائل </w:t>
      </w:r>
      <w:proofErr w:type="gramStart"/>
      <w:r>
        <w:rPr>
          <w:rFonts w:ascii="Monotype Corsiva" w:hAnsi="Monotype Corsiva" w:cs="Arabic Transparent" w:hint="cs"/>
          <w:sz w:val="28"/>
          <w:szCs w:val="28"/>
          <w:rtl/>
          <w:lang w:val="fr-FR" w:bidi="ar-DZ"/>
        </w:rPr>
        <w:t>المرسلة ،</w:t>
      </w:r>
      <w:proofErr w:type="gramEnd"/>
      <w:r>
        <w:rPr>
          <w:rFonts w:ascii="Monotype Corsiva" w:hAnsi="Monotype Corsiva" w:cs="Arabic Transparent" w:hint="cs"/>
          <w:sz w:val="28"/>
          <w:szCs w:val="28"/>
          <w:rtl/>
          <w:lang w:val="fr-FR" w:bidi="ar-DZ"/>
        </w:rPr>
        <w:t xml:space="preserve"> </w:t>
      </w:r>
      <w:r w:rsidRPr="008E136E">
        <w:rPr>
          <w:rFonts w:ascii="Monotype Corsiva" w:hAnsi="Monotype Corsiva" w:cs="Arabic Transparent"/>
          <w:position w:val="-10"/>
          <w:sz w:val="28"/>
          <w:szCs w:val="28"/>
          <w:lang w:val="fr-FR" w:bidi="ar-DZ"/>
        </w:rPr>
        <w:object w:dxaOrig="240" w:dyaOrig="340">
          <v:shape id="_x0000_i1105" type="#_x0000_t75" style="width:12pt;height:17.25pt" o:ole="">
            <v:imagedata r:id="rId159" o:title=""/>
          </v:shape>
          <o:OLEObject Type="Embed" ProgID="Equation.3" ShapeID="_x0000_i1105" DrawAspect="Content" ObjectID="_1622289188" r:id="rId160"/>
        </w:object>
      </w:r>
      <w:r>
        <w:rPr>
          <w:rFonts w:ascii="Monotype Corsiva" w:hAnsi="Monotype Corsiva"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مبلغ حسب العرض الأول ، </w:t>
      </w:r>
      <w:r w:rsidRPr="008E136E">
        <w:rPr>
          <w:position w:val="-10"/>
          <w:sz w:val="28"/>
          <w:szCs w:val="28"/>
          <w:lang w:val="fr-FR"/>
        </w:rPr>
        <w:object w:dxaOrig="260" w:dyaOrig="340">
          <v:shape id="_x0000_i1106" type="#_x0000_t75" style="width:13.5pt;height:17.25pt" o:ole="">
            <v:imagedata r:id="rId161" o:title=""/>
          </v:shape>
          <o:OLEObject Type="Embed" ProgID="Equation.3" ShapeID="_x0000_i1106" DrawAspect="Content" ObjectID="_1622289189" r:id="rId162"/>
        </w:object>
      </w:r>
      <w:r w:rsidRPr="008E136E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المبلغ حسب العرض الثاني </w:t>
      </w:r>
      <w:r w:rsidRPr="00C56CE2">
        <w:rPr>
          <w:rFonts w:hint="cs"/>
          <w:b/>
          <w:bCs/>
          <w:sz w:val="28"/>
          <w:szCs w:val="28"/>
          <w:rtl/>
          <w:lang w:val="fr-FR"/>
        </w:rPr>
        <w:t>.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* عبّر عن </w:t>
      </w:r>
      <w:r w:rsidRPr="008E136E">
        <w:rPr>
          <w:rFonts w:ascii="Monotype Corsiva" w:hAnsi="Monotype Corsiva" w:cs="Arabic Transparent"/>
          <w:position w:val="-10"/>
          <w:sz w:val="28"/>
          <w:szCs w:val="28"/>
          <w:lang w:val="fr-FR" w:bidi="ar-DZ"/>
        </w:rPr>
        <w:object w:dxaOrig="240" w:dyaOrig="340">
          <v:shape id="_x0000_i1107" type="#_x0000_t75" style="width:12pt;height:17.25pt" o:ole="">
            <v:imagedata r:id="rId159" o:title=""/>
          </v:shape>
          <o:OLEObject Type="Embed" ProgID="Equation.3" ShapeID="_x0000_i1107" DrawAspect="Content" ObjectID="_1622289190" r:id="rId163"/>
        </w:object>
      </w:r>
      <w:r>
        <w:rPr>
          <w:rFonts w:ascii="Monotype Corsiva" w:hAnsi="Monotype Corsiva" w:cs="Arabic Transparent" w:hint="cs"/>
          <w:sz w:val="28"/>
          <w:szCs w:val="28"/>
          <w:rtl/>
          <w:lang w:val="fr-FR" w:bidi="ar-DZ"/>
        </w:rPr>
        <w:t xml:space="preserve"> وَ </w:t>
      </w:r>
      <w:r w:rsidRPr="008E136E">
        <w:rPr>
          <w:position w:val="-10"/>
          <w:sz w:val="28"/>
          <w:szCs w:val="28"/>
          <w:lang w:val="fr-FR"/>
        </w:rPr>
        <w:object w:dxaOrig="260" w:dyaOrig="340">
          <v:shape id="_x0000_i1108" type="#_x0000_t75" style="width:13.5pt;height:17.25pt" o:ole="">
            <v:imagedata r:id="rId164" o:title=""/>
          </v:shape>
          <o:OLEObject Type="Embed" ProgID="Equation.3" ShapeID="_x0000_i1108" DrawAspect="Content" ObjectID="_1622289191" r:id="rId165"/>
        </w:object>
      </w:r>
      <w:r>
        <w:rPr>
          <w:rFonts w:hint="cs"/>
          <w:sz w:val="28"/>
          <w:szCs w:val="28"/>
          <w:rtl/>
          <w:lang w:val="fr-FR"/>
        </w:rPr>
        <w:t xml:space="preserve"> بدلالة  </w:t>
      </w:r>
      <w:r w:rsidRPr="008E136E">
        <w:rPr>
          <w:rFonts w:ascii="Monotype Corsiva" w:hAnsi="Monotype Corsiva" w:cs="Arabic Transparent"/>
          <w:b/>
          <w:bCs/>
          <w:sz w:val="28"/>
          <w:szCs w:val="28"/>
          <w:lang w:val="fr-FR" w:bidi="ar-DZ"/>
        </w:rPr>
        <w:t xml:space="preserve">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sym w:font="Symbol" w:char="F063"/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3)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وَ </w:t>
      </w:r>
      <w:r>
        <w:rPr>
          <w:sz w:val="28"/>
          <w:szCs w:val="28"/>
          <w:lang w:val="fr-FR"/>
        </w:rPr>
        <w:t>g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دالتان حيث</w:t>
      </w:r>
      <w:r w:rsidRPr="00C56CE2">
        <w:rPr>
          <w:rFonts w:hint="cs"/>
          <w:b/>
          <w:bCs/>
          <w:sz w:val="28"/>
          <w:szCs w:val="28"/>
          <w:rtl/>
          <w:lang w:val="fr-FR"/>
        </w:rPr>
        <w:t>: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8E136E">
        <w:rPr>
          <w:position w:val="-10"/>
          <w:sz w:val="28"/>
          <w:szCs w:val="28"/>
          <w:lang w:val="fr-FR"/>
        </w:rPr>
        <w:object w:dxaOrig="999" w:dyaOrig="340">
          <v:shape id="_x0000_i1109" type="#_x0000_t75" style="width:50.25pt;height:17.25pt" o:ole="">
            <v:imagedata r:id="rId166" o:title=""/>
          </v:shape>
          <o:OLEObject Type="Embed" ProgID="Equation.3" ShapeID="_x0000_i1109" DrawAspect="Content" ObjectID="_1622289192" r:id="rId167"/>
        </w:object>
      </w:r>
      <w:r>
        <w:rPr>
          <w:rFonts w:hint="cs"/>
          <w:sz w:val="28"/>
          <w:szCs w:val="28"/>
          <w:rtl/>
          <w:lang w:val="fr-FR"/>
        </w:rPr>
        <w:t xml:space="preserve"> وَ </w:t>
      </w:r>
      <w:r w:rsidRPr="008E136E">
        <w:rPr>
          <w:position w:val="-10"/>
          <w:sz w:val="28"/>
          <w:szCs w:val="28"/>
          <w:lang w:val="fr-FR"/>
        </w:rPr>
        <w:object w:dxaOrig="1579" w:dyaOrig="340">
          <v:shape id="_x0000_i1110" type="#_x0000_t75" style="width:79.5pt;height:17.25pt" o:ole="">
            <v:imagedata r:id="rId168" o:title=""/>
          </v:shape>
          <o:OLEObject Type="Embed" ProgID="Equation.3" ShapeID="_x0000_i1110" DrawAspect="Content" ObjectID="_1622289193" r:id="rId169"/>
        </w:objec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* مثّل بيانيا الدالتين </w:t>
      </w:r>
      <w:r w:rsidRPr="008E136E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g</w:t>
      </w:r>
      <w:r>
        <w:rPr>
          <w:rFonts w:hint="cs"/>
          <w:sz w:val="28"/>
          <w:szCs w:val="28"/>
          <w:rtl/>
          <w:lang w:val="fr-FR"/>
        </w:rPr>
        <w:t xml:space="preserve"> في نفس المعلم المتعامد والمتجانس حيث: (</w:t>
      </w:r>
      <w:r>
        <w:rPr>
          <w:sz w:val="28"/>
          <w:szCs w:val="28"/>
          <w:lang w:val="fr-FR"/>
        </w:rPr>
        <w:t>1cm</w:t>
      </w:r>
      <w:r>
        <w:rPr>
          <w:rFonts w:hint="cs"/>
          <w:sz w:val="28"/>
          <w:szCs w:val="28"/>
          <w:rtl/>
          <w:lang w:val="fr-FR"/>
        </w:rPr>
        <w:t xml:space="preserve"> على</w:t>
      </w:r>
      <w:r w:rsidRPr="00142DA8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محور الفواصل يمثل 5 رسائل 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  </w:t>
      </w:r>
      <w:r>
        <w:rPr>
          <w:sz w:val="28"/>
          <w:szCs w:val="28"/>
          <w:lang w:val="fr-FR"/>
        </w:rPr>
        <w:t>SMS</w:t>
      </w:r>
      <w:r>
        <w:rPr>
          <w:rFonts w:hint="cs"/>
          <w:sz w:val="28"/>
          <w:szCs w:val="28"/>
          <w:rtl/>
          <w:lang w:val="fr-FR"/>
        </w:rPr>
        <w:t xml:space="preserve"> وَ </w:t>
      </w:r>
      <w:r>
        <w:rPr>
          <w:sz w:val="28"/>
          <w:szCs w:val="28"/>
          <w:lang w:val="fr-FR"/>
        </w:rPr>
        <w:t>1cm</w:t>
      </w:r>
      <w:r>
        <w:rPr>
          <w:rFonts w:hint="cs"/>
          <w:sz w:val="28"/>
          <w:szCs w:val="28"/>
          <w:rtl/>
          <w:lang w:val="fr-FR"/>
        </w:rPr>
        <w:t xml:space="preserve"> على محور التراتيب يمثل </w:t>
      </w:r>
      <w:r>
        <w:rPr>
          <w:sz w:val="28"/>
          <w:szCs w:val="28"/>
          <w:lang w:val="fr-FR"/>
        </w:rPr>
        <w:t>10DA</w:t>
      </w:r>
      <w:r>
        <w:rPr>
          <w:rFonts w:hint="cs"/>
          <w:sz w:val="28"/>
          <w:szCs w:val="28"/>
          <w:rtl/>
          <w:lang w:val="fr-FR"/>
        </w:rPr>
        <w:t>)</w:t>
      </w:r>
    </w:p>
    <w:p w:rsidR="00F90255" w:rsidRPr="00FF40B3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4) يريد </w:t>
      </w:r>
      <w:proofErr w:type="spellStart"/>
      <w:r>
        <w:rPr>
          <w:rFonts w:hint="cs"/>
          <w:sz w:val="28"/>
          <w:szCs w:val="28"/>
          <w:rtl/>
          <w:lang w:val="fr-FR"/>
        </w:rPr>
        <w:t>الأخوان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زينب وكريم استغلال هذين العرضين لهذه المناسبة ، في رصيد كريم </w:t>
      </w:r>
      <w:r>
        <w:rPr>
          <w:sz w:val="28"/>
          <w:szCs w:val="28"/>
          <w:lang w:val="fr-FR"/>
        </w:rPr>
        <w:t>120DA</w:t>
      </w:r>
      <w:r>
        <w:rPr>
          <w:rFonts w:hint="cs"/>
          <w:sz w:val="28"/>
          <w:szCs w:val="28"/>
          <w:rtl/>
          <w:lang w:val="fr-FR"/>
        </w:rPr>
        <w:t xml:space="preserve"> ويريد تهنئة أكبر </w:t>
      </w:r>
    </w:p>
    <w:p w:rsidR="00F90255" w:rsidRPr="00FF40B3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عد</w:t>
      </w:r>
      <w:r>
        <w:rPr>
          <w:rFonts w:hint="eastAsia"/>
          <w:sz w:val="28"/>
          <w:szCs w:val="28"/>
          <w:rtl/>
          <w:lang w:val="fr-FR"/>
        </w:rPr>
        <w:t>د</w:t>
      </w:r>
      <w:r>
        <w:rPr>
          <w:rFonts w:hint="cs"/>
          <w:sz w:val="28"/>
          <w:szCs w:val="28"/>
          <w:rtl/>
          <w:lang w:val="fr-FR"/>
        </w:rPr>
        <w:t xml:space="preserve"> ممكن من الأشخاص ، أمّا زينب تريد تهنئة زميلاتها في الدّراسة وعددهن 15 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* بقراءة بيانية ، </w:t>
      </w:r>
      <w:proofErr w:type="spellStart"/>
      <w:r>
        <w:rPr>
          <w:rFonts w:hint="cs"/>
          <w:sz w:val="28"/>
          <w:szCs w:val="28"/>
          <w:rtl/>
          <w:lang w:val="fr-FR"/>
        </w:rPr>
        <w:t>ماهو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العرض المناسب لكل منهما ؟ (مع الشرح)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ـــــــــــــــــ</w:t>
      </w: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Pr="0070512E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قال رسول الله صلى الله عليه وسلم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</w:t>
      </w:r>
      <w:r>
        <w:rPr>
          <w:rFonts w:hint="cs"/>
          <w:sz w:val="28"/>
          <w:szCs w:val="28"/>
          <w:rtl/>
          <w:lang w:val="fr-FR"/>
        </w:rPr>
        <w:t xml:space="preserve">(من صلى الصبح  فهو في ذمة الله فانظر </w:t>
      </w:r>
      <w:proofErr w:type="spellStart"/>
      <w:r>
        <w:rPr>
          <w:rFonts w:hint="cs"/>
          <w:sz w:val="28"/>
          <w:szCs w:val="28"/>
          <w:rtl/>
          <w:lang w:val="fr-FR"/>
        </w:rPr>
        <w:t>ياإبن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آدم </w:t>
      </w:r>
      <w:proofErr w:type="spellStart"/>
      <w:r>
        <w:rPr>
          <w:rFonts w:hint="cs"/>
          <w:sz w:val="28"/>
          <w:szCs w:val="28"/>
          <w:rtl/>
          <w:lang w:val="fr-FR"/>
        </w:rPr>
        <w:t>لايطلبنك</w:t>
      </w:r>
      <w:proofErr w:type="spellEnd"/>
      <w:r>
        <w:rPr>
          <w:rFonts w:hint="cs"/>
          <w:sz w:val="28"/>
          <w:szCs w:val="28"/>
          <w:rtl/>
          <w:lang w:val="fr-FR"/>
        </w:rPr>
        <w:t xml:space="preserve"> الله من ذمته بشيء</w:t>
      </w:r>
    </w:p>
    <w:p w:rsidR="00F90255" w:rsidRDefault="00F90255" w:rsidP="00F90255">
      <w:pPr>
        <w:rPr>
          <w:sz w:val="28"/>
          <w:szCs w:val="28"/>
          <w:rtl/>
          <w:lang w:val="fr-FR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7054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F90255" w:rsidRPr="00FC1A09" w:rsidRDefault="00F90255" w:rsidP="00F90255">
      <w:pPr>
        <w:jc w:val="center"/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3F2D5DE" wp14:editId="7603A4E0">
                <wp:simplePos x="0" y="0"/>
                <wp:positionH relativeFrom="column">
                  <wp:posOffset>1404620</wp:posOffset>
                </wp:positionH>
                <wp:positionV relativeFrom="paragraph">
                  <wp:posOffset>-114935</wp:posOffset>
                </wp:positionV>
                <wp:extent cx="3677920" cy="459740"/>
                <wp:effectExtent l="40005" t="39370" r="44450" b="43815"/>
                <wp:wrapNone/>
                <wp:docPr id="607" name="Rectangle 9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77920" cy="459740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C8520C" id="Rectangle 990" o:spid="_x0000_s1026" style="position:absolute;margin-left:110.6pt;margin-top:-9.05pt;width:289.6pt;height:36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" filled="f" strokeweight="6pt">
                <v:stroke linestyle="thickBetweenThin"/>
              </v:rect>
            </w:pict>
          </mc:Fallback>
        </mc:AlternateContent>
      </w: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وضعيـــــــة </w:t>
      </w:r>
      <w:proofErr w:type="spellStart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إدماجية</w:t>
      </w:r>
      <w:proofErr w:type="spellEnd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رقم (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09</w:t>
      </w: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)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شهادة فرنسا 2012م</w:t>
      </w:r>
    </w:p>
    <w:p w:rsidR="00F90255" w:rsidRDefault="00F90255" w:rsidP="00F90255">
      <w:pPr>
        <w:ind w:firstLine="720"/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ملاحظة :</w:t>
      </w:r>
      <w:r>
        <w:rPr>
          <w:rFonts w:hint="cs"/>
          <w:sz w:val="28"/>
          <w:szCs w:val="28"/>
          <w:rtl/>
          <w:lang w:val="fr-FR" w:bidi="ar-DZ"/>
        </w:rPr>
        <w:t xml:space="preserve"> الأجزاء الخمسة مستقلة عن بعضها البعض </w:t>
      </w:r>
      <w:r w:rsidRPr="00630C10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ريمي </w:t>
      </w:r>
      <w:r>
        <w:rPr>
          <w:sz w:val="28"/>
          <w:szCs w:val="28"/>
          <w:lang w:val="fr-FR" w:bidi="ar-DZ"/>
        </w:rPr>
        <w:t>(</w:t>
      </w:r>
      <w:proofErr w:type="spellStart"/>
      <w:r>
        <w:rPr>
          <w:sz w:val="28"/>
          <w:szCs w:val="28"/>
          <w:lang w:val="fr-FR" w:bidi="ar-DZ"/>
        </w:rPr>
        <w:t>Re'my</w:t>
      </w:r>
      <w:proofErr w:type="spellEnd"/>
      <w:r>
        <w:rPr>
          <w:sz w:val="28"/>
          <w:szCs w:val="28"/>
          <w:lang w:val="fr-FR" w:bidi="ar-DZ"/>
        </w:rPr>
        <w:t>)</w:t>
      </w:r>
      <w:r>
        <w:rPr>
          <w:rFonts w:hint="cs"/>
          <w:sz w:val="28"/>
          <w:szCs w:val="28"/>
          <w:rtl/>
          <w:lang w:val="fr-FR" w:bidi="ar-DZ"/>
        </w:rPr>
        <w:t xml:space="preserve"> يملك </w:t>
      </w:r>
      <w:r>
        <w:rPr>
          <w:sz w:val="28"/>
          <w:szCs w:val="28"/>
          <w:lang w:val="fr-FR" w:bidi="ar-DZ"/>
        </w:rPr>
        <w:t>96m</w:t>
      </w:r>
      <w:r>
        <w:rPr>
          <w:rFonts w:hint="cs"/>
          <w:sz w:val="28"/>
          <w:szCs w:val="28"/>
          <w:rtl/>
          <w:lang w:val="fr-FR" w:bidi="ar-DZ"/>
        </w:rPr>
        <w:t xml:space="preserve"> من السياج حيث يريد إنشاء حوزة (زريبة) لحصانه القصير الذي يشبه الحمار من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ناجية الطول ، ويريد أن يخصص له أكبر مساح</w:t>
      </w:r>
      <w:r>
        <w:rPr>
          <w:rFonts w:hint="eastAsia"/>
          <w:sz w:val="28"/>
          <w:szCs w:val="28"/>
          <w:rtl/>
          <w:lang w:val="fr-FR" w:bidi="ar-DZ"/>
        </w:rPr>
        <w:t>ة</w:t>
      </w:r>
      <w:r>
        <w:rPr>
          <w:rFonts w:hint="cs"/>
          <w:sz w:val="28"/>
          <w:szCs w:val="28"/>
          <w:rtl/>
          <w:lang w:val="fr-FR" w:bidi="ar-DZ"/>
        </w:rPr>
        <w:t xml:space="preserve"> ممكنة </w:t>
      </w:r>
      <w:r w:rsidRPr="00095C19">
        <w:rPr>
          <w:rFonts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أول :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فكرته الأولى هو إنشاء مكان</w:t>
      </w:r>
      <w:r w:rsidRPr="002C767B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لحصانه القصير مستطيل الشكل محيطه </w:t>
      </w:r>
      <w:r>
        <w:rPr>
          <w:sz w:val="28"/>
          <w:szCs w:val="28"/>
          <w:lang w:val="fr-FR" w:bidi="ar-DZ"/>
        </w:rPr>
        <w:t>96m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حسب طول وعرض هذا المستطيل علما أن طوله ضعف عرضه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احسب مساحة المستطيل </w:t>
      </w:r>
      <w:r w:rsidRPr="00544B3A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ثاني :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 w:bidi="ar-DZ"/>
        </w:rPr>
        <w:t xml:space="preserve"> فكرته الثانية هي إنشاء مكان</w:t>
      </w:r>
      <w:r>
        <w:rPr>
          <w:rFonts w:hint="eastAsia"/>
          <w:sz w:val="28"/>
          <w:szCs w:val="28"/>
          <w:rtl/>
          <w:lang w:val="fr-FR" w:bidi="ar-DZ"/>
        </w:rPr>
        <w:t>ا</w:t>
      </w:r>
      <w:r w:rsidRPr="002C767B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لحصانه القصير مربع الشكل محيطه </w:t>
      </w:r>
      <w:r>
        <w:rPr>
          <w:sz w:val="28"/>
          <w:szCs w:val="28"/>
          <w:lang w:val="fr-FR" w:bidi="ar-DZ"/>
        </w:rPr>
        <w:t>96m</w:t>
      </w:r>
      <w:r>
        <w:rPr>
          <w:rFonts w:hint="cs"/>
          <w:sz w:val="28"/>
          <w:szCs w:val="28"/>
          <w:rtl/>
          <w:lang w:val="fr-FR" w:bidi="ar-DZ"/>
        </w:rPr>
        <w:t xml:space="preserve">    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 </w:t>
      </w:r>
      <w:r>
        <w:rPr>
          <w:rFonts w:hint="cs"/>
          <w:sz w:val="28"/>
          <w:szCs w:val="28"/>
          <w:rtl/>
          <w:lang w:val="fr-FR" w:bidi="ar-DZ"/>
        </w:rPr>
        <w:t>* أحسب مساحة هذا المربع</w:t>
      </w:r>
      <w:r w:rsidRPr="00544B3A">
        <w:rPr>
          <w:rFonts w:hint="cs"/>
          <w:b/>
          <w:bCs/>
          <w:sz w:val="28"/>
          <w:szCs w:val="28"/>
          <w:rtl/>
          <w:lang w:val="fr-FR" w:bidi="ar-DZ"/>
        </w:rPr>
        <w:t xml:space="preserve"> .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4D90F8D" wp14:editId="16365689">
                <wp:simplePos x="0" y="0"/>
                <wp:positionH relativeFrom="column">
                  <wp:posOffset>374650</wp:posOffset>
                </wp:positionH>
                <wp:positionV relativeFrom="paragraph">
                  <wp:posOffset>26670</wp:posOffset>
                </wp:positionV>
                <wp:extent cx="1522730" cy="1609090"/>
                <wp:effectExtent l="635" t="1270" r="635" b="0"/>
                <wp:wrapNone/>
                <wp:docPr id="591" name="Group 10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2730" cy="1609090"/>
                          <a:chOff x="1756" y="12073"/>
                          <a:chExt cx="2398" cy="2534"/>
                        </a:xfrm>
                      </wpg:grpSpPr>
                      <wpg:grpSp>
                        <wpg:cNvPr id="592" name="Group 1010"/>
                        <wpg:cNvGrpSpPr>
                          <a:grpSpLocks/>
                        </wpg:cNvGrpSpPr>
                        <wpg:grpSpPr bwMode="auto">
                          <a:xfrm>
                            <a:off x="1756" y="12073"/>
                            <a:ext cx="2398" cy="2534"/>
                            <a:chOff x="1455" y="7910"/>
                            <a:chExt cx="2398" cy="2534"/>
                          </a:xfrm>
                        </wpg:grpSpPr>
                        <wps:wsp>
                          <wps:cNvPr id="593" name="AutoShape 10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6" y="8272"/>
                              <a:ext cx="1810" cy="181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4" name="Oval 10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1" y="8091"/>
                              <a:ext cx="1795" cy="215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5" name="Line 10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96" y="9177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Line 10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18" y="8272"/>
                              <a:ext cx="905" cy="1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10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18" y="8272"/>
                              <a:ext cx="905" cy="1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Line 10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9177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Text Box 10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37" y="10008"/>
                              <a:ext cx="362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8D0E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" name="Text Box 10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8" y="10082"/>
                              <a:ext cx="362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8D0E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1" name="Text Box 10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91" y="8996"/>
                              <a:ext cx="362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8D0E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Text Box 10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4" y="7910"/>
                              <a:ext cx="362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8D0E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3" name="Text Box 10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37" y="7925"/>
                              <a:ext cx="362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8D0E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4" name="Text Box 10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5" y="8996"/>
                              <a:ext cx="362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8D0E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Text Box 10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4" y="9735"/>
                              <a:ext cx="362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B462E" w:rsidRPr="008D0E98" w:rsidRDefault="00BB462E" w:rsidP="00F90255">
                                <w:pPr>
                                  <w:rPr>
                                    <w:b/>
                                    <w:bCs/>
                                    <w:lang w:val="fr-F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val="fr-FR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06" name="Text Box 1024"/>
                        <wps:cNvSpPr txBox="1">
                          <a:spLocks noChangeArrowheads="1"/>
                        </wps:cNvSpPr>
                        <wps:spPr bwMode="auto">
                          <a:xfrm>
                            <a:off x="2751" y="1290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8D252B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D90F8D" id="Group 1009" o:spid="_x0000_s1285" style="position:absolute;left:0;text-align:left;margin-left:29.5pt;margin-top:2.1pt;width:119.9pt;height:126.7pt;z-index:251687936" coordorigin="1756,12073" coordsize="2398,2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">
                <v:group id="Group 1010" o:spid="_x0000_s1286" style="position:absolute;left:1756;top:12073;width:2398;height:2534" coordorigin="1455,7910" coordsize="2398,2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5gu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AutoShape 1011" o:spid="_x0000_s1287" type="#_x0000_t9" style="position:absolute;left:1696;top:8272;width:1810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" filled="f" strokeweight="1.5pt"/>
                  <v:oval id="Oval 1012" o:spid="_x0000_s1288" style="position:absolute;left:1711;top:8091;width:1795;height:2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" filled="f" strokeweight="1pt"/>
                  <v:line id="Line 1013" o:spid="_x0000_s1289" style="position:absolute;visibility:visible;mso-wrap-style:square" from="1696,9177" to="3506,9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"/>
                  <v:line id="Line 1014" o:spid="_x0000_s1290" style="position:absolute;flip:x;visibility:visible;mso-wrap-style:square" from="2118,8272" to="3023,10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"/>
                  <v:line id="Line 1015" o:spid="_x0000_s1291" style="position:absolute;visibility:visible;mso-wrap-style:square" from="2118,8272" to="3023,10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"/>
                  <v:line id="Line 1016" o:spid="_x0000_s1292" style="position:absolute;visibility:visible;mso-wrap-style:square" from="2571,9177" to="2571,10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" strokeweight="1.5pt">
                    <v:stroke dashstyle="1 1"/>
                  </v:line>
                  <v:shape id="Text Box 1017" o:spid="_x0000_s1293" type="#_x0000_t202" style="position:absolute;left:1937;top:1000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" filled="f" stroked="f">
                    <v:textbox>
                      <w:txbxContent>
                        <w:p w:rsidR="00BB462E" w:rsidRPr="008D0E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018" o:spid="_x0000_s1294" type="#_x0000_t202" style="position:absolute;left:2948;top:1008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tKF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V&#10;nB/PxCMgF08AAAD//wMAUEsBAi0AFAAGAAgAAAAhANvh9svuAAAAhQEAABMAAAAAAAAAAAAAAAAA&#10;AAAAAFtDb250ZW50X1R5cGVzXS54bWxQSwECLQAUAAYACAAAACEAWvQsW78AAAAVAQAACwAAAAAA&#10;AAAAAAAAAAAfAQAAX3JlbHMvLnJlbHNQSwECLQAUAAYACAAAACEALPrShcAAAADcAAAADwAAAAAA&#10;AAAAAAAAAAAHAgAAZHJzL2Rvd25yZXYueG1sUEsFBgAAAAADAAMAtwAAAPQCAAAAAA==&#10;" filled="f" stroked="f">
                    <v:textbox>
                      <w:txbxContent>
                        <w:p w:rsidR="00BB462E" w:rsidRPr="008D0E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19" o:spid="_x0000_s1295" type="#_x0000_t202" style="position:absolute;left:3491;top:899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ncexAAAANw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QqVwPROPgFz/AwAA//8DAFBLAQItABQABgAIAAAAIQDb4fbL7gAAAIUBAAATAAAAAAAAAAAA&#10;AAAAAAAAAABbQ29udGVudF9UeXBlc10ueG1sUEsBAi0AFAAGAAgAAAAhAFr0LFu/AAAAFQEAAAsA&#10;AAAAAAAAAAAAAAAAHwEAAF9yZWxzLy5yZWxzUEsBAi0AFAAGAAgAAAAhAEO2dx7EAAAA3AAAAA8A&#10;AAAAAAAAAAAAAAAABwIAAGRycy9kb3ducmV2LnhtbFBLBQYAAAAAAwADALcAAAD4AgAAAAA=&#10;" filled="f" stroked="f">
                    <v:textbox>
                      <w:txbxContent>
                        <w:p w:rsidR="00BB462E" w:rsidRPr="008D0E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20" o:spid="_x0000_s1296" type="#_x0000_t202" style="position:absolute;left:3024;top:791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Olp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MhVSv4PxOPgNz8AQAA//8DAFBLAQItABQABgAIAAAAIQDb4fbL7gAAAIUBAAATAAAAAAAAAAAA&#10;AAAAAAAAAABbQ29udGVudF9UeXBlc10ueG1sUEsBAi0AFAAGAAgAAAAhAFr0LFu/AAAAFQEAAAsA&#10;AAAAAAAAAAAAAAAAHwEAAF9yZWxzLy5yZWxzUEsBAi0AFAAGAAgAAAAhALNk6WnEAAAA3AAAAA8A&#10;AAAAAAAAAAAAAAAABwIAAGRycy9kb3ducmV2LnhtbFBLBQYAAAAAAwADALcAAAD4AgAAAAA=&#10;" filled="f" stroked="f">
                    <v:textbox>
                      <w:txbxContent>
                        <w:p w:rsidR="00BB462E" w:rsidRPr="008D0E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021" o:spid="_x0000_s1297" type="#_x0000_t202" style="position:absolute;left:1937;top:792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EzywwAAANw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agL3M/EIyNUNAAD//wMAUEsBAi0AFAAGAAgAAAAhANvh9svuAAAAhQEAABMAAAAAAAAAAAAA&#10;AAAAAAAAAFtDb250ZW50X1R5cGVzXS54bWxQSwECLQAUAAYACAAAACEAWvQsW78AAAAVAQAACwAA&#10;AAAAAAAAAAAAAAAfAQAAX3JlbHMvLnJlbHNQSwECLQAUAAYACAAAACEA3ChM8sMAAADcAAAADwAA&#10;AAAAAAAAAAAAAAAHAgAAZHJzL2Rvd25yZXYueG1sUEsFBgAAAAADAAMAtwAAAPcCAAAAAA==&#10;" filled="f" stroked="f">
                    <v:textbox>
                      <w:txbxContent>
                        <w:p w:rsidR="00BB462E" w:rsidRPr="008D0E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022" o:spid="_x0000_s1298" type="#_x0000_t202" style="position:absolute;left:1455;top:899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dSGwwAAANw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zUAF5n4hGQ8ycAAAD//wMAUEsBAi0AFAAGAAgAAAAhANvh9svuAAAAhQEAABMAAAAAAAAAAAAA&#10;AAAAAAAAAFtDb250ZW50X1R5cGVzXS54bWxQSwECLQAUAAYACAAAACEAWvQsW78AAAAVAQAACwAA&#10;AAAAAAAAAAAAAAAfAQAAX3JlbHMvLnJlbHNQSwECLQAUAAYACAAAACEAU8HUhsMAAADcAAAADwAA&#10;AAAAAAAAAAAAAAAHAgAAZHJzL2Rvd25yZXYueG1sUEsFBgAAAAADAAMAtwAAAPcCAAAAAA==&#10;" filled="f" stroked="f">
                    <v:textbox>
                      <w:txbxContent>
                        <w:p w:rsidR="00BB462E" w:rsidRPr="008D0E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023" o:spid="_x0000_s1299" type="#_x0000_t202" style="position:absolute;left:2554;top:973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" filled="f" stroked="f">
                    <v:textbox>
                      <w:txbxContent>
                        <w:p w:rsidR="00BB462E" w:rsidRPr="008D0E98" w:rsidRDefault="00BB462E" w:rsidP="00F90255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shape id="Text Box 1024" o:spid="_x0000_s1300" type="#_x0000_t202" style="position:absolute;left:2751;top:1290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" filled="f" stroked="f">
                  <v:textbox>
                    <w:txbxContent>
                      <w:p w:rsidR="00BB462E" w:rsidRPr="008D252B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ثالث: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فكرته الثالثة هو إنشاء مكان سداسي منتظم الشكل </w:t>
      </w:r>
      <w:r>
        <w:rPr>
          <w:sz w:val="28"/>
          <w:szCs w:val="28"/>
          <w:lang w:val="fr-FR" w:bidi="ar-DZ"/>
        </w:rPr>
        <w:t>ABCDEF</w:t>
      </w:r>
      <w:r>
        <w:rPr>
          <w:rFonts w:hint="cs"/>
          <w:sz w:val="28"/>
          <w:szCs w:val="28"/>
          <w:rtl/>
          <w:lang w:val="fr-FR" w:bidi="ar-DZ"/>
        </w:rPr>
        <w:t xml:space="preserve"> محيطه </w:t>
      </w:r>
      <w:r>
        <w:rPr>
          <w:sz w:val="28"/>
          <w:szCs w:val="28"/>
          <w:lang w:val="fr-FR" w:bidi="ar-DZ"/>
        </w:rPr>
        <w:t>96m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ومرسوم داخل دائرة مركزها </w:t>
      </w:r>
      <w:r>
        <w:rPr>
          <w:sz w:val="28"/>
          <w:szCs w:val="28"/>
          <w:lang w:val="fr-FR" w:bidi="ar-DZ"/>
        </w:rPr>
        <w:t>O</w:t>
      </w:r>
      <w:r>
        <w:rPr>
          <w:rFonts w:hint="cs"/>
          <w:sz w:val="28"/>
          <w:szCs w:val="28"/>
          <w:rtl/>
          <w:lang w:val="fr-FR" w:bidi="ar-DZ"/>
        </w:rPr>
        <w:t xml:space="preserve"> ونصف قطرها </w:t>
      </w:r>
      <w:r>
        <w:rPr>
          <w:sz w:val="28"/>
          <w:szCs w:val="28"/>
          <w:lang w:val="fr-FR" w:bidi="ar-DZ"/>
        </w:rPr>
        <w:t>16m</w:t>
      </w:r>
      <w:r>
        <w:rPr>
          <w:rFonts w:hint="cs"/>
          <w:sz w:val="28"/>
          <w:szCs w:val="28"/>
          <w:rtl/>
          <w:lang w:val="fr-FR" w:bidi="ar-DZ"/>
        </w:rPr>
        <w:t xml:space="preserve"> حيث القطعة [</w:t>
      </w:r>
      <w:r>
        <w:rPr>
          <w:sz w:val="28"/>
          <w:szCs w:val="28"/>
          <w:lang w:val="fr-FR" w:bidi="ar-DZ"/>
        </w:rPr>
        <w:t>OH</w:t>
      </w:r>
      <w:r>
        <w:rPr>
          <w:rFonts w:hint="cs"/>
          <w:sz w:val="28"/>
          <w:szCs w:val="28"/>
          <w:rtl/>
          <w:lang w:val="fr-FR" w:bidi="ar-DZ"/>
        </w:rPr>
        <w:t xml:space="preserve">]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هي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إرتفاع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مثلث المتساوي الساقين </w:t>
      </w:r>
      <w:r>
        <w:rPr>
          <w:sz w:val="28"/>
          <w:szCs w:val="28"/>
          <w:lang w:val="fr-FR" w:bidi="ar-DZ"/>
        </w:rPr>
        <w:t>AOB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احسب الطول </w:t>
      </w:r>
      <w:r>
        <w:rPr>
          <w:sz w:val="28"/>
          <w:szCs w:val="28"/>
          <w:lang w:val="fr-FR" w:bidi="ar-DZ"/>
        </w:rPr>
        <w:t>OH</w:t>
      </w:r>
      <w:r>
        <w:rPr>
          <w:rFonts w:hint="cs"/>
          <w:sz w:val="28"/>
          <w:szCs w:val="28"/>
          <w:rtl/>
          <w:lang w:val="fr-FR" w:bidi="ar-DZ"/>
        </w:rPr>
        <w:t xml:space="preserve"> بالمتر ثم أعط مدوّره إلى الوحدة بـ </w:t>
      </w:r>
      <w:r w:rsidRPr="00544B3A"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cm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  <w:r w:rsidRPr="00834ED8">
        <w:rPr>
          <w:rFonts w:hint="cs"/>
          <w:sz w:val="28"/>
          <w:szCs w:val="28"/>
          <w:rtl/>
          <w:lang w:val="fr-FR" w:bidi="ar-DZ"/>
        </w:rPr>
        <w:t>2) استعمل هذه النتيجة</w:t>
      </w:r>
      <w:r>
        <w:rPr>
          <w:rFonts w:hint="cs"/>
          <w:sz w:val="28"/>
          <w:szCs w:val="28"/>
          <w:rtl/>
          <w:lang w:val="fr-FR" w:bidi="ar-DZ"/>
        </w:rPr>
        <w:t xml:space="preserve"> لحساب مساحة المثلث </w:t>
      </w:r>
      <w:r>
        <w:rPr>
          <w:sz w:val="28"/>
          <w:szCs w:val="28"/>
          <w:lang w:val="fr-FR" w:bidi="ar-DZ"/>
        </w:rPr>
        <w:t>AOB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بالـ </w:t>
      </w:r>
      <w:r w:rsidRPr="00544B3A">
        <w:rPr>
          <w:rFonts w:hint="cs"/>
          <w:b/>
          <w:bCs/>
          <w:sz w:val="28"/>
          <w:szCs w:val="28"/>
          <w:rtl/>
          <w:lang w:val="fr-FR" w:bidi="ar-DZ"/>
        </w:rPr>
        <w:t>:</w:t>
      </w:r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m</w:t>
      </w:r>
      <w:r w:rsidRPr="00834ED8">
        <w:rPr>
          <w:sz w:val="28"/>
          <w:szCs w:val="28"/>
          <w:vertAlign w:val="superscript"/>
          <w:lang w:val="fr-FR" w:bidi="ar-DZ"/>
        </w:rPr>
        <w:t>2</w:t>
      </w:r>
      <w:r>
        <w:rPr>
          <w:rFonts w:hint="cs"/>
          <w:sz w:val="28"/>
          <w:szCs w:val="28"/>
          <w:rtl/>
          <w:lang w:val="fr-FR" w:bidi="ar-DZ"/>
        </w:rPr>
        <w:t xml:space="preserve"> ثم أعط المدوّر إلى </w:t>
      </w:r>
      <w:r w:rsidRPr="00834ED8">
        <w:rPr>
          <w:position w:val="-24"/>
          <w:sz w:val="28"/>
          <w:szCs w:val="28"/>
          <w:lang w:val="fr-FR" w:bidi="ar-DZ"/>
        </w:rPr>
        <w:object w:dxaOrig="320" w:dyaOrig="620">
          <v:shape id="_x0000_i1111" type="#_x0000_t75" style="width:16.5pt;height:30.75pt" o:ole="">
            <v:imagedata r:id="rId170" o:title=""/>
          </v:shape>
          <o:OLEObject Type="Embed" ProgID="Equation.3" ShapeID="_x0000_i1111" DrawAspect="Content" ObjectID="_1622289194" r:id="rId171"/>
        </w:objec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استنتج مساحة السداسي </w:t>
      </w:r>
      <w:r>
        <w:rPr>
          <w:sz w:val="28"/>
          <w:szCs w:val="28"/>
          <w:lang w:val="fr-FR" w:bidi="ar-DZ"/>
        </w:rPr>
        <w:t>ABCDEF</w:t>
      </w:r>
      <w:r>
        <w:rPr>
          <w:rFonts w:hint="cs"/>
          <w:sz w:val="28"/>
          <w:szCs w:val="28"/>
          <w:rtl/>
          <w:lang w:val="fr-FR" w:bidi="ar-DZ"/>
        </w:rPr>
        <w:t xml:space="preserve"> مدوّر إلى الوحدة 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DA29618" wp14:editId="2164E5C5">
                <wp:simplePos x="0" y="0"/>
                <wp:positionH relativeFrom="column">
                  <wp:posOffset>356235</wp:posOffset>
                </wp:positionH>
                <wp:positionV relativeFrom="paragraph">
                  <wp:posOffset>160655</wp:posOffset>
                </wp:positionV>
                <wp:extent cx="1695450" cy="1704975"/>
                <wp:effectExtent l="1270" t="3175" r="0" b="0"/>
                <wp:wrapNone/>
                <wp:docPr id="573" name="Group 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5450" cy="1704975"/>
                          <a:chOff x="1892" y="10429"/>
                          <a:chExt cx="2670" cy="2685"/>
                        </a:xfrm>
                      </wpg:grpSpPr>
                      <wps:wsp>
                        <wps:cNvPr id="574" name="AutoShape 992"/>
                        <wps:cNvSpPr>
                          <a:spLocks noChangeArrowheads="1"/>
                        </wps:cNvSpPr>
                        <wps:spPr bwMode="auto">
                          <a:xfrm>
                            <a:off x="2118" y="10806"/>
                            <a:ext cx="1991" cy="1991"/>
                          </a:xfrm>
                          <a:prstGeom prst="octagon">
                            <a:avLst>
                              <a:gd name="adj" fmla="val 29287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Line 993"/>
                        <wps:cNvCnPr>
                          <a:cxnSpLocks noChangeShapeType="1"/>
                        </wps:cNvCnPr>
                        <wps:spPr bwMode="auto">
                          <a:xfrm flipH="1">
                            <a:off x="2661" y="10806"/>
                            <a:ext cx="905" cy="1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Line 994"/>
                        <wps:cNvCnPr>
                          <a:cxnSpLocks noChangeShapeType="1"/>
                        </wps:cNvCnPr>
                        <wps:spPr bwMode="auto">
                          <a:xfrm>
                            <a:off x="2118" y="11349"/>
                            <a:ext cx="1991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Line 995"/>
                        <wps:cNvCnPr>
                          <a:cxnSpLocks noChangeShapeType="1"/>
                        </wps:cNvCnPr>
                        <wps:spPr bwMode="auto">
                          <a:xfrm flipH="1">
                            <a:off x="2118" y="11349"/>
                            <a:ext cx="1991" cy="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Line 996"/>
                        <wps:cNvCnPr>
                          <a:cxnSpLocks noChangeShapeType="1"/>
                        </wps:cNvCnPr>
                        <wps:spPr bwMode="auto">
                          <a:xfrm>
                            <a:off x="2661" y="10806"/>
                            <a:ext cx="905" cy="1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997"/>
                        <wps:cNvCnPr>
                          <a:cxnSpLocks noChangeShapeType="1"/>
                        </wps:cNvCnPr>
                        <wps:spPr bwMode="auto">
                          <a:xfrm rot="-210029">
                            <a:off x="3098" y="11771"/>
                            <a:ext cx="1011" cy="7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Oval 998"/>
                        <wps:cNvSpPr>
                          <a:spLocks noChangeArrowheads="1"/>
                        </wps:cNvSpPr>
                        <wps:spPr bwMode="auto">
                          <a:xfrm>
                            <a:off x="2027" y="10714"/>
                            <a:ext cx="2188" cy="217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Text Box 999"/>
                        <wps:cNvSpPr txBox="1">
                          <a:spLocks noChangeArrowheads="1"/>
                        </wps:cNvSpPr>
                        <wps:spPr bwMode="auto">
                          <a:xfrm>
                            <a:off x="3446" y="10460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Text Box 1000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1103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1163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Text Box 1002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12088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Text Box 1003"/>
                        <wps:cNvSpPr txBox="1">
                          <a:spLocks noChangeArrowheads="1"/>
                        </wps:cNvSpPr>
                        <wps:spPr bwMode="auto">
                          <a:xfrm>
                            <a:off x="2948" y="11363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Text Box 1004"/>
                        <wps:cNvSpPr txBox="1">
                          <a:spLocks noChangeArrowheads="1"/>
                        </wps:cNvSpPr>
                        <wps:spPr bwMode="auto">
                          <a:xfrm>
                            <a:off x="3445" y="12721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Text Box 1005"/>
                        <wps:cNvSpPr txBox="1">
                          <a:spLocks noChangeArrowheads="1"/>
                        </wps:cNvSpPr>
                        <wps:spPr bwMode="auto">
                          <a:xfrm>
                            <a:off x="2526" y="12752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Text Box 1006"/>
                        <wps:cNvSpPr txBox="1">
                          <a:spLocks noChangeArrowheads="1"/>
                        </wps:cNvSpPr>
                        <wps:spPr bwMode="auto">
                          <a:xfrm>
                            <a:off x="1923" y="12194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Text Box 1007"/>
                        <wps:cNvSpPr txBox="1">
                          <a:spLocks noChangeArrowheads="1"/>
                        </wps:cNvSpPr>
                        <wps:spPr bwMode="auto">
                          <a:xfrm>
                            <a:off x="1892" y="11093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Text Box 1008"/>
                        <wps:cNvSpPr txBox="1">
                          <a:spLocks noChangeArrowheads="1"/>
                        </wps:cNvSpPr>
                        <wps:spPr bwMode="auto">
                          <a:xfrm>
                            <a:off x="2541" y="10429"/>
                            <a:ext cx="362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43E0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A29618" id="Group 991" o:spid="_x0000_s1301" style="position:absolute;left:0;text-align:left;margin-left:28.05pt;margin-top:12.65pt;width:133.5pt;height:134.25pt;z-index:251686912" coordorigin="1892,10429" coordsize="2670,2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">
                <v:shapetype id="_x0000_t10" coordsize="21600,21600" o:spt="10" adj="6326" path="m@0,l0@0,0@2@0,21600@1,21600,21600@2,21600@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0,0,21600,21600;2700,2700,18900,18900;5400,5400,16200,16200"/>
                  <v:handles>
                    <v:h position="#0,topLeft" switch="" xrange="0,10800"/>
                  </v:handles>
                </v:shapetype>
                <v:shape id="AutoShape 992" o:spid="_x0000_s1302" type="#_x0000_t10" style="position:absolute;left:2118;top:10806;width:1991;height:1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" filled="f" strokeweight="1.5pt"/>
                <v:line id="Line 993" o:spid="_x0000_s1303" style="position:absolute;flip:x;visibility:visible;mso-wrap-style:square" from="2661,10806" to="3566,12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"/>
                <v:line id="Line 994" o:spid="_x0000_s1304" style="position:absolute;visibility:visible;mso-wrap-style:square" from="2118,11349" to="4109,12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1eJV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1K4nolHQM4vAAAA//8DAFBLAQItABQABgAIAAAAIQDb4fbL7gAAAIUBAAATAAAAAAAA&#10;AAAAAAAAAAAAAABbQ29udGVudF9UeXBlc10ueG1sUEsBAi0AFAAGAAgAAAAhAFr0LFu/AAAAFQEA&#10;AAsAAAAAAAAAAAAAAAAAHwEAAF9yZWxzLy5yZWxzUEsBAi0AFAAGAAgAAAAhADXV4lXHAAAA3AAA&#10;AA8AAAAAAAAAAAAAAAAABwIAAGRycy9kb3ducmV2LnhtbFBLBQYAAAAAAwADALcAAAD7AgAAAAA=&#10;"/>
                <v:line id="Line 995" o:spid="_x0000_s1305" style="position:absolute;flip:x;visibility:visible;mso-wrap-style:square" from="2118,11349" to="4109,12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"/>
                <v:line id="Line 996" o:spid="_x0000_s1306" style="position:absolute;visibility:visible;mso-wrap-style:square" from="2661,10806" to="3566,12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"/>
                <v:line id="Line 997" o:spid="_x0000_s1307" style="position:absolute;rotation:-229408fd;visibility:visible;mso-wrap-style:square" from="3098,11771" to="4109,11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" strokeweight="1.5pt">
                  <v:stroke dashstyle="1 1"/>
                </v:line>
                <v:oval id="Oval 998" o:spid="_x0000_s1308" style="position:absolute;left:2027;top:10714;width:2188;height:2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" filled="f"/>
                <v:shape id="Text Box 999" o:spid="_x0000_s1309" type="#_x0000_t202" style="position:absolute;left:3446;top:10460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BU4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ePpAJ5n4hGQiwcAAAD//wMAUEsBAi0AFAAGAAgAAAAhANvh9svuAAAAhQEAABMAAAAAAAAAAAAA&#10;AAAAAAAAAFtDb250ZW50X1R5cGVzXS54bWxQSwECLQAUAAYACAAAACEAWvQsW78AAAAVAQAACwAA&#10;AAAAAAAAAAAAAAAfAQAAX3JlbHMvLnJlbHNQSwECLQAUAAYACAAAACEA9UAVOMMAAADcAAAADwAA&#10;AAAAAAAAAAAAAAAHAgAAZHJzL2Rvd25yZXYueG1sUEsFBgAAAAADAAMAtwAAAPcCAAAAAA=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P</w:t>
                        </w:r>
                      </w:p>
                    </w:txbxContent>
                  </v:textbox>
                </v:shape>
                <v:shape id="Text Box 1000" o:spid="_x0000_s1310" type="#_x0000_t202" style="position:absolute;left:4080;top:1103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otP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ZDslrA75l4BGT2AwAA//8DAFBLAQItABQABgAIAAAAIQDb4fbL7gAAAIUBAAATAAAAAAAAAAAA&#10;AAAAAAAAAABbQ29udGVudF9UeXBlc10ueG1sUEsBAi0AFAAGAAgAAAAhAFr0LFu/AAAAFQEAAAsA&#10;AAAAAAAAAAAAAAAAHwEAAF9yZWxzLy5yZWxzUEsBAi0AFAAGAAgAAAAhAAWSi0/EAAAA3AAAAA8A&#10;AAAAAAAAAAAAAAAABwIAAGRycy9kb3ducmV2LnhtbFBLBQYAAAAAAwADALcAAAD4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N</w:t>
                        </w:r>
                      </w:p>
                    </w:txbxContent>
                  </v:textbox>
                </v:shape>
                <v:shape id="Text Box 1001" o:spid="_x0000_s1311" type="#_x0000_t202" style="position:absolute;left:4200;top:1163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K</w:t>
                        </w:r>
                      </w:p>
                    </w:txbxContent>
                  </v:textbox>
                </v:shape>
                <v:shape id="Text Box 1002" o:spid="_x0000_s1312" type="#_x0000_t202" style="position:absolute;left:4200;top:12088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Text Box 1003" o:spid="_x0000_s1313" type="#_x0000_t202" style="position:absolute;left:2948;top:1136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I</w:t>
                        </w:r>
                      </w:p>
                    </w:txbxContent>
                  </v:textbox>
                </v:shape>
                <v:shape id="Text Box 1004" o:spid="_x0000_s1314" type="#_x0000_t202" style="position:absolute;left:3445;top:12721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U</w:t>
                        </w:r>
                      </w:p>
                    </w:txbxContent>
                  </v:textbox>
                </v:shape>
                <v:shape id="Text Box 1005" o:spid="_x0000_s1315" type="#_x0000_t202" style="position:absolute;left:2526;top:12752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T</w:t>
                        </w:r>
                      </w:p>
                    </w:txbxContent>
                  </v:textbox>
                </v:shape>
                <v:shape id="Text Box 1006" o:spid="_x0000_s1316" type="#_x0000_t202" style="position:absolute;left:1923;top:12194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ryl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bD&#10;Mo1r45l4BGR+AwAA//8DAFBLAQItABQABgAIAAAAIQDb4fbL7gAAAIUBAAATAAAAAAAAAAAAAAAA&#10;AAAAAABbQ29udGVudF9UeXBlc10ueG1sUEsBAi0AFAAGAAgAAAAhAFr0LFu/AAAAFQEAAAsAAAAA&#10;AAAAAAAAAAAAHwEAAF9yZWxzLy5yZWxzUEsBAi0AFAAGAAgAAAAhAGR6vKXBAAAA3AAAAA8AAAAA&#10;AAAAAAAAAAAABwIAAGRycy9kb3ducmV2LnhtbFBLBQYAAAAAAwADALcAAAD1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1007" o:spid="_x0000_s1317" type="#_x0000_t202" style="position:absolute;left:1892;top:11093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R</w:t>
                        </w:r>
                      </w:p>
                    </w:txbxContent>
                  </v:textbox>
                </v:shape>
                <v:shape id="Text Box 1008" o:spid="_x0000_s1318" type="#_x0000_t202" style="position:absolute;left:2541;top:10429;width:362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" filled="f" stroked="f">
                  <v:textbox>
                    <w:txbxContent>
                      <w:p w:rsidR="00BB462E" w:rsidRPr="00643E0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رابع: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فكرته الرابعة هي إنشاء مكان</w:t>
      </w:r>
      <w:r>
        <w:rPr>
          <w:rFonts w:hint="eastAsia"/>
          <w:sz w:val="28"/>
          <w:szCs w:val="28"/>
          <w:rtl/>
          <w:lang w:val="fr-FR" w:bidi="ar-DZ"/>
        </w:rPr>
        <w:t>ا</w:t>
      </w:r>
      <w:r w:rsidRPr="002C767B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>لحصانه القصير ثماني</w:t>
      </w:r>
      <w:r w:rsidRPr="00B959CE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منتظم الشكل </w:t>
      </w:r>
      <w:r>
        <w:rPr>
          <w:sz w:val="28"/>
          <w:szCs w:val="28"/>
          <w:lang w:val="fr-FR" w:bidi="ar-DZ"/>
        </w:rPr>
        <w:t>PNMUTSRQ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محيطه </w:t>
      </w:r>
      <w:r>
        <w:rPr>
          <w:sz w:val="28"/>
          <w:szCs w:val="28"/>
          <w:lang w:val="fr-FR" w:bidi="ar-DZ"/>
        </w:rPr>
        <w:t>96m</w:t>
      </w:r>
      <w:r>
        <w:rPr>
          <w:rFonts w:hint="cs"/>
          <w:sz w:val="28"/>
          <w:szCs w:val="28"/>
          <w:rtl/>
          <w:lang w:val="fr-FR" w:bidi="ar-DZ"/>
        </w:rPr>
        <w:t xml:space="preserve"> ومرسوم داخل دائرة مركزها </w:t>
      </w:r>
      <w:r>
        <w:rPr>
          <w:sz w:val="28"/>
          <w:szCs w:val="28"/>
          <w:lang w:val="fr-FR" w:bidi="ar-DZ"/>
        </w:rPr>
        <w:t>I</w:t>
      </w:r>
      <w:r>
        <w:rPr>
          <w:rFonts w:hint="cs"/>
          <w:sz w:val="28"/>
          <w:szCs w:val="28"/>
          <w:rtl/>
          <w:lang w:val="fr-FR" w:bidi="ar-DZ"/>
        </w:rPr>
        <w:t xml:space="preserve"> حيث القطعة [</w:t>
      </w:r>
      <w:r>
        <w:rPr>
          <w:sz w:val="28"/>
          <w:szCs w:val="28"/>
          <w:lang w:val="fr-FR" w:bidi="ar-DZ"/>
        </w:rPr>
        <w:t>IK</w:t>
      </w:r>
      <w:r>
        <w:rPr>
          <w:rFonts w:hint="cs"/>
          <w:sz w:val="28"/>
          <w:szCs w:val="28"/>
          <w:rtl/>
          <w:lang w:val="fr-FR" w:bidi="ar-DZ"/>
        </w:rPr>
        <w:t>]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هي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إرتفاع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مثلث المتساوي الساقين </w:t>
      </w:r>
      <w:r>
        <w:rPr>
          <w:sz w:val="28"/>
          <w:szCs w:val="28"/>
          <w:lang w:val="fr-FR" w:bidi="ar-DZ"/>
        </w:rPr>
        <w:t>NIM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>1) تحقق أن</w:t>
      </w:r>
      <w:r w:rsidRPr="00630C10">
        <w:rPr>
          <w:rFonts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MN = 12m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أنشئ المثلث </w:t>
      </w:r>
      <w:r>
        <w:rPr>
          <w:sz w:val="28"/>
          <w:szCs w:val="28"/>
          <w:lang w:val="fr-FR" w:bidi="ar-DZ"/>
        </w:rPr>
        <w:t>NIM</w:t>
      </w:r>
      <w:r>
        <w:rPr>
          <w:rFonts w:hint="cs"/>
          <w:sz w:val="28"/>
          <w:szCs w:val="28"/>
          <w:rtl/>
          <w:lang w:val="fr-FR" w:bidi="ar-DZ"/>
        </w:rPr>
        <w:t xml:space="preserve"> ثم النقطة </w:t>
      </w:r>
      <w:r>
        <w:rPr>
          <w:sz w:val="28"/>
          <w:szCs w:val="28"/>
          <w:lang w:val="fr-FR" w:bidi="ar-DZ"/>
        </w:rPr>
        <w:t>K</w:t>
      </w:r>
      <w:r>
        <w:rPr>
          <w:rFonts w:hint="cs"/>
          <w:sz w:val="28"/>
          <w:szCs w:val="28"/>
          <w:rtl/>
          <w:lang w:val="fr-FR" w:bidi="ar-DZ"/>
        </w:rPr>
        <w:t xml:space="preserve"> حيث كل </w:t>
      </w:r>
      <w:r>
        <w:rPr>
          <w:sz w:val="28"/>
          <w:szCs w:val="28"/>
          <w:lang w:val="fr-FR" w:bidi="ar-DZ"/>
        </w:rPr>
        <w:t>1cm</w:t>
      </w:r>
      <w:r>
        <w:rPr>
          <w:rFonts w:hint="cs"/>
          <w:sz w:val="28"/>
          <w:szCs w:val="28"/>
          <w:rtl/>
          <w:lang w:val="fr-FR" w:bidi="ar-DZ"/>
        </w:rPr>
        <w:t xml:space="preserve"> على الورقة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يمثل </w:t>
      </w:r>
      <w:r>
        <w:rPr>
          <w:sz w:val="28"/>
          <w:szCs w:val="28"/>
          <w:lang w:val="fr-FR" w:bidi="ar-DZ"/>
        </w:rPr>
        <w:t>3m</w:t>
      </w:r>
      <w:r>
        <w:rPr>
          <w:rFonts w:hint="cs"/>
          <w:sz w:val="28"/>
          <w:szCs w:val="28"/>
          <w:rtl/>
          <w:lang w:val="fr-FR" w:bidi="ar-DZ"/>
        </w:rPr>
        <w:t xml:space="preserve"> في الحقيقة </w:t>
      </w:r>
      <w:r w:rsidRPr="00630C10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3) احسب الطول </w:t>
      </w:r>
      <w:r>
        <w:rPr>
          <w:sz w:val="28"/>
          <w:szCs w:val="28"/>
          <w:lang w:val="fr-FR" w:bidi="ar-DZ"/>
        </w:rPr>
        <w:t>IK</w:t>
      </w:r>
      <w:r>
        <w:rPr>
          <w:rFonts w:hint="cs"/>
          <w:sz w:val="28"/>
          <w:szCs w:val="28"/>
          <w:rtl/>
          <w:lang w:val="fr-FR" w:bidi="ar-DZ"/>
        </w:rPr>
        <w:t xml:space="preserve"> على الورقة ، ثم أحسب هذا الطول في الحقيقة </w:t>
      </w:r>
      <w:r w:rsidRPr="00692392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692392" w:rsidRDefault="00F90255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4) استنتج مساحة المثلث </w:t>
      </w:r>
      <w:r>
        <w:rPr>
          <w:sz w:val="28"/>
          <w:szCs w:val="28"/>
          <w:lang w:val="fr-FR" w:bidi="ar-DZ"/>
        </w:rPr>
        <w:t>NIM</w:t>
      </w:r>
      <w:r>
        <w:rPr>
          <w:rFonts w:hint="cs"/>
          <w:sz w:val="28"/>
          <w:szCs w:val="28"/>
          <w:rtl/>
          <w:lang w:val="fr-FR" w:bidi="ar-DZ"/>
        </w:rPr>
        <w:t xml:space="preserve"> ثم أحسب مساحة الثماني</w:t>
      </w:r>
      <w:r w:rsidRPr="00B959CE"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rFonts w:hint="cs"/>
          <w:sz w:val="28"/>
          <w:szCs w:val="28"/>
          <w:rtl/>
          <w:lang w:val="fr-FR" w:bidi="ar-DZ"/>
        </w:rPr>
        <w:t xml:space="preserve">المنتظم </w:t>
      </w:r>
      <w:r w:rsidRPr="00B959CE">
        <w:rPr>
          <w:sz w:val="28"/>
          <w:szCs w:val="28"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PNMUTSRQ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جزء الخامس :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الأبحاث مكنت ريمي </w:t>
      </w:r>
      <w:r>
        <w:rPr>
          <w:sz w:val="28"/>
          <w:szCs w:val="28"/>
          <w:lang w:val="fr-FR" w:bidi="ar-DZ"/>
        </w:rPr>
        <w:t>(</w:t>
      </w:r>
      <w:proofErr w:type="spellStart"/>
      <w:r>
        <w:rPr>
          <w:sz w:val="28"/>
          <w:szCs w:val="28"/>
          <w:lang w:val="fr-FR" w:bidi="ar-DZ"/>
        </w:rPr>
        <w:t>Re'my</w:t>
      </w:r>
      <w:proofErr w:type="spellEnd"/>
      <w:r>
        <w:rPr>
          <w:sz w:val="28"/>
          <w:szCs w:val="28"/>
          <w:lang w:val="fr-FR" w:bidi="ar-DZ"/>
        </w:rPr>
        <w:t>)</w:t>
      </w:r>
      <w:r>
        <w:rPr>
          <w:rFonts w:hint="cs"/>
          <w:sz w:val="28"/>
          <w:szCs w:val="28"/>
          <w:rtl/>
          <w:lang w:val="fr-FR" w:bidi="ar-DZ"/>
        </w:rPr>
        <w:t xml:space="preserve"> من ملاحظة أن مساحة مضلع منتظم محيطه </w:t>
      </w:r>
      <w:r>
        <w:rPr>
          <w:sz w:val="28"/>
          <w:szCs w:val="28"/>
          <w:lang w:val="fr-FR" w:bidi="ar-DZ"/>
        </w:rPr>
        <w:t>96m</w:t>
      </w:r>
      <w:r>
        <w:rPr>
          <w:rFonts w:hint="cs"/>
          <w:sz w:val="28"/>
          <w:szCs w:val="28"/>
          <w:rtl/>
          <w:lang w:val="fr-FR" w:bidi="ar-DZ"/>
        </w:rPr>
        <w:t xml:space="preserve"> تزيد كلما زاد عدد أضلاع   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المضلع وأن الإحاطة بقرص تكون مساحتها أكبر </w:t>
      </w:r>
      <w:r w:rsidRPr="00630C10"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1)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ماهو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طول نصف قطر قرص محيطه </w:t>
      </w:r>
      <w:r>
        <w:rPr>
          <w:sz w:val="28"/>
          <w:szCs w:val="28"/>
          <w:lang w:val="fr-FR" w:bidi="ar-DZ"/>
        </w:rPr>
        <w:t>96m</w:t>
      </w:r>
      <w:r>
        <w:rPr>
          <w:rFonts w:hint="cs"/>
          <w:sz w:val="28"/>
          <w:szCs w:val="28"/>
          <w:rtl/>
          <w:lang w:val="fr-FR" w:bidi="ar-DZ"/>
        </w:rPr>
        <w:t xml:space="preserve">  ؟           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2) استنتج مساحة قرص محيطه </w:t>
      </w:r>
      <w:r>
        <w:rPr>
          <w:sz w:val="28"/>
          <w:szCs w:val="28"/>
          <w:lang w:val="fr-FR" w:bidi="ar-DZ"/>
        </w:rPr>
        <w:t>96m</w:t>
      </w: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2466"/>
        </w:tabs>
        <w:rPr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9975BC" w:rsidP="00F90255">
      <w:pPr>
        <w:rPr>
          <w:rFonts w:cs="Arabic Transparent"/>
          <w:b/>
          <w:bCs/>
          <w:sz w:val="28"/>
          <w:szCs w:val="28"/>
          <w:lang w:val="fr-FR" w:bidi="ar-DZ"/>
        </w:rPr>
      </w:pPr>
      <w:r>
        <w:rPr>
          <w:rFonts w:cs="Arabic Transparent" w:hint="cs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E94E03A" wp14:editId="306AFEB1">
                <wp:simplePos x="0" y="0"/>
                <wp:positionH relativeFrom="column">
                  <wp:posOffset>1461317</wp:posOffset>
                </wp:positionH>
                <wp:positionV relativeFrom="paragraph">
                  <wp:posOffset>49620</wp:posOffset>
                </wp:positionV>
                <wp:extent cx="3677920" cy="459740"/>
                <wp:effectExtent l="46355" t="44450" r="38100" b="38735"/>
                <wp:wrapNone/>
                <wp:docPr id="571" name="Rectangle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77920" cy="459740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A37DAB" id="Rectangle 1027" o:spid="_x0000_s1026" style="position:absolute;margin-left:115.05pt;margin-top:3.9pt;width:289.6pt;height:36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" filled="f" strokeweight="6pt">
                <v:stroke linestyle="thickBetweenThin"/>
              </v:rect>
            </w:pict>
          </mc:Fallback>
        </mc:AlternateContent>
      </w:r>
      <w:r w:rsidR="00F90255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             </w:t>
      </w:r>
    </w:p>
    <w:p w:rsidR="00F90255" w:rsidRPr="00FC1A09" w:rsidRDefault="00F90255" w:rsidP="00F90255">
      <w:pPr>
        <w:jc w:val="center"/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وضعيـــــــة </w:t>
      </w:r>
      <w:proofErr w:type="spellStart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إدماجية</w:t>
      </w:r>
      <w:proofErr w:type="spellEnd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رقم (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10</w:t>
      </w: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)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شهادة فرنسا 2003م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الجزء: </w:t>
      </w:r>
      <w:r>
        <w:rPr>
          <w:rFonts w:cs="Arabic Transparent"/>
          <w:b/>
          <w:bCs/>
          <w:sz w:val="28"/>
          <w:szCs w:val="28"/>
          <w:u w:val="single"/>
          <w:lang w:val="fr-FR" w:bidi="ar-DZ"/>
        </w:rPr>
        <w:t>I</w:t>
      </w: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دراسة إحصائية أنجزت على عينة من الشباب الذين يملكون هاتف نقال ، التحقيق تعلق </w:t>
      </w:r>
      <w:r w:rsidRPr="004A29D1">
        <w:rPr>
          <w:rFonts w:cs="Arabic Transparent" w:hint="cs"/>
          <w:b/>
          <w:bCs/>
          <w:sz w:val="28"/>
          <w:szCs w:val="28"/>
          <w:rtl/>
          <w:lang w:val="fr-FR" w:bidi="ar-DZ"/>
        </w:rPr>
        <w:t>بمدة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ستعمالهم لهذا   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الهاتف في شهر جانفي </w:t>
      </w:r>
      <w:r w:rsidRPr="00B8460F">
        <w:rPr>
          <w:rFonts w:cs="Arabic Transparent" w:hint="cs"/>
          <w:b/>
          <w:bCs/>
          <w:sz w:val="28"/>
          <w:szCs w:val="28"/>
          <w:rtl/>
          <w:lang w:val="fr-FR" w:bidi="ar-DZ"/>
        </w:rPr>
        <w:t>2003م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المدة المأخوذة تراوحت بين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34</w:t>
      </w:r>
      <w:r>
        <w:rPr>
          <w:rFonts w:cs="Arabic Transparent"/>
          <w:sz w:val="28"/>
          <w:szCs w:val="28"/>
          <w:lang w:val="fr-FR" w:bidi="ar-DZ"/>
        </w:rPr>
        <w:t>min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 w:rsidRPr="007710E0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وَ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3</w:t>
      </w:r>
      <w:r>
        <w:rPr>
          <w:rFonts w:cs="Arabic Transparent"/>
          <w:sz w:val="28"/>
          <w:szCs w:val="28"/>
          <w:lang w:val="fr-FR" w:bidi="ar-DZ"/>
        </w:rPr>
        <w:t>h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27</w:t>
      </w:r>
      <w:r>
        <w:rPr>
          <w:rFonts w:cs="Arabic Transparent"/>
          <w:sz w:val="28"/>
          <w:szCs w:val="28"/>
          <w:lang w:val="fr-FR" w:bidi="ar-DZ"/>
        </w:rPr>
        <w:t>min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1) احسب مدى السلسلة الإحصائية المحصل عليها ( تعطى النتائج بالساعة والدقيقة )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2) المدد جمعت في الجدول الآتي في فئات ، أحسب التكرار الكلي لهذه السلسلة الإحصائية </w:t>
      </w:r>
    </w:p>
    <w:tbl>
      <w:tblPr>
        <w:bidiVisual/>
        <w:tblW w:w="10498" w:type="dxa"/>
        <w:tblInd w:w="-1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18"/>
        <w:gridCol w:w="1556"/>
        <w:gridCol w:w="1518"/>
        <w:gridCol w:w="1518"/>
        <w:gridCol w:w="1355"/>
        <w:gridCol w:w="1319"/>
        <w:gridCol w:w="1714"/>
      </w:tblGrid>
      <w:tr w:rsidR="00F90255" w:rsidRPr="00863AC8" w:rsidTr="00BB462E"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rtl/>
                <w:lang w:val="fr-FR" w:bidi="ar-DZ"/>
              </w:rPr>
            </w:pPr>
            <w:r w:rsidRPr="00863AC8">
              <w:rPr>
                <w:rFonts w:cs="Arabic Transparent"/>
                <w:lang w:val="fr-FR" w:bidi="ar-DZ"/>
              </w:rPr>
              <w:t>180</w:t>
            </w:r>
            <w:r w:rsidRPr="00863AC8">
              <w:rPr>
                <w:b/>
                <w:bCs/>
                <w:lang w:val="fr-FR" w:bidi="ar-DZ"/>
              </w:rPr>
              <w:t>≤</w:t>
            </w:r>
            <w:r w:rsidRPr="00863AC8">
              <w:rPr>
                <w:lang w:val="fr-FR" w:bidi="ar-DZ"/>
              </w:rPr>
              <w:t xml:space="preserve">d </w:t>
            </w:r>
            <w:r w:rsidRPr="00863AC8">
              <w:rPr>
                <w:b/>
                <w:bCs/>
                <w:lang w:val="fr-FR" w:bidi="ar-DZ"/>
              </w:rPr>
              <w:t>&lt;</w:t>
            </w:r>
            <w:r w:rsidRPr="00863AC8">
              <w:rPr>
                <w:lang w:val="fr-FR" w:bidi="ar-DZ"/>
              </w:rPr>
              <w:t>210</w:t>
            </w:r>
          </w:p>
        </w:tc>
        <w:tc>
          <w:tcPr>
            <w:tcW w:w="1556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rtl/>
                <w:lang w:val="fr-FR" w:bidi="ar-DZ"/>
              </w:rPr>
            </w:pPr>
            <w:r w:rsidRPr="00863AC8">
              <w:rPr>
                <w:rFonts w:cs="Arabic Transparent"/>
                <w:lang w:val="fr-FR" w:bidi="ar-DZ"/>
              </w:rPr>
              <w:t xml:space="preserve">150 </w:t>
            </w:r>
            <w:r w:rsidRPr="00863AC8">
              <w:rPr>
                <w:b/>
                <w:bCs/>
                <w:lang w:val="fr-FR" w:bidi="ar-DZ"/>
              </w:rPr>
              <w:t>≤</w:t>
            </w:r>
            <w:r w:rsidRPr="00863AC8">
              <w:rPr>
                <w:lang w:val="fr-FR" w:bidi="ar-DZ"/>
              </w:rPr>
              <w:t xml:space="preserve">d </w:t>
            </w:r>
            <w:r w:rsidRPr="00863AC8">
              <w:rPr>
                <w:b/>
                <w:bCs/>
                <w:lang w:val="fr-FR" w:bidi="ar-DZ"/>
              </w:rPr>
              <w:t xml:space="preserve">&lt; </w:t>
            </w:r>
            <w:r w:rsidRPr="00863AC8">
              <w:rPr>
                <w:lang w:val="fr-FR" w:bidi="ar-DZ"/>
              </w:rPr>
              <w:t>180</w:t>
            </w:r>
          </w:p>
        </w:tc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rtl/>
                <w:lang w:val="fr-FR" w:bidi="ar-DZ"/>
              </w:rPr>
            </w:pPr>
            <w:r w:rsidRPr="00863AC8">
              <w:rPr>
                <w:rFonts w:cs="Arabic Transparent"/>
                <w:lang w:val="fr-FR" w:bidi="ar-DZ"/>
              </w:rPr>
              <w:t>120</w:t>
            </w:r>
            <w:r w:rsidRPr="00863AC8">
              <w:rPr>
                <w:b/>
                <w:bCs/>
                <w:lang w:val="fr-FR" w:bidi="ar-DZ"/>
              </w:rPr>
              <w:t>≤</w:t>
            </w:r>
            <w:r w:rsidRPr="00863AC8">
              <w:rPr>
                <w:lang w:val="fr-FR" w:bidi="ar-DZ"/>
              </w:rPr>
              <w:t xml:space="preserve">d </w:t>
            </w:r>
            <w:r w:rsidRPr="00863AC8">
              <w:rPr>
                <w:b/>
                <w:bCs/>
                <w:lang w:val="fr-FR" w:bidi="ar-DZ"/>
              </w:rPr>
              <w:t>&lt;</w:t>
            </w:r>
            <w:r w:rsidRPr="00863AC8">
              <w:rPr>
                <w:lang w:val="fr-FR" w:bidi="ar-DZ"/>
              </w:rPr>
              <w:t>150</w:t>
            </w:r>
          </w:p>
        </w:tc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rtl/>
                <w:lang w:val="fr-FR" w:bidi="ar-DZ"/>
              </w:rPr>
            </w:pPr>
            <w:r w:rsidRPr="00863AC8">
              <w:rPr>
                <w:rFonts w:cs="Arabic Transparent"/>
                <w:lang w:val="fr-FR" w:bidi="ar-DZ"/>
              </w:rPr>
              <w:t xml:space="preserve">90 </w:t>
            </w:r>
            <w:r w:rsidRPr="00863AC8">
              <w:rPr>
                <w:b/>
                <w:bCs/>
                <w:lang w:val="fr-FR" w:bidi="ar-DZ"/>
              </w:rPr>
              <w:t>≤</w:t>
            </w:r>
            <w:r w:rsidRPr="00863AC8">
              <w:rPr>
                <w:lang w:val="fr-FR" w:bidi="ar-DZ"/>
              </w:rPr>
              <w:t xml:space="preserve">d </w:t>
            </w:r>
            <w:r w:rsidRPr="00863AC8">
              <w:rPr>
                <w:b/>
                <w:bCs/>
                <w:lang w:val="fr-FR" w:bidi="ar-DZ"/>
              </w:rPr>
              <w:t xml:space="preserve">&lt; </w:t>
            </w:r>
            <w:r w:rsidRPr="00863AC8">
              <w:rPr>
                <w:lang w:val="fr-FR" w:bidi="ar-DZ"/>
              </w:rPr>
              <w:t>120</w:t>
            </w:r>
          </w:p>
        </w:tc>
        <w:tc>
          <w:tcPr>
            <w:tcW w:w="1355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rtl/>
                <w:lang w:val="fr-FR" w:bidi="ar-DZ"/>
              </w:rPr>
            </w:pPr>
            <w:r w:rsidRPr="00863AC8">
              <w:rPr>
                <w:rFonts w:cs="Arabic Transparent"/>
                <w:lang w:val="fr-FR" w:bidi="ar-DZ"/>
              </w:rPr>
              <w:t xml:space="preserve">60 </w:t>
            </w:r>
            <w:r w:rsidRPr="00863AC8">
              <w:rPr>
                <w:b/>
                <w:bCs/>
                <w:lang w:val="fr-FR" w:bidi="ar-DZ"/>
              </w:rPr>
              <w:t>≤</w:t>
            </w:r>
            <w:r w:rsidRPr="00863AC8">
              <w:rPr>
                <w:lang w:val="fr-FR" w:bidi="ar-DZ"/>
              </w:rPr>
              <w:t xml:space="preserve">d </w:t>
            </w:r>
            <w:r w:rsidRPr="00863AC8">
              <w:rPr>
                <w:b/>
                <w:bCs/>
                <w:lang w:val="fr-FR" w:bidi="ar-DZ"/>
              </w:rPr>
              <w:t xml:space="preserve">&lt; </w:t>
            </w:r>
            <w:r w:rsidRPr="00863AC8">
              <w:rPr>
                <w:lang w:val="fr-FR" w:bidi="ar-DZ"/>
              </w:rPr>
              <w:t>90</w:t>
            </w:r>
          </w:p>
        </w:tc>
        <w:tc>
          <w:tcPr>
            <w:tcW w:w="1319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lang w:val="fr-FR" w:bidi="ar-DZ"/>
              </w:rPr>
            </w:pPr>
            <w:r w:rsidRPr="00863AC8">
              <w:rPr>
                <w:rFonts w:cs="Arabic Transparent"/>
                <w:lang w:val="fr-FR" w:bidi="ar-DZ"/>
              </w:rPr>
              <w:t xml:space="preserve">30 </w:t>
            </w:r>
            <w:r w:rsidRPr="00863AC8">
              <w:rPr>
                <w:b/>
                <w:bCs/>
                <w:lang w:val="fr-FR" w:bidi="ar-DZ"/>
              </w:rPr>
              <w:t>≤</w:t>
            </w:r>
            <w:r w:rsidRPr="00863AC8">
              <w:rPr>
                <w:lang w:val="fr-FR" w:bidi="ar-DZ"/>
              </w:rPr>
              <w:t xml:space="preserve">d </w:t>
            </w:r>
            <w:r w:rsidRPr="00863AC8">
              <w:rPr>
                <w:b/>
                <w:bCs/>
                <w:sz w:val="20"/>
                <w:szCs w:val="20"/>
                <w:lang w:val="fr-FR" w:bidi="ar-DZ"/>
              </w:rPr>
              <w:t>&lt;</w:t>
            </w:r>
            <w:r w:rsidRPr="00863AC8">
              <w:rPr>
                <w:b/>
                <w:bCs/>
                <w:lang w:val="fr-FR" w:bidi="ar-DZ"/>
              </w:rPr>
              <w:t xml:space="preserve"> </w:t>
            </w:r>
            <w:r w:rsidRPr="00863AC8">
              <w:rPr>
                <w:lang w:val="fr-FR" w:bidi="ar-DZ"/>
              </w:rPr>
              <w:t>60</w:t>
            </w:r>
          </w:p>
        </w:tc>
        <w:tc>
          <w:tcPr>
            <w:tcW w:w="1714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b/>
                <w:bCs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rtl/>
                <w:lang w:val="fr-FR" w:bidi="ar-DZ"/>
              </w:rPr>
              <w:t>مدة                       الاستعمال بالدقائق</w:t>
            </w:r>
          </w:p>
        </w:tc>
      </w:tr>
      <w:tr w:rsidR="00F90255" w:rsidRPr="00863AC8" w:rsidTr="00BB462E"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0</w:t>
            </w:r>
          </w:p>
        </w:tc>
        <w:tc>
          <w:tcPr>
            <w:tcW w:w="1556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30</w:t>
            </w:r>
          </w:p>
        </w:tc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80</w:t>
            </w:r>
          </w:p>
        </w:tc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61</w:t>
            </w:r>
          </w:p>
        </w:tc>
        <w:tc>
          <w:tcPr>
            <w:tcW w:w="1355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43</w:t>
            </w:r>
          </w:p>
        </w:tc>
        <w:tc>
          <w:tcPr>
            <w:tcW w:w="1319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26</w:t>
            </w:r>
          </w:p>
        </w:tc>
        <w:tc>
          <w:tcPr>
            <w:tcW w:w="1714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b/>
                <w:bCs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rtl/>
                <w:lang w:val="fr-FR" w:bidi="ar-DZ"/>
              </w:rPr>
              <w:t>التكرارات</w:t>
            </w:r>
          </w:p>
        </w:tc>
      </w:tr>
      <w:tr w:rsidR="00F90255" w:rsidRPr="00863AC8" w:rsidTr="00BB462E"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95</w:t>
            </w:r>
          </w:p>
        </w:tc>
        <w:tc>
          <w:tcPr>
            <w:tcW w:w="1556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65</w:t>
            </w:r>
          </w:p>
        </w:tc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35</w:t>
            </w:r>
          </w:p>
        </w:tc>
        <w:tc>
          <w:tcPr>
            <w:tcW w:w="1518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05</w:t>
            </w:r>
          </w:p>
        </w:tc>
        <w:tc>
          <w:tcPr>
            <w:tcW w:w="1355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75</w:t>
            </w:r>
          </w:p>
        </w:tc>
        <w:tc>
          <w:tcPr>
            <w:tcW w:w="1319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45</w:t>
            </w:r>
          </w:p>
        </w:tc>
        <w:tc>
          <w:tcPr>
            <w:tcW w:w="1714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b/>
                <w:bCs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rtl/>
                <w:lang w:val="fr-FR" w:bidi="ar-DZ"/>
              </w:rPr>
              <w:t>مراكز الفئات</w:t>
            </w:r>
          </w:p>
        </w:tc>
      </w:tr>
    </w:tbl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3)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ماهو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عدد الشبان المستجوبين الذين استعملوا هاتفهم على الأقل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 xml:space="preserve">2h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4) ماهي النسبة المئوية للشبان الدين استعملوا هاتفهم أقل من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1</w:t>
      </w:r>
      <w:r>
        <w:rPr>
          <w:rFonts w:cs="Arabic Transparent"/>
          <w:sz w:val="28"/>
          <w:szCs w:val="28"/>
          <w:lang w:val="fr-FR" w:bidi="ar-DZ"/>
        </w:rPr>
        <w:t>h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30</w:t>
      </w:r>
      <w:r>
        <w:rPr>
          <w:rFonts w:cs="Arabic Transparent"/>
          <w:sz w:val="28"/>
          <w:szCs w:val="28"/>
          <w:lang w:val="fr-FR" w:bidi="ar-DZ"/>
        </w:rPr>
        <w:t>min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5) احسب </w:t>
      </w:r>
      <w:r w:rsidRPr="004A29D1">
        <w:rPr>
          <w:rFonts w:cs="Arabic Transparent" w:hint="cs"/>
          <w:b/>
          <w:bCs/>
          <w:sz w:val="28"/>
          <w:szCs w:val="28"/>
          <w:rtl/>
          <w:lang w:val="fr-FR" w:bidi="ar-DZ"/>
        </w:rPr>
        <w:t>بالدقيقة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مدة المتوسطة لاستعمال الهاتف النقال في التحقيق لكل الشبان المستجوبين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6) عبر عن هذه النتيجة بالساعة والدقيقة </w:t>
      </w:r>
      <w:r w:rsidRPr="00B96880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الجزء: </w:t>
      </w:r>
      <w:r>
        <w:rPr>
          <w:rFonts w:cs="Arabic Transparent"/>
          <w:b/>
          <w:bCs/>
          <w:sz w:val="28"/>
          <w:szCs w:val="28"/>
          <w:u w:val="single"/>
          <w:lang w:val="fr-FR" w:bidi="ar-DZ"/>
        </w:rPr>
        <w:t>II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شركتان تقترحان صيغ الاشتراك التالية</w:t>
      </w:r>
      <w:r w:rsidRPr="00884AB0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lang w:val="fr-FR" w:bidi="ar-DZ"/>
        </w:rPr>
        <w:t xml:space="preserve">M  </w:t>
      </w:r>
      <w:proofErr w:type="gramStart"/>
      <w:r>
        <w:rPr>
          <w:rFonts w:cs="Arabic Transparent"/>
          <w:sz w:val="28"/>
          <w:szCs w:val="28"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(</w:t>
      </w:r>
      <w:proofErr w:type="gramEnd"/>
      <w:r>
        <w:rPr>
          <w:rFonts w:cs="Arabic Transparent" w:hint="cs"/>
          <w:sz w:val="28"/>
          <w:szCs w:val="28"/>
          <w:rtl/>
          <w:lang w:val="fr-FR" w:bidi="ar-DZ"/>
        </w:rPr>
        <w:t xml:space="preserve">شركة موبيل فرنسا ) تقترح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 xml:space="preserve">20 </w:t>
      </w:r>
      <w:r w:rsidRPr="00B8460F">
        <w:rPr>
          <w:b/>
          <w:bCs/>
          <w:sz w:val="28"/>
          <w:szCs w:val="28"/>
          <w:lang w:val="fr-FR" w:bidi="ar-DZ"/>
        </w:rPr>
        <w:t>€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مدة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2h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زائد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 xml:space="preserve">0,50 </w:t>
      </w:r>
      <w:r w:rsidRPr="00B8460F">
        <w:rPr>
          <w:b/>
          <w:bCs/>
          <w:sz w:val="28"/>
          <w:szCs w:val="28"/>
          <w:lang w:val="fr-FR" w:bidi="ar-DZ"/>
        </w:rPr>
        <w:t>€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لكل دقيقة إذا تجاوزت مدة الاستعمال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2h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lang w:val="fr-FR" w:bidi="ar-DZ"/>
        </w:rPr>
        <w:t xml:space="preserve">P  </w:t>
      </w:r>
      <w:proofErr w:type="gramStart"/>
      <w:r>
        <w:rPr>
          <w:rFonts w:cs="Arabic Transparent"/>
          <w:sz w:val="28"/>
          <w:szCs w:val="28"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(</w:t>
      </w:r>
      <w:proofErr w:type="gramEnd"/>
      <w:r>
        <w:rPr>
          <w:rFonts w:cs="Arabic Transparent" w:hint="cs"/>
          <w:sz w:val="28"/>
          <w:szCs w:val="28"/>
          <w:rtl/>
          <w:lang w:val="fr-FR" w:bidi="ar-DZ"/>
        </w:rPr>
        <w:t xml:space="preserve"> شركة نقال أوروبا) تقترح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 xml:space="preserve">26 </w:t>
      </w:r>
      <w:r w:rsidRPr="00B8460F">
        <w:rPr>
          <w:b/>
          <w:bCs/>
          <w:sz w:val="28"/>
          <w:szCs w:val="28"/>
          <w:lang w:val="fr-FR" w:bidi="ar-DZ"/>
        </w:rPr>
        <w:t>€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مدة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2h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زائد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0,30</w:t>
      </w:r>
      <w:r w:rsidRPr="00B8460F">
        <w:rPr>
          <w:b/>
          <w:bCs/>
          <w:sz w:val="28"/>
          <w:szCs w:val="28"/>
          <w:lang w:val="fr-FR" w:bidi="ar-DZ"/>
        </w:rPr>
        <w:t>€</w:t>
      </w:r>
      <w:r w:rsidRPr="00B8460F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لكل دقيقة إذا تجاوزت مدة الاستعمال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2h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1)  أ)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ماهو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الثمن الذي يدفع في كل من الصيغتين لمدة استعمال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1</w:t>
      </w:r>
      <w:r>
        <w:rPr>
          <w:rFonts w:cs="Arabic Transparent"/>
          <w:sz w:val="28"/>
          <w:szCs w:val="28"/>
          <w:lang w:val="fr-FR" w:bidi="ar-DZ"/>
        </w:rPr>
        <w:t xml:space="preserve">h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30</w:t>
      </w:r>
      <w:r>
        <w:rPr>
          <w:rFonts w:cs="Arabic Transparent"/>
          <w:sz w:val="28"/>
          <w:szCs w:val="28"/>
          <w:lang w:val="fr-FR" w:bidi="ar-DZ"/>
        </w:rPr>
        <w:t>min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ب) احسب الثمن الذي يدفع  في كل من الصيغتين لمدة استعمال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2</w:t>
      </w:r>
      <w:r>
        <w:rPr>
          <w:rFonts w:cs="Arabic Transparent"/>
          <w:sz w:val="28"/>
          <w:szCs w:val="28"/>
          <w:lang w:val="fr-FR" w:bidi="ar-DZ"/>
        </w:rPr>
        <w:t xml:space="preserve">h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40</w:t>
      </w:r>
      <w:r>
        <w:rPr>
          <w:rFonts w:cs="Arabic Transparent"/>
          <w:sz w:val="28"/>
          <w:szCs w:val="28"/>
          <w:lang w:val="fr-FR" w:bidi="ar-DZ"/>
        </w:rPr>
        <w:t>min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2) لتكن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x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مدة بـ: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min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بعد تجاوز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2h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ن استعمال الهاتف النقال، عبر بدلالة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x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عن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أ) الثمن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P</w:t>
      </w:r>
      <w:r w:rsidRPr="00B8460F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1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الذي يدفع بالصيغة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</w:t>
      </w:r>
      <w:r>
        <w:rPr>
          <w:rFonts w:cs="Arabic Transparent" w:hint="cs"/>
          <w:sz w:val="28"/>
          <w:szCs w:val="28"/>
          <w:rtl/>
          <w:lang w:val="fr-FR"/>
        </w:rPr>
        <w:t xml:space="preserve">    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ب) الثمن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P</w:t>
      </w:r>
      <w:r w:rsidRPr="00B8460F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2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الذي يدفع بالصيغة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P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3) المستوي مزود بمعلم متعامد ومتجانس (على ورقة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مليمترية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) نرسم في الأسفل وفي يسار الورقة ونأخذ كوحدة        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بيانية </w:t>
      </w:r>
      <w:r w:rsidRPr="00B8460F"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ن أجل </w:t>
      </w:r>
      <w:r w:rsidRPr="00B8460F">
        <w:rPr>
          <w:rFonts w:cs="Arabic Transparent" w:hint="cs"/>
          <w:b/>
          <w:bCs/>
          <w:sz w:val="28"/>
          <w:szCs w:val="28"/>
          <w:rtl/>
          <w:lang w:val="fr-FR" w:bidi="ar-DZ"/>
        </w:rPr>
        <w:t>5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وحدات </w:t>
      </w:r>
      <w:r w:rsidRPr="00884AB0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* أنشئ المستقيم </w:t>
      </w:r>
      <w:r>
        <w:rPr>
          <w:rFonts w:cs="Arabic Transparent"/>
          <w:sz w:val="28"/>
          <w:szCs w:val="28"/>
          <w:lang w:val="fr-FR" w:bidi="ar-DZ"/>
        </w:rPr>
        <w:t>(d</w:t>
      </w:r>
      <w:r w:rsidRPr="003079F8">
        <w:rPr>
          <w:rFonts w:cs="Arabic Transparent"/>
          <w:sz w:val="28"/>
          <w:szCs w:val="28"/>
          <w:vertAlign w:val="subscript"/>
          <w:lang w:val="fr-FR" w:bidi="ar-DZ"/>
        </w:rPr>
        <w:t>1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ممثل للدالة التآلفية</w:t>
      </w:r>
      <w:r w:rsidRPr="00126045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A960C5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1640" w:dyaOrig="340">
          <v:shape id="_x0000_i1112" type="#_x0000_t75" style="width:82.5pt;height:17.25pt" o:ole="">
            <v:imagedata r:id="rId172" o:title=""/>
          </v:shape>
          <o:OLEObject Type="Embed" ProgID="Equation.3" ShapeID="_x0000_i1112" DrawAspect="Content" ObjectID="_1622289195" r:id="rId173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* أنشئ المستقيم </w:t>
      </w:r>
      <w:r>
        <w:rPr>
          <w:rFonts w:cs="Arabic Transparent"/>
          <w:sz w:val="28"/>
          <w:szCs w:val="28"/>
          <w:lang w:val="fr-FR" w:bidi="ar-DZ"/>
        </w:rPr>
        <w:t>(d</w:t>
      </w:r>
      <w:r w:rsidRPr="003079F8">
        <w:rPr>
          <w:rFonts w:cs="Arabic Transparent"/>
          <w:sz w:val="28"/>
          <w:szCs w:val="28"/>
          <w:vertAlign w:val="subscript"/>
          <w:lang w:val="fr-FR" w:bidi="ar-DZ"/>
        </w:rPr>
        <w:t>2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ممثل للدالة التآلفية</w:t>
      </w:r>
      <w:r w:rsidRPr="00126045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A960C5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1620" w:dyaOrig="340">
          <v:shape id="_x0000_i1113" type="#_x0000_t75" style="width:81pt;height:17.25pt" o:ole="">
            <v:imagedata r:id="rId174" o:title=""/>
          </v:shape>
          <o:OLEObject Type="Embed" ProgID="Equation.3" ShapeID="_x0000_i1113" DrawAspect="Content" ObjectID="_1622289196" r:id="rId175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4)   أ) حل المعادلة</w:t>
      </w:r>
      <w:r w:rsidRPr="00126045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A960C5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2079" w:dyaOrig="320">
          <v:shape id="_x0000_i1114" type="#_x0000_t75" style="width:104.25pt;height:16.5pt" o:ole="">
            <v:imagedata r:id="rId176" o:title=""/>
          </v:shape>
          <o:OLEObject Type="Embed" ProgID="Equation.3" ShapeID="_x0000_i1114" DrawAspect="Content" ObjectID="_1622289197" r:id="rId177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proofErr w:type="gramStart"/>
      <w:r>
        <w:rPr>
          <w:rFonts w:cs="Arabic Transparent" w:hint="cs"/>
          <w:sz w:val="28"/>
          <w:szCs w:val="28"/>
          <w:rtl/>
          <w:lang w:val="fr-FR" w:bidi="ar-DZ"/>
        </w:rPr>
        <w:t xml:space="preserve">  ،</w:t>
      </w:r>
      <w:proofErr w:type="gramEnd"/>
      <w:r>
        <w:rPr>
          <w:rFonts w:cs="Arabic Transparent" w:hint="cs"/>
          <w:sz w:val="28"/>
          <w:szCs w:val="28"/>
          <w:rtl/>
          <w:lang w:val="fr-FR" w:bidi="ar-DZ"/>
        </w:rPr>
        <w:t xml:space="preserve">     </w:t>
      </w:r>
      <w:r w:rsidRPr="00F97743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ب) ماذا تعني هذه النتيجة في المسألة المطروحة أعلاه 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جـ) تحقق </w:t>
      </w:r>
      <w:r w:rsidRPr="00616DEC">
        <w:rPr>
          <w:rFonts w:cs="Arabic Transparent" w:hint="cs"/>
          <w:b/>
          <w:bCs/>
          <w:sz w:val="28"/>
          <w:szCs w:val="28"/>
          <w:rtl/>
          <w:lang w:val="fr-FR" w:bidi="ar-DZ"/>
        </w:rPr>
        <w:t>بيانيا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ن هذه النتيجة مع إظهار الخطوط اللازمة للنتيجة </w:t>
      </w:r>
      <w:r w:rsidRPr="00126045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5)  أ) بعد أي مدة تستعمل الصيغة </w:t>
      </w:r>
      <w:r w:rsidRPr="006D358A">
        <w:rPr>
          <w:rFonts w:cs="Arabic Transparent"/>
          <w:b/>
          <w:bCs/>
          <w:sz w:val="28"/>
          <w:szCs w:val="28"/>
          <w:lang w:val="fr-FR" w:bidi="ar-DZ"/>
        </w:rPr>
        <w:t>P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لكي تصبح </w:t>
      </w:r>
      <w:r w:rsidRPr="00616DEC">
        <w:rPr>
          <w:rFonts w:cs="Arabic Transparent" w:hint="cs"/>
          <w:b/>
          <w:bCs/>
          <w:sz w:val="28"/>
          <w:szCs w:val="28"/>
          <w:rtl/>
          <w:lang w:val="fr-FR" w:bidi="ar-DZ"/>
        </w:rPr>
        <w:t>أكثر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قتصادية من الصيغة </w:t>
      </w:r>
      <w:r w:rsidRPr="006D358A">
        <w:rPr>
          <w:rFonts w:cs="Arabic Transparent"/>
          <w:b/>
          <w:bCs/>
          <w:sz w:val="28"/>
          <w:szCs w:val="28"/>
          <w:lang w:val="fr-FR" w:bidi="ar-DZ"/>
        </w:rPr>
        <w:t>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ب) أثناء التحقيق المذكور في الجزء الأول ،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ماهو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16DEC">
        <w:rPr>
          <w:rFonts w:cs="Arabic Transparent" w:hint="cs"/>
          <w:b/>
          <w:bCs/>
          <w:sz w:val="28"/>
          <w:szCs w:val="28"/>
          <w:rtl/>
          <w:lang w:val="fr-FR" w:bidi="ar-DZ"/>
        </w:rPr>
        <w:t>عدد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شبان المستجوبين الذين لهم فائدة في اختيار   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    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الصيغة </w:t>
      </w:r>
      <w:r w:rsidRPr="006D358A">
        <w:rPr>
          <w:rFonts w:cs="Arabic Transparent"/>
          <w:b/>
          <w:bCs/>
          <w:sz w:val="28"/>
          <w:szCs w:val="28"/>
          <w:lang w:val="fr-FR" w:bidi="ar-DZ"/>
        </w:rPr>
        <w:t>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مقترحة من طرف  ( شركة موبيل فرنسا) </w:t>
      </w:r>
    </w:p>
    <w:p w:rsidR="00F90255" w:rsidRPr="000356AD" w:rsidRDefault="009975BC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13B99C41" wp14:editId="52AC15D2">
                <wp:simplePos x="0" y="0"/>
                <wp:positionH relativeFrom="column">
                  <wp:posOffset>75565</wp:posOffset>
                </wp:positionH>
                <wp:positionV relativeFrom="paragraph">
                  <wp:posOffset>13335</wp:posOffset>
                </wp:positionV>
                <wp:extent cx="1503045" cy="1713865"/>
                <wp:effectExtent l="17145" t="0" r="3810" b="12700"/>
                <wp:wrapNone/>
                <wp:docPr id="560" name="Group 10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3045" cy="1713865"/>
                          <a:chOff x="2058" y="11576"/>
                          <a:chExt cx="2367" cy="2699"/>
                        </a:xfrm>
                      </wpg:grpSpPr>
                      <wps:wsp>
                        <wps:cNvPr id="561" name="Oval 1030"/>
                        <wps:cNvSpPr>
                          <a:spLocks noChangeArrowheads="1"/>
                        </wps:cNvSpPr>
                        <wps:spPr bwMode="auto">
                          <a:xfrm>
                            <a:off x="2088" y="13189"/>
                            <a:ext cx="1983" cy="108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Line 1031"/>
                        <wps:cNvCnPr>
                          <a:cxnSpLocks noChangeShapeType="1"/>
                        </wps:cNvCnPr>
                        <wps:spPr bwMode="auto">
                          <a:xfrm>
                            <a:off x="2088" y="13702"/>
                            <a:ext cx="19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1032"/>
                        <wps:cNvCnPr>
                          <a:cxnSpLocks noChangeShapeType="1"/>
                        </wps:cNvCnPr>
                        <wps:spPr bwMode="auto">
                          <a:xfrm flipV="1">
                            <a:off x="3129" y="11892"/>
                            <a:ext cx="0" cy="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1033"/>
                        <wps:cNvCnPr>
                          <a:cxnSpLocks noChangeShapeType="1"/>
                        </wps:cNvCnPr>
                        <wps:spPr bwMode="auto">
                          <a:xfrm rot="-144174">
                            <a:off x="3174" y="11892"/>
                            <a:ext cx="860" cy="18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1034"/>
                        <wps:cNvCnPr>
                          <a:cxnSpLocks noChangeShapeType="1"/>
                        </wps:cNvCnPr>
                        <wps:spPr bwMode="auto">
                          <a:xfrm flipH="1">
                            <a:off x="2058" y="11907"/>
                            <a:ext cx="1086" cy="181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Line 1035"/>
                        <wps:cNvCnPr>
                          <a:cxnSpLocks noChangeShapeType="1"/>
                        </wps:cNvCnPr>
                        <wps:spPr bwMode="auto">
                          <a:xfrm>
                            <a:off x="3114" y="13521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1036"/>
                        <wps:cNvCnPr>
                          <a:cxnSpLocks noChangeShapeType="1"/>
                        </wps:cNvCnPr>
                        <wps:spPr bwMode="auto">
                          <a:xfrm>
                            <a:off x="3279" y="13521"/>
                            <a:ext cx="0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Text Box 1037"/>
                        <wps:cNvSpPr txBox="1">
                          <a:spLocks noChangeArrowheads="1"/>
                        </wps:cNvSpPr>
                        <wps:spPr bwMode="auto">
                          <a:xfrm>
                            <a:off x="3008" y="1157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4B08A7" w:rsidRDefault="00BB462E" w:rsidP="00F90255">
                              <w:pPr>
                                <w:rPr>
                                  <w:b/>
                                  <w:bCs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Text Box 1038"/>
                        <wps:cNvSpPr txBox="1">
                          <a:spLocks noChangeArrowheads="1"/>
                        </wps:cNvSpPr>
                        <wps:spPr bwMode="auto">
                          <a:xfrm>
                            <a:off x="4063" y="13415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4B08A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Text Box 1039"/>
                        <wps:cNvSpPr txBox="1">
                          <a:spLocks noChangeArrowheads="1"/>
                        </wps:cNvSpPr>
                        <wps:spPr bwMode="auto">
                          <a:xfrm>
                            <a:off x="3038" y="13626"/>
                            <a:ext cx="36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4B08A7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B99C41" id="Group 1029" o:spid="_x0000_s1319" style="position:absolute;left:0;text-align:left;margin-left:5.95pt;margin-top:1.05pt;width:118.35pt;height:134.95pt;z-index:251691008" coordorigin="2058,11576" coordsize="2367,2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">
                <v:oval id="Oval 1030" o:spid="_x0000_s1320" style="position:absolute;left:2088;top:13189;width:1983;height:1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" filled="f"/>
                <v:line id="Line 1031" o:spid="_x0000_s1321" style="position:absolute;visibility:visible;mso-wrap-style:square" from="2088,13702" to="4079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" strokeweight="1.5pt"/>
                <v:line id="Line 1032" o:spid="_x0000_s1322" style="position:absolute;flip:y;visibility:visible;mso-wrap-style:square" from="3129,11892" to="3129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"/>
                <v:line id="Line 1033" o:spid="_x0000_s1323" style="position:absolute;rotation:-157476fd;visibility:visible;mso-wrap-style:square" from="3174,11892" to="4034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" strokeweight="2.25pt"/>
                <v:line id="Line 1034" o:spid="_x0000_s1324" style="position:absolute;flip:x;visibility:visible;mso-wrap-style:square" from="2058,11907" to="3144,1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" strokeweight="2.25pt"/>
                <v:line id="Line 1035" o:spid="_x0000_s1325" style="position:absolute;visibility:visible;mso-wrap-style:square" from="3114,13521" to="3295,13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HSI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HwohScz6QjIKcnAAAA//8DAFBLAQItABQABgAIAAAAIQDb4fbL7gAAAIUBAAATAAAAAAAA&#10;AAAAAAAAAAAAAABbQ29udGVudF9UeXBlc10ueG1sUEsBAi0AFAAGAAgAAAAhAFr0LFu/AAAAFQEA&#10;AAsAAAAAAAAAAAAAAAAAHwEAAF9yZWxzLy5yZWxzUEsBAi0AFAAGAAgAAAAhALAMdIjHAAAA3AAA&#10;AA8AAAAAAAAAAAAAAAAABwIAAGRycy9kb3ducmV2LnhtbFBLBQYAAAAAAwADALcAAAD7AgAAAAA=&#10;"/>
                <v:line id="Line 1036" o:spid="_x0000_s1326" style="position:absolute;visibility:visible;mso-wrap-style:square" from="3279,13521" to="3279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NET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0ye4nolHQM4vAAAA//8DAFBLAQItABQABgAIAAAAIQDb4fbL7gAAAIUBAAATAAAAAAAA&#10;AAAAAAAAAAAAAABbQ29udGVudF9UeXBlc10ueG1sUEsBAi0AFAAGAAgAAAAhAFr0LFu/AAAAFQEA&#10;AAsAAAAAAAAAAAAAAAAAHwEAAF9yZWxzLy5yZWxzUEsBAi0AFAAGAAgAAAAhAN9A0RPHAAAA3AAA&#10;AA8AAAAAAAAAAAAAAAAABwIAAGRycy9kb3ducmV2LnhtbFBLBQYAAAAAAwADALcAAAD7AgAAAAA=&#10;"/>
                <v:shape id="Text Box 1037" o:spid="_x0000_s1327" type="#_x0000_t202" style="position:absolute;left:3008;top:1157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" filled="f" stroked="f">
                  <v:textbox>
                    <w:txbxContent>
                      <w:p w:rsidR="00BB462E" w:rsidRPr="004B08A7" w:rsidRDefault="00BB462E" w:rsidP="00F90255">
                        <w:pPr>
                          <w:rPr>
                            <w:b/>
                            <w:bCs/>
                            <w:rtl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S</w:t>
                        </w:r>
                      </w:p>
                    </w:txbxContent>
                  </v:textbox>
                </v:shape>
                <v:shape id="Text Box 1038" o:spid="_x0000_s1328" type="#_x0000_t202" style="position:absolute;left:4063;top:13415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" filled="f" stroked="f">
                  <v:textbox>
                    <w:txbxContent>
                      <w:p w:rsidR="00BB462E" w:rsidRPr="004B08A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039" o:spid="_x0000_s1329" type="#_x0000_t202" style="position:absolute;left:3038;top:13626;width:362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" filled="f" stroked="f">
                  <v:textbox>
                    <w:txbxContent>
                      <w:p w:rsidR="00BB462E" w:rsidRPr="004B08A7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0255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التمرين الثاني:</w:t>
      </w:r>
      <w:r w:rsidR="00F90255" w:rsidRPr="00C60827">
        <w:rPr>
          <w:rFonts w:cs="Arabic Transparent" w:hint="cs"/>
          <w:sz w:val="28"/>
          <w:szCs w:val="28"/>
          <w:rtl/>
          <w:lang w:val="fr-FR" w:bidi="ar-DZ"/>
        </w:rPr>
        <w:t>....</w:t>
      </w:r>
      <w:r w:rsidR="00F90255">
        <w:rPr>
          <w:rFonts w:cs="Arabic Transparent" w:hint="cs"/>
          <w:sz w:val="28"/>
          <w:szCs w:val="28"/>
          <w:rtl/>
          <w:lang w:val="fr-FR" w:bidi="ar-DZ"/>
        </w:rPr>
        <w:t>.</w:t>
      </w:r>
      <w:r w:rsidR="00F90255" w:rsidRPr="00C60827">
        <w:rPr>
          <w:rFonts w:cs="Arabic Transparent" w:hint="cs"/>
          <w:sz w:val="28"/>
          <w:szCs w:val="28"/>
          <w:rtl/>
          <w:lang w:val="fr-FR" w:bidi="ar-DZ"/>
        </w:rPr>
        <w:t>.............................................................................................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الطاجين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(هو إناء أكل </w:t>
      </w:r>
      <w:r w:rsidRPr="00E55231">
        <w:rPr>
          <w:rFonts w:cs="Arabic Transparent" w:hint="cs"/>
          <w:b/>
          <w:bCs/>
          <w:sz w:val="28"/>
          <w:szCs w:val="28"/>
          <w:rtl/>
          <w:lang w:val="fr-FR" w:bidi="ar-DZ"/>
        </w:rPr>
        <w:t>=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اعون) مركب من صحن دائري وغطاء على شكل مخروط يغطى بدقة </w:t>
      </w:r>
    </w:p>
    <w:p w:rsidR="00F90255" w:rsidRPr="00E27E0D" w:rsidRDefault="00F90255" w:rsidP="00F90255">
      <w:pPr>
        <w:rPr>
          <w:rFonts w:cs="Arabic Transparent"/>
          <w:b/>
          <w:bCs/>
          <w:sz w:val="28"/>
          <w:szCs w:val="28"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صحن هذا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الطاجين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له نصف قطر </w:t>
      </w:r>
      <w:r w:rsidRPr="000356AD">
        <w:rPr>
          <w:rFonts w:cs="Arabic Transparent" w:hint="cs"/>
          <w:b/>
          <w:bCs/>
          <w:sz w:val="28"/>
          <w:szCs w:val="28"/>
          <w:rtl/>
          <w:lang w:val="fr-FR" w:bidi="ar-DZ"/>
        </w:rPr>
        <w:t>[</w:t>
      </w:r>
      <w:r w:rsidRPr="000356AD">
        <w:rPr>
          <w:rFonts w:cs="Arabic Transparent"/>
          <w:b/>
          <w:bCs/>
          <w:sz w:val="28"/>
          <w:szCs w:val="28"/>
          <w:lang w:val="fr-FR" w:bidi="ar-DZ"/>
        </w:rPr>
        <w:t>OA</w:t>
      </w:r>
      <w:r w:rsidRPr="000356AD">
        <w:rPr>
          <w:rFonts w:cs="Arabic Transparent" w:hint="cs"/>
          <w:b/>
          <w:bCs/>
          <w:sz w:val="28"/>
          <w:szCs w:val="28"/>
          <w:rtl/>
          <w:lang w:val="fr-FR" w:bidi="ar-DZ"/>
        </w:rPr>
        <w:t>]</w:t>
      </w:r>
      <w:r>
        <w:rPr>
          <w:rFonts w:cs="Arabic Transparent"/>
          <w:sz w:val="28"/>
          <w:szCs w:val="28"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طوله </w:t>
      </w:r>
      <w:r w:rsidRPr="00E55231">
        <w:rPr>
          <w:rFonts w:cs="Arabic Transparent"/>
          <w:b/>
          <w:bCs/>
          <w:sz w:val="28"/>
          <w:szCs w:val="28"/>
          <w:lang w:val="fr-FR" w:bidi="ar-DZ"/>
        </w:rPr>
        <w:t>15cm</w:t>
      </w:r>
      <w:r w:rsidRPr="00E55231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ومولد (ناظم) المخروط                        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0356AD">
        <w:rPr>
          <w:rFonts w:cs="Arabic Transparent" w:hint="cs"/>
          <w:b/>
          <w:bCs/>
          <w:sz w:val="28"/>
          <w:szCs w:val="28"/>
          <w:rtl/>
          <w:lang w:val="fr-FR" w:bidi="ar-DZ"/>
        </w:rPr>
        <w:t>[</w:t>
      </w:r>
      <w:r w:rsidRPr="000356AD">
        <w:rPr>
          <w:rFonts w:cs="Arabic Transparent"/>
          <w:b/>
          <w:bCs/>
          <w:sz w:val="28"/>
          <w:szCs w:val="28"/>
          <w:lang w:val="fr-FR" w:bidi="ar-DZ"/>
        </w:rPr>
        <w:t>SA</w:t>
      </w:r>
      <w:r w:rsidRPr="000356AD">
        <w:rPr>
          <w:rFonts w:cs="Arabic Transparent" w:hint="cs"/>
          <w:b/>
          <w:bCs/>
          <w:sz w:val="28"/>
          <w:szCs w:val="28"/>
          <w:rtl/>
          <w:lang w:val="fr-FR" w:bidi="ar-DZ"/>
        </w:rPr>
        <w:t>]</w: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طوله </w:t>
      </w:r>
      <w:r w:rsidRPr="00E55231">
        <w:rPr>
          <w:rFonts w:cs="Arabic Transparent"/>
          <w:b/>
          <w:bCs/>
          <w:sz w:val="28"/>
          <w:szCs w:val="28"/>
          <w:lang w:val="fr-FR" w:bidi="ar-DZ"/>
        </w:rPr>
        <w:t>25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1) احسب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إرتفاع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المخروط </w:t>
      </w:r>
      <w:r w:rsidRPr="00E55231">
        <w:rPr>
          <w:rFonts w:cs="Arabic Transparent"/>
          <w:b/>
          <w:bCs/>
          <w:sz w:val="28"/>
          <w:szCs w:val="28"/>
          <w:lang w:val="fr-FR" w:bidi="ar-DZ"/>
        </w:rPr>
        <w:t xml:space="preserve">OS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2) بين أن القيمة المضبوطة لحجم المخروط </w:t>
      </w:r>
      <w:r>
        <w:rPr>
          <w:rFonts w:cs="Arabic Transparent"/>
          <w:sz w:val="28"/>
          <w:szCs w:val="28"/>
          <w:lang w:val="fr-FR" w:bidi="ar-DZ"/>
        </w:rPr>
        <w:t>V</w:t>
      </w:r>
      <w:r>
        <w:rPr>
          <w:rFonts w:cs="Arabic Transparent" w:hint="cs"/>
          <w:sz w:val="28"/>
          <w:szCs w:val="28"/>
          <w:rtl/>
          <w:lang w:val="fr-FR" w:bidi="ar-DZ"/>
        </w:rPr>
        <w:t>هي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BB6F04">
        <w:rPr>
          <w:rFonts w:cs="Arabic Transparent"/>
          <w:position w:val="-10"/>
          <w:sz w:val="28"/>
          <w:szCs w:val="28"/>
          <w:rtl/>
          <w:lang w:val="fr-FR" w:bidi="ar-DZ"/>
        </w:rPr>
        <w:object w:dxaOrig="1200" w:dyaOrig="360">
          <v:shape id="_x0000_i1115" type="#_x0000_t75" style="width:60pt;height:18.75pt" o:ole="">
            <v:imagedata r:id="rId178" o:title=""/>
          </v:shape>
          <o:OLEObject Type="Embed" ProgID="Equation.3" ShapeID="_x0000_i1115" DrawAspect="Content" ObjectID="_1622289198" r:id="rId179"/>
        </w:objec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3)   أ) عين معامل (التصغير) الذي يحول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الطاجين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الكبير إلى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 موديل مبسّط (مصغر)</w:t>
      </w:r>
    </w:p>
    <w:p w:rsidR="00F90255" w:rsidRPr="00E27E0D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ب) استنتج القيمة المدورة إلى الوحدة للحجم </w:t>
      </w:r>
      <w:r w:rsidRPr="00E55231">
        <w:rPr>
          <w:rFonts w:cs="Arabic Transparent"/>
          <w:b/>
          <w:bCs/>
          <w:sz w:val="28"/>
          <w:szCs w:val="28"/>
          <w:lang w:val="fr-FR" w:bidi="ar-DZ"/>
        </w:rPr>
        <w:t>V</w:t>
      </w:r>
      <w:r w:rsidRPr="00E55231">
        <w:rPr>
          <w:rFonts w:cs="Arabic Transparent"/>
          <w:b/>
          <w:bCs/>
          <w:sz w:val="36"/>
          <w:szCs w:val="36"/>
          <w:vertAlign w:val="superscript"/>
          <w:lang w:val="fr-FR" w:bidi="ar-DZ"/>
        </w:rPr>
        <w:t>'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للطاجين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بشكله المصغر  </w:t>
      </w:r>
    </w:p>
    <w:p w:rsidR="00F90255" w:rsidRDefault="00F90255" w:rsidP="00F90255">
      <w:pPr>
        <w:rPr>
          <w:sz w:val="26"/>
          <w:szCs w:val="26"/>
          <w:rtl/>
          <w:lang w:val="fr-FR" w:bidi="ar-DZ"/>
        </w:rPr>
      </w:pPr>
      <w:r w:rsidRPr="00F97743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قال أحد العلماء:</w:t>
      </w:r>
      <w:r w:rsidRPr="00F97743">
        <w:rPr>
          <w:rFonts w:hint="cs"/>
          <w:sz w:val="28"/>
          <w:szCs w:val="28"/>
          <w:rtl/>
          <w:lang w:val="fr-FR" w:bidi="ar-DZ"/>
        </w:rPr>
        <w:t xml:space="preserve"> تذكر دائما أن الليل هو بداية النهار والشتاء هو بداية الصيف والألم هو بداية الراحة والتحديات هي </w:t>
      </w:r>
      <w:r>
        <w:rPr>
          <w:rFonts w:hint="cs"/>
          <w:sz w:val="28"/>
          <w:szCs w:val="28"/>
          <w:rtl/>
          <w:lang w:val="fr-FR" w:bidi="ar-DZ"/>
        </w:rPr>
        <w:t xml:space="preserve">     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6"/>
          <w:szCs w:val="26"/>
          <w:rtl/>
          <w:lang w:val="fr-FR" w:bidi="ar-DZ"/>
        </w:rPr>
        <w:t xml:space="preserve">                        </w:t>
      </w:r>
      <w:r w:rsidRPr="00F97743">
        <w:rPr>
          <w:rFonts w:hint="cs"/>
          <w:sz w:val="28"/>
          <w:szCs w:val="28"/>
          <w:rtl/>
          <w:lang w:val="fr-FR" w:bidi="ar-DZ"/>
        </w:rPr>
        <w:t xml:space="preserve">بداية الخير والتفاؤل </w:t>
      </w:r>
      <w:r>
        <w:rPr>
          <w:rFonts w:hint="cs"/>
          <w:sz w:val="28"/>
          <w:szCs w:val="28"/>
          <w:rtl/>
          <w:lang w:val="fr-FR" w:bidi="ar-DZ"/>
        </w:rPr>
        <w:t>ب</w:t>
      </w:r>
      <w:r w:rsidRPr="00F97743">
        <w:rPr>
          <w:rFonts w:hint="cs"/>
          <w:sz w:val="28"/>
          <w:szCs w:val="28"/>
          <w:rtl/>
          <w:lang w:val="fr-FR" w:bidi="ar-DZ"/>
        </w:rPr>
        <w:t>الخير هو بداية القوة الذاتية</w:t>
      </w:r>
      <w:r>
        <w:rPr>
          <w:rFonts w:hint="cs"/>
          <w:sz w:val="28"/>
          <w:szCs w:val="28"/>
          <w:rtl/>
          <w:lang w:val="fr-FR" w:bidi="ar-DZ"/>
        </w:rPr>
        <w:t xml:space="preserve"> للإنسان </w:t>
      </w:r>
    </w:p>
    <w:p w:rsidR="00F90255" w:rsidRDefault="00F90255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</w:p>
    <w:p w:rsidR="009975BC" w:rsidRDefault="009975BC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</w:p>
    <w:p w:rsidR="003959C5" w:rsidRDefault="003959C5" w:rsidP="00F90255">
      <w:pPr>
        <w:tabs>
          <w:tab w:val="left" w:pos="2466"/>
        </w:tabs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sz w:val="26"/>
          <w:szCs w:val="26"/>
          <w:lang w:val="fr-FR" w:bidi="ar-DZ"/>
        </w:rPr>
      </w:pPr>
    </w:p>
    <w:p w:rsidR="00F90255" w:rsidRDefault="009975BC" w:rsidP="00F90255">
      <w:pPr>
        <w:rPr>
          <w:sz w:val="26"/>
          <w:szCs w:val="26"/>
          <w:rtl/>
          <w:lang w:val="fr-FR" w:bidi="ar-DZ"/>
        </w:rPr>
      </w:pPr>
      <w:r>
        <w:rPr>
          <w:rFonts w:cs="Arabic Transparent" w:hint="cs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8C52877" wp14:editId="5EAE1AE5">
                <wp:simplePos x="0" y="0"/>
                <wp:positionH relativeFrom="column">
                  <wp:posOffset>1364252</wp:posOffset>
                </wp:positionH>
                <wp:positionV relativeFrom="paragraph">
                  <wp:posOffset>152309</wp:posOffset>
                </wp:positionV>
                <wp:extent cx="3677920" cy="313509"/>
                <wp:effectExtent l="38100" t="38100" r="36830" b="29845"/>
                <wp:wrapNone/>
                <wp:docPr id="559" name="Rectangle 1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77920" cy="313509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36E888" id="Rectangle 1116" o:spid="_x0000_s1026" style="position:absolute;margin-left:107.4pt;margin-top:12pt;width:289.6pt;height:24.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" filled="f" strokeweight="6pt">
                <v:stroke linestyle="thickBetweenThin"/>
              </v:rect>
            </w:pict>
          </mc:Fallback>
        </mc:AlternateContent>
      </w:r>
      <w:r w:rsidR="00F90255" w:rsidRPr="00F97743">
        <w:rPr>
          <w:rFonts w:hint="cs"/>
          <w:b/>
          <w:bCs/>
          <w:sz w:val="28"/>
          <w:szCs w:val="28"/>
          <w:rtl/>
          <w:lang w:val="fr-FR" w:bidi="ar-DZ"/>
        </w:rPr>
        <w:t xml:space="preserve">. </w:t>
      </w:r>
      <w:r w:rsidR="00F90255">
        <w:rPr>
          <w:rFonts w:hint="cs"/>
          <w:sz w:val="26"/>
          <w:szCs w:val="26"/>
          <w:rtl/>
          <w:lang w:val="fr-FR" w:bidi="ar-DZ"/>
        </w:rPr>
        <w:t xml:space="preserve"> </w:t>
      </w:r>
    </w:p>
    <w:p w:rsidR="00F90255" w:rsidRPr="00FC1A09" w:rsidRDefault="00F90255" w:rsidP="00F90255">
      <w:pPr>
        <w:jc w:val="center"/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وضعيـــــــة </w:t>
      </w:r>
      <w:proofErr w:type="spellStart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إدماجية</w:t>
      </w:r>
      <w:proofErr w:type="spellEnd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رقم (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11</w:t>
      </w: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)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شهادة فرنسا 2007م</w:t>
      </w:r>
    </w:p>
    <w:p w:rsidR="00F90255" w:rsidRDefault="00F90255" w:rsidP="00F90255">
      <w:pPr>
        <w:rPr>
          <w:sz w:val="26"/>
          <w:szCs w:val="26"/>
          <w:rtl/>
          <w:lang w:val="fr-FR" w:bidi="ar-DZ"/>
        </w:rPr>
      </w:pPr>
    </w:p>
    <w:p w:rsidR="00F90255" w:rsidRDefault="009975BC" w:rsidP="00F90255">
      <w:pPr>
        <w:tabs>
          <w:tab w:val="left" w:pos="1534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584AAFD6" wp14:editId="44488D1E">
                <wp:simplePos x="0" y="0"/>
                <wp:positionH relativeFrom="column">
                  <wp:posOffset>885553</wp:posOffset>
                </wp:positionH>
                <wp:positionV relativeFrom="paragraph">
                  <wp:posOffset>140063</wp:posOffset>
                </wp:positionV>
                <wp:extent cx="4343400" cy="1952625"/>
                <wp:effectExtent l="6985" t="5080" r="12065" b="13970"/>
                <wp:wrapNone/>
                <wp:docPr id="543" name="Group 1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43400" cy="1952625"/>
                          <a:chOff x="2831" y="6056"/>
                          <a:chExt cx="6840" cy="3075"/>
                        </a:xfrm>
                      </wpg:grpSpPr>
                      <wps:wsp>
                        <wps:cNvPr id="544" name="Rectangle 1118"/>
                        <wps:cNvSpPr>
                          <a:spLocks noChangeArrowheads="1"/>
                        </wps:cNvSpPr>
                        <wps:spPr bwMode="auto">
                          <a:xfrm>
                            <a:off x="2831" y="7151"/>
                            <a:ext cx="1080" cy="1980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" name="Line 1119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1" y="6071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1120"/>
                        <wps:cNvCnPr>
                          <a:cxnSpLocks noChangeShapeType="1"/>
                        </wps:cNvCnPr>
                        <wps:spPr bwMode="auto">
                          <a:xfrm flipV="1">
                            <a:off x="3896" y="6056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3911" y="877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Oval 1122"/>
                        <wps:cNvSpPr>
                          <a:spLocks noChangeArrowheads="1"/>
                        </wps:cNvSpPr>
                        <wps:spPr bwMode="auto">
                          <a:xfrm>
                            <a:off x="5186" y="8381"/>
                            <a:ext cx="870" cy="7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Line 1123"/>
                        <wps:cNvCnPr>
                          <a:cxnSpLocks noChangeShapeType="1"/>
                        </wps:cNvCnPr>
                        <wps:spPr bwMode="auto">
                          <a:xfrm>
                            <a:off x="5471" y="875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1124"/>
                        <wps:cNvCnPr>
                          <a:cxnSpLocks noChangeShapeType="1"/>
                        </wps:cNvCnPr>
                        <wps:spPr bwMode="auto">
                          <a:xfrm>
                            <a:off x="6071" y="877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Line 1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6971" y="6251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Rectangle 1126"/>
                        <wps:cNvSpPr>
                          <a:spLocks noChangeArrowheads="1"/>
                        </wps:cNvSpPr>
                        <wps:spPr bwMode="auto">
                          <a:xfrm>
                            <a:off x="7691" y="8411"/>
                            <a:ext cx="1980" cy="540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Line 1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7691" y="6791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4" name="Line 1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9656" y="6761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" name="Line 1129"/>
                        <wps:cNvCnPr>
                          <a:cxnSpLocks noChangeShapeType="1"/>
                        </wps:cNvCnPr>
                        <wps:spPr bwMode="auto">
                          <a:xfrm>
                            <a:off x="6971" y="6251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" name="Line 1130"/>
                        <wps:cNvCnPr>
                          <a:cxnSpLocks noChangeShapeType="1"/>
                        </wps:cNvCnPr>
                        <wps:spPr bwMode="auto">
                          <a:xfrm>
                            <a:off x="8411" y="625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" name="Line 1131"/>
                        <wps:cNvCnPr>
                          <a:cxnSpLocks noChangeShapeType="1"/>
                        </wps:cNvCnPr>
                        <wps:spPr bwMode="auto">
                          <a:xfrm>
                            <a:off x="8351" y="6881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" name="Line 1132"/>
                        <wps:cNvCnPr>
                          <a:cxnSpLocks noChangeShapeType="1"/>
                        </wps:cNvCnPr>
                        <wps:spPr bwMode="auto">
                          <a:xfrm>
                            <a:off x="8531" y="6836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A62F57" id="Group 1117" o:spid="_x0000_s1026" style="position:absolute;margin-left:69.75pt;margin-top:11.05pt;width:342pt;height:153.75pt;z-index:251694080" coordorigin="2831,6056" coordsize="6840,3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">
                <v:rect id="Rectangle 1118" o:spid="_x0000_s1027" style="position:absolute;left:2831;top:7151;width:10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zV7MYA&#10;AADcAAAADwAAAGRycy9kb3ducmV2LnhtbESPS4vCQBCE74L/YWhhL6ITXV9ER1FxYQ968AF6bDJt&#10;Esz0hMxsjP9+Z2HBY1FVX1GLVWMKUVPlcssKBv0IBHFidc6pgsv5qzcD4TyyxsIyKXiRg9Wy3Vpg&#10;rO2Tj1SffCoChF2MCjLvy1hKl2Rk0PVtSRy8u60M+iCrVOoKnwFuCjmMook0mHNYyLCkbUbJ4/Rj&#10;FMjDZfb5uh82t914mu8fVHeja63UR6dZz0F4avw7/N/+1grGoxH8nQ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MzV7MYAAADcAAAADwAAAAAAAAAAAAAAAACYAgAAZHJz&#10;L2Rvd25yZXYueG1sUEsFBgAAAAAEAAQA9QAAAIsDAAAAAA==&#10;" fillcolor="gray"/>
                <v:line id="Line 1119" o:spid="_x0000_s1028" style="position:absolute;flip:y;visibility:visible;mso-wrap-style:square" from="2831,6071" to="2831,7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834MYAAADcAAAADwAAAGRycy9kb3ducmV2LnhtbESPQWsCMRSE7wX/Q3iCl1KzFRXdGkUK&#10;BQ9eqrLS23Pzull287JNom7/fVMo9DjMzDfMatPbVtzIh9qxgudxBoK4dLrmSsHp+Pa0ABEissbW&#10;MSn4pgCb9eBhhbl2d36n2yFWIkE45KjAxNjlUobSkMUwdh1x8j6dtxiT9JXUHu8Jbls5ybK5tFhz&#10;WjDY0auhsjlcrQK52D9++e1l2hTN+bw0RVl0H3ulRsN++wIiUh//w3/tnVYwm8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PN+DGAAAA3AAAAA8AAAAAAAAA&#10;AAAAAAAAoQIAAGRycy9kb3ducmV2LnhtbFBLBQYAAAAABAAEAPkAAACUAwAAAAA=&#10;"/>
                <v:line id="Line 1120" o:spid="_x0000_s1029" style="position:absolute;flip:y;visibility:visible;mso-wrap-style:square" from="3896,6056" to="3896,7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2pl8YAAADcAAAADwAAAGRycy9kb3ducmV2LnhtbESPQWsCMRSE74X+h/AKvUjNVqzY1Sgi&#10;CD14UctKb8/N62bZzcuapLr996Yg9DjMzDfMfNnbVlzIh9qxgtdhBoK4dLrmSsHnYfMyBREissbW&#10;MSn4pQDLxePDHHPtrryjyz5WIkE45KjAxNjlUobSkMUwdB1x8r6dtxiT9JXUHq8Jbls5yrKJtFhz&#10;WjDY0dpQ2ex/rAI53Q7OfnUaN0VzPL6boiy6r61Sz0/9agYiUh//w/f2h1bwN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dqZfGAAAA3AAAAA8AAAAAAAAA&#10;AAAAAAAAoQIAAGRycy9kb3ducmV2LnhtbFBLBQYAAAAABAAEAPkAAACUAwAAAAA=&#10;"/>
                <v:line id="Line 1121" o:spid="_x0000_s1030" style="position:absolute;visibility:visible;mso-wrap-style:square" from="3911,8771" to="5171,8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xE2cQAAADcAAAADwAAAGRycy9kb3ducmV2LnhtbESPQWvCQBSE74L/YXmCN91Y0lpS1yBC&#10;IQd7MIpeH9nXbGj2bZJdNf333UKhx2FmvmE2+WhbcafBN44VrJYJCOLK6YZrBefT++IVhA/IGlvH&#10;pOCbPOTb6WSDmXYPPtK9DLWIEPYZKjAhdJmUvjJk0S9dRxy9TzdYDFEOtdQDPiLctvIpSV6kxYbj&#10;gsGO9oaqr/JmFaQfhdHX8eAPx6S4UNOn+750Ss1n4+4NRKAx/If/2oVW8Jyu4fdMPA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LETZxAAAANwAAAAPAAAAAAAAAAAA&#10;AAAAAKECAABkcnMvZG93bnJldi54bWxQSwUGAAAAAAQABAD5AAAAkgMAAAAA&#10;" strokeweight="2.25pt"/>
                <v:oval id="Oval 1122" o:spid="_x0000_s1031" style="position:absolute;left:5186;top:8381;width:87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JwMcIA&#10;AADcAAAADwAAAGRycy9kb3ducmV2LnhtbERPTWvCQBC9F/oflhG81Y1NIyW6SmgQ7KGHpu19yI5J&#10;MDsbstMY/717KPT4eN+7w+x6NdEYOs8G1qsEFHHtbceNge+v49MrqCDIFnvPZOBGAQ77x4cd5tZf&#10;+ZOmShoVQzjkaKAVGXKtQ92Sw7DyA3Hkzn50KBGOjbYjXmO46/Vzkmy0w45jQ4sDvbVUX6pfZ6Bs&#10;imoz6VSy9FyeJLv8fLyna2OWi7nYghKa5V/85z5ZA9lLXBvPxCOg9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MnAxwgAAANwAAAAPAAAAAAAAAAAAAAAAAJgCAABkcnMvZG93&#10;bnJldi54bWxQSwUGAAAAAAQABAD1AAAAhwMAAAAA&#10;"/>
                <v:line id="Line 1123" o:spid="_x0000_s1032" style="position:absolute;visibility:visible;mso-wrap-style:square" from="5471,8756" to="5651,8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i3h8QAAADcAAAADwAAAGRycy9kb3ducmV2LnhtbESPQWvCQBSE7wX/w/IEb3Vj0arRVawg&#10;CKWHaMHrM/tMgtm3YXc18d93BaHHYWa+YZbrztTiTs5XlhWMhgkI4tzqigsFv8fd+wyED8gaa8uk&#10;4EEe1qve2xJTbVvO6H4IhYgQ9ikqKENoUil9XpJBP7QNcfQu1hkMUbpCaodthJtafiTJpzRYcVwo&#10;saFtSfn1cDMKvn6a7KHPU59sT9PZsWudzvBbqUG/2yxABOrCf/jV3msFk/Ecnmfi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iLeHxAAAANwAAAAPAAAAAAAAAAAA&#10;AAAAAKECAABkcnMvZG93bnJldi54bWxQSwUGAAAAAAQABAD5AAAAkgMAAAAA&#10;" strokeweight="3pt">
                  <v:stroke endarrow="block"/>
                </v:line>
                <v:line id="Line 1124" o:spid="_x0000_s1033" style="position:absolute;visibility:visible;mso-wrap-style:square" from="6071,8771" to="6971,8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xKcL8AAADcAAAADwAAAGRycy9kb3ducmV2LnhtbERPTYvCMBC9L/gfwgje1lRRkWoUEYQe&#10;9GBd1uvQjE2xmdQmav335iB4fLzv5bqztXhQ6yvHCkbDBARx4XTFpYK/0+53DsIHZI21Y1LwIg/r&#10;Ve9nial2Tz7SIw+liCHsU1RgQmhSKX1hyKIfuoY4chfXWgwRtqXULT5juK3lOElm0mLFscFgQ1tD&#10;xTW/WwWTQ2b0udv7/THJ/qm6Tba33Ck16HebBYhAXfiKP+5MK5hO4/x4Jh4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xxKcL8AAADcAAAADwAAAAAAAAAAAAAAAACh&#10;AgAAZHJzL2Rvd25yZXYueG1sUEsFBgAAAAAEAAQA+QAAAI0DAAAAAA==&#10;" strokeweight="2.25pt"/>
                <v:line id="Line 1125" o:spid="_x0000_s1034" style="position:absolute;flip:y;visibility:visible;mso-wrap-style:square" from="6971,6251" to="6971,8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cJyMMAAADcAAAADwAAAGRycy9kb3ducmV2LnhtbESPT4vCMBTE74LfITxhb5oqKNI1igiC&#10;4h78B14fzWtTtnkpSbTdb78RFvY4zMxvmNWmt414kQ+1YwXTSQaCuHC65krB/bYfL0GEiKyxcUwK&#10;fijAZj0crDDXruMLva6xEgnCIUcFJsY2lzIUhiyGiWuJk1c6bzEm6SupPXYJbhs5y7KFtFhzWjDY&#10;0s5Q8X19WgXyeOrOfj+7l1V5aN3jaL4WXa/Ux6jffoKI1Mf/8F/7oBXM51N4n0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3CcjDAAAA3AAAAA8AAAAAAAAAAAAA&#10;AAAAoQIAAGRycy9kb3ducmV2LnhtbFBLBQYAAAAABAAEAPkAAACRAwAAAAA=&#10;" strokeweight="1.5pt"/>
                <v:rect id="Rectangle 1126" o:spid="_x0000_s1035" style="position:absolute;left:7691;top:8411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B+3sUA&#10;AADcAAAADwAAAGRycy9kb3ducmV2LnhtbESPQYvCMBSE78L+h/AW9iKartJVqlFWUfCgh1VBj4/m&#10;2Rabl9Jka/33RhA8DjPzDTOdt6YUDdWusKzgux+BIE6tLjhTcDyse2MQziNrLC2Tgjs5mM8+OlNM&#10;tL3xHzV7n4kAYZeggtz7KpHSpTkZdH1bEQfvYmuDPsg6k7rGW4CbUg6i6EcaLDgs5FjRMqf0uv83&#10;CuTuOB7eL7vFeRWPiu2Vmm50apT6+mx/JyA8tf4dfrU3WkEcD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sH7exQAAANwAAAAPAAAAAAAAAAAAAAAAAJgCAABkcnMv&#10;ZG93bnJldi54bWxQSwUGAAAAAAQABAD1AAAAigMAAAAA&#10;" fillcolor="gray"/>
                <v:line id="Line 1127" o:spid="_x0000_s1036" style="position:absolute;flip:y;visibility:visible;mso-wrap-style:square" from="7691,6791" to="7691,8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Oc0scAAADcAAAADwAAAGRycy9kb3ducmV2LnhtbESPT2sCMRTE74V+h/AKXopm+0fRrVGk&#10;IHjwUisr3p6b182ym5dtEnX77ZuC0OMwM79h5svetuJCPtSOFTyNMhDEpdM1Vwr2n+vhFESIyBpb&#10;x6TghwIsF/d3c8y1u/IHXXaxEgnCIUcFJsYulzKUhiyGkeuIk/flvMWYpK+k9nhNcNvK5yybSIs1&#10;pwWDHb0bKpvd2SqQ0+3jt1+dXpuiORxmpiiL7rhVavDQr95AROrjf/jW3mgF4/EL/J1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M5zSxwAAANwAAAAPAAAAAAAA&#10;AAAAAAAAAKECAABkcnMvZG93bnJldi54bWxQSwUGAAAAAAQABAD5AAAAlQMAAAAA&#10;"/>
                <v:line id="Line 1128" o:spid="_x0000_s1037" style="position:absolute;flip:y;visibility:visible;mso-wrap-style:square" from="9656,6761" to="9656,8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oEpsYAAADcAAAADwAAAGRycy9kb3ducmV2LnhtbESPQWsCMRSE7wX/Q3iCl1KzFRXdGkUK&#10;BQ9eqrLS23Pzull287JNom7/fVMo9DjMzDfMatPbVtzIh9qxgudxBoK4dLrmSsHp+Pa0ABEissbW&#10;MSn4pgCb9eBhhbl2d36n2yFWIkE45KjAxNjlUobSkMUwdh1x8j6dtxiT9JXUHu8Jbls5ybK5tFhz&#10;WjDY0auhsjlcrQK52D9++e1l2hTN+bw0RVl0H3ulRsN++wIiUh//w3/tnVYwm03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aBKbGAAAA3AAAAA8AAAAAAAAA&#10;AAAAAAAAoQIAAGRycy9kb3ducmV2LnhtbFBLBQYAAAAABAAEAPkAAACUAwAAAAA=&#10;"/>
                <v:line id="Line 1129" o:spid="_x0000_s1038" style="position:absolute;visibility:visible;mso-wrap-style:square" from="6971,6251" to="8411,6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rN+cQAAADcAAAADwAAAGRycy9kb3ducmV2LnhtbESPQWvCQBSE74L/YXmF3nTTlohEVxHB&#10;WnprFMHbI/tMYrJv092Npv++Wyh4HGbmG2a5HkwrbuR8bVnByzQBQVxYXXOp4HjYTeYgfEDW2Fom&#10;BT/kYb0aj5aYaXvnL7rloRQRwj5DBVUIXSalLyoy6Ke2I47exTqDIUpXSu3wHuGmla9JMpMGa44L&#10;FXa0raho8t4oOPU5n6/NzrXYv+/3l9N3498+lXp+GjYLEIGG8Aj/tz+0gjRN4e9MP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6s35xAAAANwAAAAPAAAAAAAAAAAA&#10;AAAAAKECAABkcnMvZG93bnJldi54bWxQSwUGAAAAAAQABAD5AAAAkgMAAAAA&#10;" strokeweight="1.5pt"/>
                <v:line id="Line 1130" o:spid="_x0000_s1039" style="position:absolute;visibility:visible;mso-wrap-style:square" from="8411,6251" to="8411,6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l3n8IAAADcAAAADwAAAGRycy9kb3ducmV2LnhtbESPQYvCMBSE7wv+h/CEva2poiLVKCII&#10;PejBruj10TybYvNSm6jdf28EYY/DzHzDLFadrcWDWl85VjAcJCCIC6crLhUcf7c/MxA+IGusHZOC&#10;P/KwWva+Fphq9+QDPfJQighhn6ICE0KTSukLQxb9wDXE0bu41mKIsi2lbvEZ4baWoySZSosVxwWD&#10;DW0MFdf8bhWM95nR527nd4ckO1F1G29uuVPqu9+t5yACdeE//GlnWsFkMoX3mXg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7l3n8IAAADcAAAADwAAAAAAAAAAAAAA&#10;AAChAgAAZHJzL2Rvd25yZXYueG1sUEsFBgAAAAAEAAQA+QAAAJADAAAAAA==&#10;" strokeweight="2.25pt"/>
                <v:line id="Line 1131" o:spid="_x0000_s1040" style="position:absolute;visibility:visible;mso-wrap-style:square" from="8351,6881" to="8351,7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zvYcYAAADcAAAADwAAAGRycy9kb3ducmV2LnhtbESPS2vDMBCE74X+B7GB3ho5Ji/cKKFN&#10;CJQQSPOiPS7W1jK1Vo6lOu6/rwqFHIeZ+YaZLTpbiZYaXzpWMOgnIIhzp0suFJyO68cpCB+QNVaO&#10;ScEPeVjM7+9mmGl35T21h1CICGGfoQITQp1J6XNDFn3f1cTR+3SNxRBlU0jd4DXCbSXTJBlLiyXH&#10;BYM1LQ3lX4dvq+Bt09LZbj9ot1kPJ6vLS0rmPVXqodc9P4EI1IVb+L/9qhWMRhP4OxOP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s72HGAAAA3AAAAA8AAAAAAAAA&#10;AAAAAAAAoQIAAGRycy9kb3ducmV2LnhtbFBLBQYAAAAABAAEAPkAAACUAwAAAAA=&#10;">
                  <v:stroke dashstyle="longDash"/>
                </v:line>
                <v:line id="Line 1132" o:spid="_x0000_s1041" style="position:absolute;visibility:visible;mso-wrap-style:square" from="8531,6836" to="8531,7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N7E8MAAADcAAAADwAAAGRycy9kb3ducmV2LnhtbERPXWvCMBR9F/Yfwh34pumKbqMaZZsI&#10;IgM3N9HHS3PXlDU3tYm1/nvzIPh4ON/TeWcr0VLjS8cKnoYJCOLc6ZILBb8/y8ErCB+QNVaOScGF&#10;PMxnD70pZtqd+ZvabShEDGGfoQITQp1J6XNDFv3Q1cSR+3ONxRBhU0jd4DmG20qmSfIsLZYcGwzW&#10;9GEo/9+erIKvdUs7+3mgzXo5elkc31My+1Sp/mP3NgERqAt38c290grG47g2nolHQM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zexPDAAAA3AAAAA8AAAAAAAAAAAAA&#10;AAAAoQIAAGRycy9kb3ducmV2LnhtbFBLBQYAAAAABAAEAPkAAACRAwAAAAA=&#10;">
                  <v:stroke dashstyle="longDash"/>
                </v:line>
              </v:group>
            </w:pict>
          </mc:Fallback>
        </mc:AlternateContent>
      </w:r>
      <w:r w:rsidR="00F90255">
        <w:rPr>
          <w:rFonts w:cs="Arabic Transparent" w:hint="cs"/>
          <w:sz w:val="28"/>
          <w:szCs w:val="28"/>
          <w:rtl/>
          <w:lang w:val="fr-FR" w:bidi="ar-DZ"/>
        </w:rPr>
        <w:t xml:space="preserve">يحوّل البترول الموجود في الخزان </w:t>
      </w:r>
      <w:r w:rsidR="00F90255" w:rsidRPr="00AA1D32">
        <w:rPr>
          <w:rFonts w:cs="Arabic Transparent"/>
          <w:b/>
          <w:bCs/>
          <w:sz w:val="28"/>
          <w:szCs w:val="28"/>
          <w:lang w:val="fr-FR" w:bidi="ar-DZ"/>
        </w:rPr>
        <w:t>B</w:t>
      </w:r>
      <w:r w:rsidR="00F90255">
        <w:rPr>
          <w:rFonts w:cs="Arabic Transparent" w:hint="cs"/>
          <w:sz w:val="28"/>
          <w:szCs w:val="28"/>
          <w:rtl/>
          <w:lang w:val="fr-FR" w:bidi="ar-DZ"/>
        </w:rPr>
        <w:t xml:space="preserve"> باتجاه الخزان </w:t>
      </w:r>
      <w:r w:rsidR="00F90255" w:rsidRPr="00AA1D32">
        <w:rPr>
          <w:rFonts w:cs="Arabic Transparent"/>
          <w:b/>
          <w:bCs/>
          <w:sz w:val="28"/>
          <w:szCs w:val="28"/>
          <w:lang w:val="fr-FR" w:bidi="ar-DZ"/>
        </w:rPr>
        <w:t>A</w:t>
      </w:r>
      <w:r w:rsidR="00F90255">
        <w:rPr>
          <w:rFonts w:cs="Arabic Transparent" w:hint="cs"/>
          <w:sz w:val="28"/>
          <w:szCs w:val="28"/>
          <w:rtl/>
          <w:lang w:val="fr-FR" w:bidi="ar-DZ"/>
        </w:rPr>
        <w:t xml:space="preserve"> بواسطة مضخة </w:t>
      </w:r>
      <w:r w:rsidR="00F90255" w:rsidRPr="00A404C3">
        <w:rPr>
          <w:rFonts w:cs="Arabic Transparent"/>
          <w:b/>
          <w:bCs/>
          <w:sz w:val="28"/>
          <w:szCs w:val="28"/>
          <w:lang w:val="fr-FR" w:bidi="ar-DZ"/>
        </w:rPr>
        <w:t>(pompe)</w:t>
      </w:r>
      <w:r w:rsidR="00F90255">
        <w:rPr>
          <w:rFonts w:cs="Arabic Transparent" w:hint="cs"/>
          <w:sz w:val="28"/>
          <w:szCs w:val="28"/>
          <w:rtl/>
          <w:lang w:val="fr-FR" w:bidi="ar-DZ"/>
        </w:rPr>
        <w:t xml:space="preserve"> ،</w:t>
      </w:r>
      <w:r w:rsidR="00F90255" w:rsidRPr="00B85CCF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="00F90255">
        <w:rPr>
          <w:rFonts w:cs="Arabic Transparent" w:hint="cs"/>
          <w:sz w:val="28"/>
          <w:szCs w:val="28"/>
          <w:rtl/>
          <w:lang w:val="fr-FR" w:bidi="ar-DZ"/>
        </w:rPr>
        <w:t>بعد تشغيل المضخة نلاحظ</w:t>
      </w:r>
    </w:p>
    <w:p w:rsidR="00F90255" w:rsidRDefault="00F90255" w:rsidP="00F90255">
      <w:pPr>
        <w:tabs>
          <w:tab w:val="left" w:pos="1534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Pr="00C300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Pr="00C300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Pr="00C300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Pr="00C300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Pr="00C3000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Pr="00A404C3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A404C3">
        <w:rPr>
          <w:rFonts w:cs="Arabic Transparent"/>
          <w:b/>
          <w:bCs/>
          <w:sz w:val="28"/>
          <w:szCs w:val="28"/>
          <w:lang w:val="fr-FR" w:bidi="ar-DZ"/>
        </w:rPr>
        <w:t xml:space="preserve">Pompe                                                                                     </w:t>
      </w:r>
    </w:p>
    <w:p w:rsidR="00F90255" w:rsidRPr="00533B2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                                                                           </w:t>
      </w:r>
      <w:r w:rsidRPr="00533B25">
        <w:rPr>
          <w:rFonts w:cs="Arabic Transparent"/>
          <w:b/>
          <w:bCs/>
          <w:sz w:val="28"/>
          <w:szCs w:val="28"/>
          <w:lang w:val="fr-FR" w:bidi="ar-DZ"/>
        </w:rPr>
        <w:t>B</w:t>
      </w:r>
      <w:r w:rsidRPr="00533B25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F90255" w:rsidRPr="00533B25" w:rsidRDefault="00F90255" w:rsidP="00F90255">
      <w:pPr>
        <w:rPr>
          <w:rFonts w:cs="Arabic Transparent"/>
          <w:b/>
          <w:bCs/>
          <w:sz w:val="28"/>
          <w:szCs w:val="28"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      </w:t>
      </w:r>
      <w:r w:rsidRPr="00533B25">
        <w:rPr>
          <w:rFonts w:cs="Arabic Transparent"/>
          <w:b/>
          <w:bCs/>
          <w:sz w:val="28"/>
          <w:szCs w:val="28"/>
          <w:lang w:val="fr-FR" w:bidi="ar-DZ"/>
        </w:rPr>
        <w:t>A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أن ارتفاع البترول في الخزان 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يرتفع 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3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ي الدقيقة (الخزان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كان فارغا</w:t>
      </w:r>
      <w:r w:rsidRPr="006157EB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في البداية)         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 w:rsidRPr="003E5DA4">
        <w:rPr>
          <w:rFonts w:cs="Arabic Transparent" w:hint="cs"/>
          <w:sz w:val="28"/>
          <w:szCs w:val="28"/>
          <w:u w:val="single"/>
          <w:rtl/>
          <w:lang w:val="fr-FR" w:bidi="ar-DZ"/>
        </w:rPr>
        <w:t xml:space="preserve">1)  </w:t>
      </w:r>
      <w:r w:rsidRPr="003E5DA4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ملأ الخزان </w:t>
      </w:r>
      <w:r w:rsidRPr="003E5DA4">
        <w:rPr>
          <w:rFonts w:cs="Arabic Transparent"/>
          <w:b/>
          <w:bCs/>
          <w:sz w:val="28"/>
          <w:szCs w:val="28"/>
          <w:u w:val="single"/>
          <w:lang w:val="fr-FR" w:bidi="ar-DZ"/>
        </w:rPr>
        <w:t>A</w:t>
      </w:r>
      <w:r w:rsidRPr="003E5DA4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                       </w:t>
      </w:r>
      <w:r>
        <w:rPr>
          <w:rFonts w:cs="Arabic Transparent" w:hint="cs"/>
          <w:sz w:val="28"/>
          <w:szCs w:val="28"/>
          <w:rtl/>
          <w:lang w:val="fr-FR" w:bidi="ar-DZ"/>
        </w:rPr>
        <w:t>أ</w:t>
      </w:r>
      <w:r w:rsidRPr="00EE25CC">
        <w:rPr>
          <w:rFonts w:cs="Arabic Transparent" w:hint="cs"/>
          <w:sz w:val="28"/>
          <w:szCs w:val="28"/>
          <w:rtl/>
          <w:lang w:val="fr-FR" w:bidi="ar-DZ"/>
        </w:rPr>
        <w:t>) أنقل وأكمل الجدول الآتي</w:t>
      </w:r>
      <w:r w:rsidRPr="0068434A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</w:p>
    <w:tbl>
      <w:tblPr>
        <w:bidiVisual/>
        <w:tblW w:w="0" w:type="auto"/>
        <w:tblInd w:w="9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48"/>
        <w:gridCol w:w="900"/>
        <w:gridCol w:w="900"/>
        <w:gridCol w:w="1080"/>
        <w:gridCol w:w="652"/>
        <w:gridCol w:w="1041"/>
      </w:tblGrid>
      <w:tr w:rsidR="00F90255" w:rsidRPr="00863AC8" w:rsidTr="00BB462E">
        <w:tc>
          <w:tcPr>
            <w:tcW w:w="3748" w:type="dxa"/>
          </w:tcPr>
          <w:p w:rsidR="00F90255" w:rsidRPr="00863AC8" w:rsidRDefault="00F90255" w:rsidP="00BB462E">
            <w:pPr>
              <w:tabs>
                <w:tab w:val="left" w:pos="979"/>
              </w:tabs>
              <w:rPr>
                <w:rFonts w:cs="Arabic Transparent"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الزمن بـ :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min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0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0</w:t>
            </w: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20</w:t>
            </w:r>
          </w:p>
        </w:tc>
        <w:tc>
          <w:tcPr>
            <w:tcW w:w="652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30</w:t>
            </w:r>
          </w:p>
        </w:tc>
        <w:tc>
          <w:tcPr>
            <w:tcW w:w="1041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40</w:t>
            </w:r>
          </w:p>
        </w:tc>
      </w:tr>
      <w:tr w:rsidR="00F90255" w:rsidRPr="00863AC8" w:rsidTr="00BB462E">
        <w:tc>
          <w:tcPr>
            <w:tcW w:w="3748" w:type="dxa"/>
          </w:tcPr>
          <w:p w:rsidR="00F90255" w:rsidRPr="00863AC8" w:rsidRDefault="00F90255" w:rsidP="00BB462E">
            <w:pPr>
              <w:tabs>
                <w:tab w:val="left" w:pos="979"/>
              </w:tabs>
              <w:rPr>
                <w:rFonts w:cs="Arabic Transparent"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ارتفاع البترول في الخزان 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A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بـ :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cm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0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8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60</w:t>
            </w:r>
          </w:p>
        </w:tc>
        <w:tc>
          <w:tcPr>
            <w:tcW w:w="652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041" w:type="dxa"/>
          </w:tcPr>
          <w:p w:rsidR="00F90255" w:rsidRPr="00863AC8" w:rsidRDefault="00F90255" w:rsidP="00BB462E">
            <w:pPr>
              <w:tabs>
                <w:tab w:val="left" w:pos="979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</w:tr>
    </w:tbl>
    <w:p w:rsidR="00F90255" w:rsidRDefault="009975BC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2E5A92B7" wp14:editId="63BB2FA6">
                <wp:simplePos x="0" y="0"/>
                <wp:positionH relativeFrom="margin">
                  <wp:align>left</wp:align>
                </wp:positionH>
                <wp:positionV relativeFrom="paragraph">
                  <wp:posOffset>55246</wp:posOffset>
                </wp:positionV>
                <wp:extent cx="3239589" cy="2423340"/>
                <wp:effectExtent l="0" t="38100" r="0" b="0"/>
                <wp:wrapNone/>
                <wp:docPr id="500" name="Group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9589" cy="2423340"/>
                          <a:chOff x="1354" y="9901"/>
                          <a:chExt cx="9271" cy="6111"/>
                        </a:xfrm>
                      </wpg:grpSpPr>
                      <wps:wsp>
                        <wps:cNvPr id="501" name="Line 1134"/>
                        <wps:cNvCnPr>
                          <a:cxnSpLocks noChangeShapeType="1"/>
                        </wps:cNvCnPr>
                        <wps:spPr bwMode="auto">
                          <a:xfrm>
                            <a:off x="1575" y="15512"/>
                            <a:ext cx="905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1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7" y="9901"/>
                            <a:ext cx="0" cy="57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1136"/>
                        <wps:cNvCnPr>
                          <a:cxnSpLocks noChangeShapeType="1"/>
                        </wps:cNvCnPr>
                        <wps:spPr bwMode="auto">
                          <a:xfrm>
                            <a:off x="1937" y="15150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1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661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1138"/>
                        <wps:cNvCnPr>
                          <a:cxnSpLocks noChangeShapeType="1"/>
                        </wps:cNvCnPr>
                        <wps:spPr bwMode="auto">
                          <a:xfrm flipV="1">
                            <a:off x="3385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1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3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11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109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1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5557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11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281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1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05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1144"/>
                        <wps:cNvCnPr>
                          <a:cxnSpLocks noChangeShapeType="1"/>
                        </wps:cNvCnPr>
                        <wps:spPr bwMode="auto">
                          <a:xfrm flipV="1">
                            <a:off x="7729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114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53" y="10806"/>
                            <a:ext cx="0" cy="4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1146"/>
                        <wps:cNvCnPr>
                          <a:cxnSpLocks noChangeShapeType="1"/>
                        </wps:cNvCnPr>
                        <wps:spPr bwMode="auto">
                          <a:xfrm>
                            <a:off x="1937" y="14788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1147"/>
                        <wps:cNvCnPr>
                          <a:cxnSpLocks noChangeShapeType="1"/>
                        </wps:cNvCnPr>
                        <wps:spPr bwMode="auto">
                          <a:xfrm>
                            <a:off x="1937" y="14426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1148"/>
                        <wps:cNvCnPr>
                          <a:cxnSpLocks noChangeShapeType="1"/>
                        </wps:cNvCnPr>
                        <wps:spPr bwMode="auto">
                          <a:xfrm>
                            <a:off x="1937" y="14064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1149"/>
                        <wps:cNvCnPr>
                          <a:cxnSpLocks noChangeShapeType="1"/>
                        </wps:cNvCnPr>
                        <wps:spPr bwMode="auto">
                          <a:xfrm>
                            <a:off x="1937" y="13702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1150"/>
                        <wps:cNvCnPr>
                          <a:cxnSpLocks noChangeShapeType="1"/>
                        </wps:cNvCnPr>
                        <wps:spPr bwMode="auto">
                          <a:xfrm>
                            <a:off x="1937" y="13340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1151"/>
                        <wps:cNvCnPr>
                          <a:cxnSpLocks noChangeShapeType="1"/>
                        </wps:cNvCnPr>
                        <wps:spPr bwMode="auto">
                          <a:xfrm>
                            <a:off x="1937" y="12978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Line 1152"/>
                        <wps:cNvCnPr>
                          <a:cxnSpLocks noChangeShapeType="1"/>
                        </wps:cNvCnPr>
                        <wps:spPr bwMode="auto">
                          <a:xfrm>
                            <a:off x="1937" y="12616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Line 1153"/>
                        <wps:cNvCnPr>
                          <a:cxnSpLocks noChangeShapeType="1"/>
                        </wps:cNvCnPr>
                        <wps:spPr bwMode="auto">
                          <a:xfrm>
                            <a:off x="1937" y="12254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Line 1154"/>
                        <wps:cNvCnPr>
                          <a:cxnSpLocks noChangeShapeType="1"/>
                        </wps:cNvCnPr>
                        <wps:spPr bwMode="auto">
                          <a:xfrm>
                            <a:off x="1937" y="11892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Line 1155"/>
                        <wps:cNvCnPr>
                          <a:cxnSpLocks noChangeShapeType="1"/>
                        </wps:cNvCnPr>
                        <wps:spPr bwMode="auto">
                          <a:xfrm>
                            <a:off x="1937" y="11530"/>
                            <a:ext cx="68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Text Box 1156"/>
                        <wps:cNvSpPr txBox="1">
                          <a:spLocks noChangeArrowheads="1"/>
                        </wps:cNvSpPr>
                        <wps:spPr bwMode="auto">
                          <a:xfrm>
                            <a:off x="1678" y="15431"/>
                            <a:ext cx="362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Text Box 1157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5448"/>
                            <a:ext cx="362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5" name="Text Box 1158"/>
                        <wps:cNvSpPr txBox="1">
                          <a:spLocks noChangeArrowheads="1"/>
                        </wps:cNvSpPr>
                        <wps:spPr bwMode="auto">
                          <a:xfrm>
                            <a:off x="3003" y="15446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Text Box 1159"/>
                        <wps:cNvSpPr txBox="1">
                          <a:spLocks noChangeArrowheads="1"/>
                        </wps:cNvSpPr>
                        <wps:spPr bwMode="auto">
                          <a:xfrm>
                            <a:off x="3730" y="15426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" name="Text Box 1160"/>
                        <wps:cNvSpPr txBox="1">
                          <a:spLocks noChangeArrowheads="1"/>
                        </wps:cNvSpPr>
                        <wps:spPr bwMode="auto">
                          <a:xfrm>
                            <a:off x="4431" y="15448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Text Box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5153" y="15429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Text Box 1162"/>
                        <wps:cNvSpPr txBox="1">
                          <a:spLocks noChangeArrowheads="1"/>
                        </wps:cNvSpPr>
                        <wps:spPr bwMode="auto">
                          <a:xfrm>
                            <a:off x="5899" y="15469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Text Box 1163"/>
                        <wps:cNvSpPr txBox="1">
                          <a:spLocks noChangeArrowheads="1"/>
                        </wps:cNvSpPr>
                        <wps:spPr bwMode="auto">
                          <a:xfrm>
                            <a:off x="6624" y="15447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Text Box 1164"/>
                        <wps:cNvSpPr txBox="1">
                          <a:spLocks noChangeArrowheads="1"/>
                        </wps:cNvSpPr>
                        <wps:spPr bwMode="auto">
                          <a:xfrm>
                            <a:off x="7345" y="15448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FA64CE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Text Box 1165"/>
                        <wps:cNvSpPr txBox="1">
                          <a:spLocks noChangeArrowheads="1"/>
                        </wps:cNvSpPr>
                        <wps:spPr bwMode="auto">
                          <a:xfrm>
                            <a:off x="8029" y="15451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Text Box 1166"/>
                        <wps:cNvSpPr txBox="1">
                          <a:spLocks noChangeArrowheads="1"/>
                        </wps:cNvSpPr>
                        <wps:spPr bwMode="auto">
                          <a:xfrm>
                            <a:off x="1376" y="14969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4" name="Text Box 1167"/>
                        <wps:cNvSpPr txBox="1">
                          <a:spLocks noChangeArrowheads="1"/>
                        </wps:cNvSpPr>
                        <wps:spPr bwMode="auto">
                          <a:xfrm>
                            <a:off x="1374" y="14546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Text Box 1168"/>
                        <wps:cNvSpPr txBox="1">
                          <a:spLocks noChangeArrowheads="1"/>
                        </wps:cNvSpPr>
                        <wps:spPr bwMode="auto">
                          <a:xfrm>
                            <a:off x="1375" y="14183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1374" y="13114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Text Box 1170"/>
                        <wps:cNvSpPr txBox="1">
                          <a:spLocks noChangeArrowheads="1"/>
                        </wps:cNvSpPr>
                        <wps:spPr bwMode="auto">
                          <a:xfrm>
                            <a:off x="1374" y="12374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6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1375" y="11350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1341C6" w:rsidRDefault="00BB462E" w:rsidP="00F90255">
                              <w:pPr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Text Box 1172"/>
                        <wps:cNvSpPr txBox="1">
                          <a:spLocks noChangeArrowheads="1"/>
                        </wps:cNvSpPr>
                        <wps:spPr bwMode="auto">
                          <a:xfrm>
                            <a:off x="1354" y="11670"/>
                            <a:ext cx="665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FA64CE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Text Box 1173"/>
                        <wps:cNvSpPr txBox="1">
                          <a:spLocks noChangeArrowheads="1"/>
                        </wps:cNvSpPr>
                        <wps:spPr bwMode="auto">
                          <a:xfrm>
                            <a:off x="8332" y="15029"/>
                            <a:ext cx="211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FA64CE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 xml:space="preserve">الزمن بـ : 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m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Text Box 1174"/>
                        <wps:cNvSpPr txBox="1">
                          <a:spLocks noChangeArrowheads="1"/>
                        </wps:cNvSpPr>
                        <wps:spPr bwMode="auto">
                          <a:xfrm>
                            <a:off x="1855" y="9999"/>
                            <a:ext cx="2113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FA64CE" w:rsidRDefault="00BB462E" w:rsidP="00F90255">
                              <w:pPr>
                                <w:rPr>
                                  <w:b/>
                                  <w:bCs/>
                                  <w:lang w:val="fr-FR" w:bidi="ar-DZ"/>
                                </w:rPr>
                              </w:pPr>
                              <w:proofErr w:type="spellStart"/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إرتفاع</w:t>
                              </w:r>
                              <w:proofErr w:type="spellEnd"/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 xml:space="preserve"> البترول بـ : </w:t>
                              </w:r>
                              <w:r>
                                <w:rPr>
                                  <w:b/>
                                  <w:bCs/>
                                  <w:lang w:val="fr-FR" w:bidi="ar-DZ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Line 1175"/>
                        <wps:cNvCnPr>
                          <a:cxnSpLocks noChangeShapeType="1"/>
                        </wps:cNvCnPr>
                        <wps:spPr bwMode="auto">
                          <a:xfrm>
                            <a:off x="1937" y="11892"/>
                            <a:ext cx="5792" cy="36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5A92B7" id="Group 1133" o:spid="_x0000_s1330" style="position:absolute;left:0;text-align:left;margin-left:0;margin-top:4.35pt;width:255.1pt;height:190.8pt;z-index:251695104;mso-position-horizontal:left;mso-position-horizontal-relative:margin" coordorigin="1354,9901" coordsize="9271,6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">
                <v:line id="Line 1134" o:spid="_x0000_s1331" style="position:absolute;visibility:visible;mso-wrap-style:square" from="1575,15512" to="10625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" strokeweight="1.5pt">
                  <v:stroke endarrow="block"/>
                </v:line>
                <v:line id="Line 1135" o:spid="_x0000_s1332" style="position:absolute;flip:y;visibility:visible;mso-wrap-style:square" from="1937,9901" to="1937,15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" strokeweight="1.5pt">
                  <v:stroke endarrow="block"/>
                </v:line>
                <v:line id="Line 1136" o:spid="_x0000_s1333" style="position:absolute;visibility:visible;mso-wrap-style:square" from="1937,15150" to="8815,15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DKw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yQz+z8QjIJd/AAAA//8DAFBLAQItABQABgAIAAAAIQDb4fbL7gAAAIUBAAATAAAAAAAA&#10;AAAAAAAAAAAAAABbQ29udGVudF9UeXBlc10ueG1sUEsBAi0AFAAGAAgAAAAhAFr0LFu/AAAAFQEA&#10;AAsAAAAAAAAAAAAAAAAAHwEAAF9yZWxzLy5yZWxzUEsBAi0AFAAGAAgAAAAhAH2kMrDHAAAA3AAA&#10;AA8AAAAAAAAAAAAAAAAABwIAAGRycy9kb3ducmV2LnhtbFBLBQYAAAAAAwADALcAAAD7AgAAAAA=&#10;"/>
                <v:line id="Line 1137" o:spid="_x0000_s1334" style="position:absolute;flip:y;visibility:visible;mso-wrap-style:square" from="2661,10806" to="2661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"/>
                <v:line id="Line 1138" o:spid="_x0000_s1335" style="position:absolute;flip:y;visibility:visible;mso-wrap-style:square" from="3385,10806" to="3385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"/>
                <v:line id="Line 1139" o:spid="_x0000_s1336" style="position:absolute;flip:y;visibility:visible;mso-wrap-style:square" from="4833,10806" to="4833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xBXxgAAANw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jNpvB7Jh0BufoBAAD//wMAUEsBAi0AFAAGAAgAAAAhANvh9svuAAAAhQEAABMAAAAAAAAA&#10;AAAAAAAAAAAAAFtDb250ZW50X1R5cGVzXS54bWxQSwECLQAUAAYACAAAACEAWvQsW78AAAAVAQAA&#10;CwAAAAAAAAAAAAAAAAAfAQAAX3JlbHMvLnJlbHNQSwECLQAUAAYACAAAACEAtPcQV8YAAADcAAAA&#10;DwAAAAAAAAAAAAAAAAAHAgAAZHJzL2Rvd25yZXYueG1sUEsFBgAAAAADAAMAtwAAAPoCAAAAAA==&#10;"/>
                <v:line id="Line 1140" o:spid="_x0000_s1337" style="position:absolute;flip:y;visibility:visible;mso-wrap-style:square" from="4109,10806" to="4109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"/>
                <v:line id="Line 1141" o:spid="_x0000_s1338" style="position:absolute;flip:y;visibility:visible;mso-wrap-style:square" from="5557,10806" to="5557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CG+wwAAANw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ltamM+kIyPkdAAD//wMAUEsBAi0AFAAGAAgAAAAhANvh9svuAAAAhQEAABMAAAAAAAAAAAAA&#10;AAAAAAAAAFtDb250ZW50X1R5cGVzXS54bWxQSwECLQAUAAYACAAAACEAWvQsW78AAAAVAQAACwAA&#10;AAAAAAAAAAAAAAAfAQAAX3JlbHMvLnJlbHNQSwECLQAUAAYACAAAACEAqiQhvsMAAADcAAAADwAA&#10;AAAAAAAAAAAAAAAHAgAAZHJzL2Rvd25yZXYueG1sUEsFBgAAAAADAAMAtwAAAPcCAAAAAA==&#10;"/>
                <v:line id="Line 1142" o:spid="_x0000_s1339" style="position:absolute;flip:y;visibility:visible;mso-wrap-style:square" from="6281,10806" to="6281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"/>
                <v:line id="Line 1143" o:spid="_x0000_s1340" style="position:absolute;flip:y;visibility:visible;mso-wrap-style:square" from="7005,10806" to="7005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"/>
                <v:line id="Line 1144" o:spid="_x0000_s1341" style="position:absolute;flip:y;visibility:visible;mso-wrap-style:square" from="7729,10806" to="7729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"/>
                <v:line id="Line 1145" o:spid="_x0000_s1342" style="position:absolute;flip:y;visibility:visible;mso-wrap-style:square" from="8453,10806" to="8453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"/>
                <v:line id="Line 1146" o:spid="_x0000_s1343" style="position:absolute;visibility:visible;mso-wrap-style:square" from="1937,14788" to="8815,14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aRt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+H2kbcYAAADcAAAA&#10;DwAAAAAAAAAAAAAAAAAHAgAAZHJzL2Rvd25yZXYueG1sUEsFBgAAAAADAAMAtwAAAPoCAAAAAA==&#10;"/>
                <v:line id="Line 1147" o:spid="_x0000_s1344" style="position:absolute;visibility:visible;mso-wrap-style:square" from="1937,14426" to="8815,14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DwZxwAAANw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U8jadwOxOPgFxcAQAA//8DAFBLAQItABQABgAIAAAAIQDb4fbL7gAAAIUBAAATAAAAAAAA&#10;AAAAAAAAAAAAAABbQ29udGVudF9UeXBlc10ueG1sUEsBAi0AFAAGAAgAAAAhAFr0LFu/AAAAFQEA&#10;AAsAAAAAAAAAAAAAAAAAHwEAAF9yZWxzLy5yZWxzUEsBAi0AFAAGAAgAAAAhAHeUPBnHAAAA3AAA&#10;AA8AAAAAAAAAAAAAAAAABwIAAGRycy9kb3ducmV2LnhtbFBLBQYAAAAAAwADALcAAAD7AgAAAAA=&#10;"/>
                <v:line id="Line 1148" o:spid="_x0000_s1345" style="position:absolute;visibility:visible;mso-wrap-style:square" from="1937,14064" to="8815,1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JmCxgAAANwAAAAPAAAAZHJzL2Rvd25yZXYueG1sRI9Ba8JA&#10;FITvQv/D8gq96UaL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GNiZgsYAAADcAAAA&#10;DwAAAAAAAAAAAAAAAAAHAgAAZHJzL2Rvd25yZXYueG1sUEsFBgAAAAADAAMAtwAAAPoCAAAAAA==&#10;"/>
                <v:line id="Line 1149" o:spid="_x0000_s1346" style="position:absolute;visibility:visible;mso-wrap-style:square" from="1937,13702" to="8815,13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f1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KIXrmXgE5OwCAAD//wMAUEsBAi0AFAAGAAgAAAAhANvh9svuAAAAhQEAABMAAAAAAAAA&#10;AAAAAAAAAAAAAFtDb250ZW50X1R5cGVzXS54bWxQSwECLQAUAAYACAAAACEAWvQsW78AAAAVAQAA&#10;CwAAAAAAAAAAAAAAAAAfAQAAX3JlbHMvLnJlbHNQSwECLQAUAAYACAAAACEA6AoH9cYAAADcAAAA&#10;DwAAAAAAAAAAAAAAAAAHAgAAZHJzL2Rvd25yZXYueG1sUEsFBgAAAAADAAMAtwAAAPoCAAAAAA==&#10;"/>
                <v:line id="Line 1150" o:spid="_x0000_s1347" style="position:absolute;visibility:visible;mso-wrap-style:square" from="1937,13340" to="8815,13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qJu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IdGom7HAAAA3AAA&#10;AA8AAAAAAAAAAAAAAAAABwIAAGRycy9kb3ducmV2LnhtbFBLBQYAAAAAAwADALcAAAD7AgAAAAA=&#10;"/>
                <v:line id="Line 1151" o:spid="_x0000_s1348" style="position:absolute;visibility:visible;mso-wrap-style:square" from="1937,12978" to="8815,12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"/>
                <v:line id="Line 1152" o:spid="_x0000_s1349" style="position:absolute;visibility:visible;mso-wrap-style:square" from="1937,12616" to="8815,12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"/>
                <v:line id="Line 1153" o:spid="_x0000_s1350" style="position:absolute;visibility:visible;mso-wrap-style:square" from="1937,12254" to="8815,12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/Cn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kHOfHM/EIyNkdAAD//wMAUEsBAi0AFAAGAAgAAAAhANvh9svuAAAAhQEAABMAAAAAAAAAAAAA&#10;AAAAAAAAAFtDb250ZW50X1R5cGVzXS54bWxQSwECLQAUAAYACAAAACEAWvQsW78AAAAVAQAACwAA&#10;AAAAAAAAAAAAAAAfAQAAX3JlbHMvLnJlbHNQSwECLQAUAAYACAAAACEAxsPwp8MAAADcAAAADwAA&#10;AAAAAAAAAAAAAAAHAgAAZHJzL2Rvd25yZXYueG1sUEsFBgAAAAADAAMAtwAAAPcCAAAAAA==&#10;"/>
                <v:line id="Line 1154" o:spid="_x0000_s1351" style="position:absolute;visibility:visible;mso-wrap-style:square" from="1937,11892" to="8815,11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1U8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U8TSdwPxOPgFzeAAAA//8DAFBLAQItABQABgAIAAAAIQDb4fbL7gAAAIUBAAATAAAAAAAA&#10;AAAAAAAAAAAAAABbQ29udGVudF9UeXBlc10ueG1sUEsBAi0AFAAGAAgAAAAhAFr0LFu/AAAAFQEA&#10;AAsAAAAAAAAAAAAAAAAAHwEAAF9yZWxzLy5yZWxzUEsBAi0AFAAGAAgAAAAhAKmPVTzHAAAA3AAA&#10;AA8AAAAAAAAAAAAAAAAABwIAAGRycy9kb3ducmV2LnhtbFBLBQYAAAAAAwADALcAAAD7AgAAAAA=&#10;"/>
                <v:line id="Line 1155" o:spid="_x0000_s1352" style="position:absolute;visibility:visible;mso-wrap-style:square" from="1937,11530" to="8815,11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ctL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aQr/Z+IRkIs/AAAA//8DAFBLAQItABQABgAIAAAAIQDb4fbL7gAAAIUBAAATAAAAAAAA&#10;AAAAAAAAAAAAAABbQ29udGVudF9UeXBlc10ueG1sUEsBAi0AFAAGAAgAAAAhAFr0LFu/AAAAFQEA&#10;AAsAAAAAAAAAAAAAAAAAHwEAAF9yZWxzLy5yZWxzUEsBAi0AFAAGAAgAAAAhAFldy0vHAAAA3AAA&#10;AA8AAAAAAAAAAAAAAAAABwIAAGRycy9kb3ducmV2LnhtbFBLBQYAAAAAAwADALcAAAD7AgAAAAA=&#10;"/>
                <v:shape id="Text Box 1156" o:spid="_x0000_s1353" type="#_x0000_t202" style="position:absolute;left:1678;top:15431;width:362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HHu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E6foPHmXgE5PIOAAD//wMAUEsBAi0AFAAGAAgAAAAhANvh9svuAAAAhQEAABMAAAAAAAAAAAAA&#10;AAAAAAAAAFtDb250ZW50X1R5cGVzXS54bWxQSwECLQAUAAYACAAAACEAWvQsW78AAAAVAQAACwAA&#10;AAAAAAAAAAAAAAAfAQAAX3JlbHMvLnJlbHNQSwECLQAUAAYACAAAACEATLhx7sMAAADcAAAADwAA&#10;AAAAAAAAAAAAAAAHAgAAZHJzL2Rvd25yZXYueG1sUEsFBgAAAAADAAMAtwAAAPcCAAAAAA=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0</w:t>
                        </w:r>
                      </w:p>
                    </w:txbxContent>
                  </v:textbox>
                </v:shape>
                <v:shape id="Text Box 1157" o:spid="_x0000_s1354" type="#_x0000_t202" style="position:absolute;left:2520;top:15448;width:362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ema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ZDOl/A7Uw8AnL1BwAA//8DAFBLAQItABQABgAIAAAAIQDb4fbL7gAAAIUBAAATAAAAAAAAAAAA&#10;AAAAAAAAAABbQ29udGVudF9UeXBlc10ueG1sUEsBAi0AFAAGAAgAAAAhAFr0LFu/AAAAFQEAAAsA&#10;AAAAAAAAAAAAAAAAHwEAAF9yZWxzLy5yZWxzUEsBAi0AFAAGAAgAAAAhAMNR6Zr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5</w:t>
                        </w:r>
                      </w:p>
                    </w:txbxContent>
                  </v:textbox>
                </v:shape>
                <v:shape id="Text Box 1158" o:spid="_x0000_s1355" type="#_x0000_t202" style="position:absolute;left:3003;top:15446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UwB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cQJ/Z+IRkPMnAAAA//8DAFBLAQItABQABgAIAAAAIQDb4fbL7gAAAIUBAAATAAAAAAAAAAAA&#10;AAAAAAAAAABbQ29udGVudF9UeXBlc10ueG1sUEsBAi0AFAAGAAgAAAAhAFr0LFu/AAAAFQEAAAsA&#10;AAAAAAAAAAAAAAAAHwEAAF9yZWxzLy5yZWxzUEsBAi0AFAAGAAgAAAAhAKwdTAH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0</w:t>
                        </w:r>
                      </w:p>
                    </w:txbxContent>
                  </v:textbox>
                </v:shape>
                <v:shape id="Text Box 1159" o:spid="_x0000_s1356" type="#_x0000_t202" style="position:absolute;left:3730;top:15426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9J2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ZJHC7Uw8AnL9BwAA//8DAFBLAQItABQABgAIAAAAIQDb4fbL7gAAAIUBAAATAAAAAAAAAAAA&#10;AAAAAAAAAABbQ29udGVudF9UeXBlc10ueG1sUEsBAi0AFAAGAAgAAAAhAFr0LFu/AAAAFQEAAAsA&#10;AAAAAAAAAAAAAAAAHwEAAF9yZWxzLy5yZWxzUEsBAi0AFAAGAAgAAAAhAFzP0nb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5</w:t>
                        </w:r>
                      </w:p>
                    </w:txbxContent>
                  </v:textbox>
                </v:shape>
                <v:shape id="Text Box 1160" o:spid="_x0000_s1357" type="#_x0000_t202" style="position:absolute;left:4431;top:15448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3ft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NnmF+5l4BGT2BwAA//8DAFBLAQItABQABgAIAAAAIQDb4fbL7gAAAIUBAAATAAAAAAAAAAAA&#10;AAAAAAAAAABbQ29udGVudF9UeXBlc10ueG1sUEsBAi0AFAAGAAgAAAAhAFr0LFu/AAAAFQEAAAsA&#10;AAAAAAAAAAAAAAAAHwEAAF9yZWxzLy5yZWxzUEsBAi0AFAAGAAgAAAAhADODd+3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20</w:t>
                        </w:r>
                      </w:p>
                    </w:txbxContent>
                  </v:textbox>
                </v:shape>
                <v:shape id="Text Box 1161" o:spid="_x0000_s1358" type="#_x0000_t202" style="position:absolute;left:5153;top:15429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OOf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Mh&#10;nce18Uw8AnJ1AwAA//8DAFBLAQItABQABgAIAAAAIQDb4fbL7gAAAIUBAAATAAAAAAAAAAAAAAAA&#10;AAAAAABbQ29udGVudF9UeXBlc10ueG1sUEsBAi0AFAAGAAgAAAAhAFr0LFu/AAAAFQEAAAsAAAAA&#10;AAAAAAAAAAAAHwEAAF9yZWxzLy5yZWxzUEsBAi0AFAAGAAgAAAAhAEIc45/BAAAA3AAAAA8AAAAA&#10;AAAAAAAAAAAABwIAAGRycy9kb3ducmV2LnhtbFBLBQYAAAAAAwADALcAAAD1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25</w:t>
                        </w:r>
                      </w:p>
                    </w:txbxContent>
                  </v:textbox>
                </v:shape>
                <v:shape id="Text Box 1162" o:spid="_x0000_s1359" type="#_x0000_t202" style="position:absolute;left:5899;top:15469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EY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ZDsljD75l4BGT2AwAA//8DAFBLAQItABQABgAIAAAAIQDb4fbL7gAAAIUBAAATAAAAAAAAAAAA&#10;AAAAAAAAAABbQ29udGVudF9UeXBlc10ueG1sUEsBAi0AFAAGAAgAAAAhAFr0LFu/AAAAFQEAAAsA&#10;AAAAAAAAAAAAAAAAHwEAAF9yZWxzLy5yZWxzUEsBAi0AFAAGAAgAAAAhAC1QRgT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30</w:t>
                        </w:r>
                      </w:p>
                    </w:txbxContent>
                  </v:textbox>
                </v:shape>
                <v:shape id="Text Box 1163" o:spid="_x0000_s1360" type="#_x0000_t202" style="position:absolute;left:6624;top:15447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3lE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cOf&#10;OD+eiUdAzp4AAAD//wMAUEsBAi0AFAAGAAgAAAAhANvh9svuAAAAhQEAABMAAAAAAAAAAAAAAAAA&#10;AAAAAFtDb250ZW50X1R5cGVzXS54bWxQSwECLQAUAAYACAAAACEAWvQsW78AAAAVAQAACwAAAAAA&#10;AAAAAAAAAAAfAQAAX3JlbHMvLnJlbHNQSwECLQAUAAYACAAAACEAObN5RMAAAADcAAAADwAAAAAA&#10;AAAAAAAAAAAHAgAAZHJzL2Rvd25yZXYueG1sUEsFBgAAAAADAAMAtwAAAPQCAAAAAA=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35</w:t>
                        </w:r>
                      </w:p>
                    </w:txbxContent>
                  </v:textbox>
                </v:shape>
                <v:shape id="Text Box 1164" o:spid="_x0000_s1361" type="#_x0000_t202" style="position:absolute;left:7345;top:15448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9zf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YPE/h70w8AjK7AwAA//8DAFBLAQItABQABgAIAAAAIQDb4fbL7gAAAIUBAAATAAAAAAAAAAAA&#10;AAAAAAAAAABbQ29udGVudF9UeXBlc10ueG1sUEsBAi0AFAAGAAgAAAAhAFr0LFu/AAAAFQEAAAsA&#10;AAAAAAAAAAAAAAAAHwEAAF9yZWxzLy5yZWxzUEsBAi0AFAAGAAgAAAAhAFb/3N/EAAAA3AAAAA8A&#10;AAAAAAAAAAAAAAAABwIAAGRycy9kb3ducmV2LnhtbFBLBQYAAAAAAwADALcAAAD4AgAAAAA=&#10;" filled="f" stroked="f">
                  <v:textbox>
                    <w:txbxContent>
                      <w:p w:rsidR="00BB462E" w:rsidRPr="00FA64CE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D</w:t>
                        </w:r>
                      </w:p>
                    </w:txbxContent>
                  </v:textbox>
                </v:shape>
                <v:shape id="Text Box 1165" o:spid="_x0000_s1362" type="#_x0000_t202" style="position:absolute;left:8029;top:15451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UKo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6NobHmXgE5PIOAAD//wMAUEsBAi0AFAAGAAgAAAAhANvh9svuAAAAhQEAABMAAAAAAAAAAAAA&#10;AAAAAAAAAFtDb250ZW50X1R5cGVzXS54bWxQSwECLQAUAAYACAAAACEAWvQsW78AAAAVAQAACwAA&#10;AAAAAAAAAAAAAAAfAQAAX3JlbHMvLnJlbHNQSwECLQAUAAYACAAAACEApi1CqMMAAADcAAAADwAA&#10;AAAAAAAAAAAAAAAHAgAAZHJzL2Rvd25yZXYueG1sUEsFBgAAAAADAAMAtwAAAPcCAAAAAA=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45</w:t>
                        </w:r>
                      </w:p>
                    </w:txbxContent>
                  </v:textbox>
                </v:shape>
                <v:shape id="Text Box 1166" o:spid="_x0000_s1363" type="#_x0000_t202" style="position:absolute;left:1376;top:14969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ecz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lvM5/J2JR0BmNwAAAP//AwBQSwECLQAUAAYACAAAACEA2+H2y+4AAACFAQAAEwAAAAAAAAAA&#10;AAAAAAAAAAAAW0NvbnRlbnRfVHlwZXNdLnhtbFBLAQItABQABgAIAAAAIQBa9CxbvwAAABUBAAAL&#10;AAAAAAAAAAAAAAAAAB8BAABfcmVscy8ucmVsc1BLAQItABQABgAIAAAAIQDJYeczxQAAANwAAAAP&#10;AAAAAAAAAAAAAAAAAAcCAABkcnMvZG93bnJldi54bWxQSwUGAAAAAAMAAwC3AAAA+QIAAAAA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20</w:t>
                        </w:r>
                      </w:p>
                    </w:txbxContent>
                  </v:textbox>
                </v:shape>
                <v:shape id="Text Box 1167" o:spid="_x0000_s1364" type="#_x0000_t202" style="position:absolute;left:1374;top:14546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H9H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8mkBtzPxCMjsDwAA//8DAFBLAQItABQABgAIAAAAIQDb4fbL7gAAAIUBAAATAAAAAAAAAAAA&#10;AAAAAAAAAABbQ29udGVudF9UeXBlc10ueG1sUEsBAi0AFAAGAAgAAAAhAFr0LFu/AAAAFQEAAAsA&#10;AAAAAAAAAAAAAAAAHwEAAF9yZWxzLy5yZWxzUEsBAi0AFAAGAAgAAAAhAEaIf0f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40</w:t>
                        </w:r>
                      </w:p>
                    </w:txbxContent>
                  </v:textbox>
                </v:shape>
                <v:shape id="Text Box 1168" o:spid="_x0000_s1365" type="#_x0000_t202" style="position:absolute;left:1375;top:14183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Nrc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ySSB3zPxCMjsDgAA//8DAFBLAQItABQABgAIAAAAIQDb4fbL7gAAAIUBAAATAAAAAAAAAAAA&#10;AAAAAAAAAABbQ29udGVudF9UeXBlc10ueG1sUEsBAi0AFAAGAAgAAAAhAFr0LFu/AAAAFQEAAAsA&#10;AAAAAAAAAAAAAAAAHwEAAF9yZWxzLy5yZWxzUEsBAi0AFAAGAAgAAAAhACnE2tz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60</w:t>
                        </w:r>
                      </w:p>
                    </w:txbxContent>
                  </v:textbox>
                </v:shape>
                <v:shape id="Text Box 1169" o:spid="_x0000_s1366" type="#_x0000_t202" style="position:absolute;left:1374;top:13114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Sr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4nkJf2fiEZDZDQAA//8DAFBLAQItABQABgAIAAAAIQDb4fbL7gAAAIUBAAATAAAAAAAAAAAA&#10;AAAAAAAAAABbQ29udGVudF9UeXBlc10ueG1sUEsBAi0AFAAGAAgAAAAhAFr0LFu/AAAAFQEAAAsA&#10;AAAAAAAAAAAAAAAAHwEAAF9yZWxzLy5yZWxzUEsBAi0AFAAGAAgAAAAhANkWRKv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20</w:t>
                        </w:r>
                      </w:p>
                    </w:txbxContent>
                  </v:textbox>
                </v:shape>
                <v:shape id="Text Box 1170" o:spid="_x0000_s1367" type="#_x0000_t202" style="position:absolute;left:1374;top:12374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uEw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5GUGtzPxCMjFFQAA//8DAFBLAQItABQABgAIAAAAIQDb4fbL7gAAAIUBAAATAAAAAAAAAAAA&#10;AAAAAAAAAABbQ29udGVudF9UeXBlc10ueG1sUEsBAi0AFAAGAAgAAAAhAFr0LFu/AAAAFQEAAAsA&#10;AAAAAAAAAAAAAAAAHwEAAF9yZWxzLy5yZWxzUEsBAi0AFAAGAAgAAAAhALZa4TDEAAAA3AAAAA8A&#10;AAAAAAAAAAAAAAAABwIAAGRycy9kb3ducmV2LnhtbFBLBQYAAAAAAwADALcAAAD4AgAAAAA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60</w:t>
                        </w:r>
                      </w:p>
                    </w:txbxContent>
                  </v:textbox>
                </v:shape>
                <v:shape id="Text Box 1171" o:spid="_x0000_s1368" type="#_x0000_t202" style="position:absolute;left:1375;top:11350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XV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cOf&#10;uDaeiUdAzp4AAAD//wMAUEsBAi0AFAAGAAgAAAAhANvh9svuAAAAhQEAABMAAAAAAAAAAAAAAAAA&#10;AAAAAFtDb250ZW50X1R5cGVzXS54bWxQSwECLQAUAAYACAAAACEAWvQsW78AAAAVAQAACwAAAAAA&#10;AAAAAAAAAAAfAQAAX3JlbHMvLnJlbHNQSwECLQAUAAYACAAAACEAx8V1QsAAAADcAAAADwAAAAAA&#10;AAAAAAAAAAAHAgAAZHJzL2Rvd25yZXYueG1sUEsFBgAAAAADAAMAtwAAAPQCAAAAAA==&#10;" filled="f" stroked="f">
                  <v:textbox>
                    <w:txbxContent>
                      <w:p w:rsidR="00BB462E" w:rsidRPr="001341C6" w:rsidRDefault="00BB462E" w:rsidP="00F90255">
                        <w:pPr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220</w:t>
                        </w:r>
                      </w:p>
                    </w:txbxContent>
                  </v:textbox>
                </v:shape>
                <v:shape id="Text Box 1172" o:spid="_x0000_s1369" type="#_x0000_t202" style="position:absolute;left:1354;top:11670;width:665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dDZ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b5ywruZ+IRkJt/AAAA//8DAFBLAQItABQABgAIAAAAIQDb4fbL7gAAAIUBAAATAAAAAAAAAAAA&#10;AAAAAAAAAABbQ29udGVudF9UeXBlc10ueG1sUEsBAi0AFAAGAAgAAAAhAFr0LFu/AAAAFQEAAAsA&#10;AAAAAAAAAAAAAAAAHwEAAF9yZWxzLy5yZWxzUEsBAi0AFAAGAAgAAAAhAKiJ0NnEAAAA3AAAAA8A&#10;AAAAAAAAAAAAAAAABwIAAGRycy9kb3ducmV2LnhtbFBLBQYAAAAAAwADALcAAAD4AgAAAAA=&#10;" filled="f" stroked="f">
                  <v:textbox>
                    <w:txbxContent>
                      <w:p w:rsidR="00BB462E" w:rsidRPr="00FA64CE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b/>
                            <w:bCs/>
                            <w:lang w:val="fr-FR" w:bidi="ar-DZ"/>
                          </w:rPr>
                          <w:t>C</w:t>
                        </w:r>
                      </w:p>
                    </w:txbxContent>
                  </v:textbox>
                </v:shape>
                <v:shape id="Text Box 1173" o:spid="_x0000_s1370" type="#_x0000_t202" style="position:absolute;left:8332;top:15029;width:211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Qo5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" filled="f" stroked="f">
                  <v:textbox>
                    <w:txbxContent>
                      <w:p w:rsidR="00BB462E" w:rsidRPr="00FA64CE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 xml:space="preserve">الزمن بـ : </w: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min</w:t>
                        </w:r>
                      </w:p>
                    </w:txbxContent>
                  </v:textbox>
                </v:shape>
                <v:shape id="Text Box 1174" o:spid="_x0000_s1371" type="#_x0000_t202" style="position:absolute;left:1855;top:9999;width:2113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a+i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mszh90w8AnLzAwAA//8DAFBLAQItABQABgAIAAAAIQDb4fbL7gAAAIUBAAATAAAAAAAAAAAA&#10;AAAAAAAAAABbQ29udGVudF9UeXBlc10ueG1sUEsBAi0AFAAGAAgAAAAhAFr0LFu/AAAAFQEAAAsA&#10;AAAAAAAAAAAAAAAAHwEAAF9yZWxzLy5yZWxzUEsBAi0AFAAGAAgAAAAhAA75r6LEAAAA3AAAAA8A&#10;AAAAAAAAAAAAAAAABwIAAGRycy9kb3ducmV2LnhtbFBLBQYAAAAAAwADALcAAAD4AgAAAAA=&#10;" filled="f" stroked="f">
                  <v:textbox>
                    <w:txbxContent>
                      <w:p w:rsidR="00BB462E" w:rsidRPr="00FA64CE" w:rsidRDefault="00BB462E" w:rsidP="00F90255">
                        <w:pPr>
                          <w:rPr>
                            <w:b/>
                            <w:bCs/>
                            <w:lang w:val="fr-FR" w:bidi="ar-DZ"/>
                          </w:rPr>
                        </w:pPr>
                        <w:proofErr w:type="spellStart"/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إرتفاع</w:t>
                        </w:r>
                        <w:proofErr w:type="spellEnd"/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 xml:space="preserve"> البترول بـ : </w:t>
                        </w:r>
                        <w:r>
                          <w:rPr>
                            <w:b/>
                            <w:bCs/>
                            <w:lang w:val="fr-FR" w:bidi="ar-DZ"/>
                          </w:rPr>
                          <w:t>cm</w:t>
                        </w:r>
                      </w:p>
                    </w:txbxContent>
                  </v:textbox>
                </v:shape>
                <v:line id="Line 1175" o:spid="_x0000_s1372" style="position:absolute;visibility:visible;mso-wrap-style:square" from="1937,11892" to="7729,15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" strokeweight="2.25pt"/>
                <w10:wrap anchorx="margin"/>
              </v:group>
            </w:pict>
          </mc:Fallback>
        </mc:AlternateConten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ب ) نسمي </w:t>
      </w:r>
      <w:r w:rsidRPr="004665C0">
        <w:rPr>
          <w:rFonts w:ascii="Monotype Corsiva" w:hAnsi="Monotype Corsiva" w:cs="Arabic Transparent"/>
          <w:b/>
          <w:bCs/>
          <w:sz w:val="28"/>
          <w:szCs w:val="28"/>
          <w:rtl/>
          <w:lang w:val="fr-FR" w:bidi="ar-DZ"/>
        </w:rPr>
        <w:t>χ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زمن</w:t>
      </w:r>
      <w:r w:rsidRPr="004665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بـ:</w:t>
      </w:r>
      <w:r>
        <w:rPr>
          <w:rFonts w:cs="Arabic Transparent"/>
          <w:b/>
          <w:bCs/>
          <w:sz w:val="28"/>
          <w:szCs w:val="28"/>
          <w:lang w:val="fr-FR" w:bidi="ar-DZ"/>
        </w:rPr>
        <w:t>(m</w:t>
      </w:r>
      <w:r w:rsidRPr="00A404C3">
        <w:rPr>
          <w:rFonts w:cs="Arabic Transparent"/>
          <w:b/>
          <w:bCs/>
          <w:sz w:val="28"/>
          <w:szCs w:val="28"/>
          <w:lang w:val="fr-FR" w:bidi="ar-DZ"/>
        </w:rPr>
        <w:t>n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لإشتغال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المضخة وَ </w:t>
      </w:r>
      <w:r w:rsidRPr="00616DEC"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/>
          <w:sz w:val="28"/>
          <w:szCs w:val="28"/>
          <w:lang w:val="fr-FR" w:bidi="ar-DZ"/>
        </w:rPr>
        <w:t xml:space="preserve">( </w:t>
      </w:r>
      <w:r>
        <w:rPr>
          <w:rFonts w:ascii="Monotype Corsiva" w:hAnsi="Monotype Corsiva" w:cs="Arabic Transparent"/>
          <w:sz w:val="28"/>
          <w:szCs w:val="28"/>
          <w:lang w:val="fr-FR" w:bidi="ar-DZ"/>
        </w:rPr>
        <w:t>χ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إرتفاع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البترول بـ: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ي الخزان 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* من بين الدوال الثلاثة التالية ماهي المناسبة للدالة </w:t>
      </w:r>
      <w:r>
        <w:rPr>
          <w:rFonts w:cs="Arabic Transparent"/>
          <w:sz w:val="28"/>
          <w:szCs w:val="28"/>
          <w:lang w:val="fr-FR" w:bidi="ar-DZ"/>
        </w:rPr>
        <w:tab/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: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</w:t>
      </w:r>
      <w:r w:rsidRPr="00A92403">
        <w:rPr>
          <w:rFonts w:cs="Arabic Transparent"/>
          <w:position w:val="-6"/>
          <w:sz w:val="28"/>
          <w:szCs w:val="28"/>
          <w:lang w:val="fr-FR" w:bidi="ar-DZ"/>
        </w:rPr>
        <w:object w:dxaOrig="800" w:dyaOrig="279">
          <v:shape id="_x0000_i1116" type="#_x0000_t75" style="width:39.75pt;height:14.25pt" o:ole="">
            <v:imagedata r:id="rId180" o:title=""/>
          </v:shape>
          <o:OLEObject Type="Embed" ProgID="Equation.3" ShapeID="_x0000_i1116" DrawAspect="Content" ObjectID="_1622289199" r:id="rId181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،  </w:t>
      </w:r>
      <w:r w:rsidRPr="00A92403">
        <w:rPr>
          <w:rFonts w:cs="Arabic Transparent"/>
          <w:position w:val="-6"/>
          <w:sz w:val="28"/>
          <w:szCs w:val="28"/>
          <w:lang w:val="fr-FR" w:bidi="ar-DZ"/>
        </w:rPr>
        <w:object w:dxaOrig="1260" w:dyaOrig="279">
          <v:shape id="_x0000_i1117" type="#_x0000_t75" style="width:63pt;height:14.25pt" o:ole="">
            <v:imagedata r:id="rId182" o:title=""/>
          </v:shape>
          <o:OLEObject Type="Embed" ProgID="Equation.3" ShapeID="_x0000_i1117" DrawAspect="Content" ObjectID="_1622289200" r:id="rId183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،  </w:t>
      </w:r>
      <w:r w:rsidRPr="00A92403">
        <w:rPr>
          <w:rFonts w:cs="Arabic Transparent"/>
          <w:position w:val="-6"/>
          <w:sz w:val="28"/>
          <w:szCs w:val="28"/>
          <w:lang w:val="fr-FR" w:bidi="ar-DZ"/>
        </w:rPr>
        <w:object w:dxaOrig="940" w:dyaOrig="279">
          <v:shape id="_x0000_i1118" type="#_x0000_t75" style="width:47.25pt;height:14.25pt" o:ole="">
            <v:imagedata r:id="rId184" o:title=""/>
          </v:shape>
          <o:OLEObject Type="Embed" ProgID="Equation.3" ShapeID="_x0000_i1118" DrawAspect="Content" ObjectID="_1622289201" r:id="rId185"/>
        </w:objec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جـ) مثل بيانيا الدالة 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f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ن أجل </w:t>
      </w:r>
      <w:r w:rsidRPr="004665C0">
        <w:rPr>
          <w:rFonts w:ascii="Monotype Corsiva" w:hAnsi="Monotype Corsiva" w:cs="Arabic Transparent"/>
          <w:b/>
          <w:bCs/>
          <w:sz w:val="28"/>
          <w:szCs w:val="28"/>
          <w:rtl/>
          <w:lang w:val="fr-FR" w:bidi="ar-DZ"/>
        </w:rPr>
        <w:t>χ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تتغير من </w:t>
      </w:r>
      <w:r w:rsidRPr="00AA1D32">
        <w:rPr>
          <w:rFonts w:cs="Arabic Transparent" w:hint="cs"/>
          <w:b/>
          <w:bCs/>
          <w:sz w:val="28"/>
          <w:szCs w:val="28"/>
          <w:rtl/>
          <w:lang w:val="fr-FR" w:bidi="ar-DZ"/>
        </w:rPr>
        <w:t>0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إلى </w:t>
      </w:r>
      <w:r w:rsidRPr="00AA1D32">
        <w:rPr>
          <w:rFonts w:cs="Arabic Transparent" w:hint="cs"/>
          <w:b/>
          <w:bCs/>
          <w:sz w:val="28"/>
          <w:szCs w:val="28"/>
          <w:rtl/>
          <w:lang w:val="fr-FR" w:bidi="ar-DZ"/>
        </w:rPr>
        <w:t>40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حيث أن كل 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2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على محور الفواصل تمثل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  بـ :</w:t>
      </w:r>
      <w:r>
        <w:rPr>
          <w:rFonts w:cs="Arabic Transparent"/>
          <w:b/>
          <w:bCs/>
          <w:sz w:val="28"/>
          <w:szCs w:val="28"/>
          <w:lang w:val="fr-FR" w:bidi="ar-DZ"/>
        </w:rPr>
        <w:t>5m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n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وكل </w:t>
      </w:r>
      <w:r w:rsidRPr="00AA1D32">
        <w:rPr>
          <w:rFonts w:cs="Arabic Transparent"/>
          <w:b/>
          <w:bCs/>
          <w:sz w:val="28"/>
          <w:szCs w:val="28"/>
          <w:lang w:val="fr-FR" w:bidi="ar-DZ"/>
        </w:rPr>
        <w:t>1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على محور التراتيب يمثل ارتفاع للبترول بـ: 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10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د)أوجد</w:t>
      </w:r>
      <w:r w:rsidRPr="00616DEC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بيانيا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زمن اللازم للحصول على ارتفاع للبترول بـ: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105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ي الخزان 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(</w:t>
      </w:r>
      <w:r w:rsidRPr="00751804">
        <w:rPr>
          <w:rFonts w:cs="Arabic Transparent" w:hint="cs"/>
          <w:sz w:val="28"/>
          <w:szCs w:val="28"/>
          <w:rtl/>
          <w:lang w:val="fr-FR" w:bidi="ar-DZ"/>
        </w:rPr>
        <w:t>إظهار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لخطوط على البيان)</w:t>
      </w:r>
      <w:r w:rsidRPr="003663E8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F90255" w:rsidRPr="00A404C3" w:rsidRDefault="00F90255" w:rsidP="00F90255">
      <w:pPr>
        <w:tabs>
          <w:tab w:val="left" w:pos="979"/>
        </w:tabs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</w:pPr>
      <w:r w:rsidRPr="00A404C3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2) إفراغ الخزان </w:t>
      </w:r>
      <w:r w:rsidRPr="00A404C3">
        <w:rPr>
          <w:rFonts w:cs="Arabic Transparent"/>
          <w:b/>
          <w:bCs/>
          <w:sz w:val="28"/>
          <w:szCs w:val="28"/>
          <w:u w:val="single"/>
          <w:lang w:val="fr-FR" w:bidi="ar-DZ"/>
        </w:rPr>
        <w:t>B</w:t>
      </w:r>
      <w:r w:rsidRPr="00A404C3"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 xml:space="preserve"> :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 *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ي التمثيل البياني السابق قطعة المستقيم </w:t>
      </w:r>
      <w:r w:rsidRPr="00A404C3">
        <w:rPr>
          <w:rFonts w:cs="Arabic Transparent" w:hint="cs"/>
          <w:b/>
          <w:bCs/>
          <w:sz w:val="28"/>
          <w:szCs w:val="28"/>
          <w:rtl/>
          <w:lang w:val="fr-FR" w:bidi="ar-DZ"/>
        </w:rPr>
        <w:t>[</w:t>
      </w:r>
      <w:r w:rsidRPr="00A404C3">
        <w:rPr>
          <w:rFonts w:cs="Arabic Transparent"/>
          <w:b/>
          <w:bCs/>
          <w:sz w:val="28"/>
          <w:szCs w:val="28"/>
          <w:lang w:val="fr-FR" w:bidi="ar-DZ"/>
        </w:rPr>
        <w:t>CD</w:t>
      </w:r>
      <w:r w:rsidRPr="00A404C3">
        <w:rPr>
          <w:rFonts w:cs="Arabic Transparent" w:hint="cs"/>
          <w:b/>
          <w:bCs/>
          <w:sz w:val="28"/>
          <w:szCs w:val="28"/>
          <w:rtl/>
          <w:lang w:val="fr-FR" w:bidi="ar-DZ"/>
        </w:rPr>
        <w:t>]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تمثل ارتفاع للبترول بـ: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ي الخزان 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بدلالة الزمن            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 بـ:</w:t>
      </w:r>
      <w:r>
        <w:rPr>
          <w:rFonts w:cs="Arabic Transparent"/>
          <w:sz w:val="28"/>
          <w:szCs w:val="28"/>
          <w:lang w:val="fr-FR" w:bidi="ar-DZ"/>
        </w:rPr>
        <w:t>(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mn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حيث أن الوحدات تبقى كما هي في الجزء الأول </w:t>
      </w:r>
      <w:r w:rsidRPr="0068434A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أ) أكمل الجدول الآتي باستعمال البيان السابق </w:t>
      </w:r>
      <w:r w:rsidRPr="0068434A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                                                </w:t>
      </w:r>
    </w:p>
    <w:tbl>
      <w:tblPr>
        <w:bidiVisual/>
        <w:tblW w:w="0" w:type="auto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2"/>
        <w:gridCol w:w="900"/>
        <w:gridCol w:w="900"/>
        <w:gridCol w:w="720"/>
        <w:gridCol w:w="720"/>
      </w:tblGrid>
      <w:tr w:rsidR="00F90255" w:rsidRPr="00863AC8" w:rsidTr="00BB462E">
        <w:tc>
          <w:tcPr>
            <w:tcW w:w="4192" w:type="dxa"/>
          </w:tcPr>
          <w:p w:rsidR="00F90255" w:rsidRPr="00863AC8" w:rsidRDefault="00F90255" w:rsidP="00BB462E">
            <w:pPr>
              <w:tabs>
                <w:tab w:val="left" w:pos="979"/>
              </w:tabs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الزمن بـ: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(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mn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)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0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0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72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40          </w:t>
            </w:r>
          </w:p>
        </w:tc>
      </w:tr>
      <w:tr w:rsidR="00F90255" w:rsidRPr="00863AC8" w:rsidTr="00BB462E">
        <w:tc>
          <w:tcPr>
            <w:tcW w:w="4192" w:type="dxa"/>
          </w:tcPr>
          <w:p w:rsidR="00F90255" w:rsidRPr="00863AC8" w:rsidRDefault="00F90255" w:rsidP="00BB462E">
            <w:pPr>
              <w:tabs>
                <w:tab w:val="left" w:pos="979"/>
              </w:tabs>
              <w:rPr>
                <w:rFonts w:cs="Arabic Transparent"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ارتفا</w:t>
            </w:r>
            <w:r w:rsidRPr="00863AC8">
              <w:rPr>
                <w:rFonts w:cs="Arabic Transparent" w:hint="eastAsia"/>
                <w:sz w:val="28"/>
                <w:szCs w:val="28"/>
                <w:rtl/>
                <w:lang w:val="fr-FR" w:bidi="ar-DZ"/>
              </w:rPr>
              <w:t>ع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البترول في الخزان 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B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بـ:</w:t>
            </w:r>
            <w:r w:rsidRPr="00863AC8"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  <w:t>cm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200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72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25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tabs>
                <w:tab w:val="left" w:pos="979"/>
              </w:tabs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                           </w:t>
            </w:r>
          </w:p>
        </w:tc>
      </w:tr>
    </w:tbl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ب) نسمي </w:t>
      </w:r>
      <w:r w:rsidRPr="003663E8">
        <w:rPr>
          <w:rFonts w:ascii="Monotype Corsiva" w:hAnsi="Monotype Corsiva" w:cs="Arabic Transparent"/>
          <w:b/>
          <w:bCs/>
          <w:sz w:val="28"/>
          <w:szCs w:val="28"/>
          <w:rtl/>
          <w:lang w:val="fr-FR" w:bidi="ar-DZ"/>
        </w:rPr>
        <w:t>χ</w: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الزمن بالدقائق </w:t>
      </w:r>
      <w:r>
        <w:rPr>
          <w:rFonts w:cs="Arabic Transparent"/>
          <w:sz w:val="28"/>
          <w:szCs w:val="28"/>
          <w:lang w:val="fr-FR" w:bidi="ar-DZ"/>
        </w:rPr>
        <w:t>(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mn</w:t>
      </w:r>
      <w:r>
        <w:rPr>
          <w:rFonts w:cs="Arabic Transparent"/>
          <w:sz w:val="28"/>
          <w:szCs w:val="28"/>
          <w:lang w:val="fr-FR" w:bidi="ar-DZ"/>
        </w:rPr>
        <w:t>)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لاشتغال المضخة وَ</w:t>
      </w:r>
      <w:r w:rsidRPr="00C5553B">
        <w:rPr>
          <w:rFonts w:ascii="Monotype Corsiva" w:hAnsi="Monotype Corsiva" w:cs="Arabic Transparent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ascii="Monotype Corsiva" w:hAnsi="Monotype Corsiva" w:cs="Arabic Transparent" w:hint="cs"/>
          <w:b/>
          <w:bCs/>
          <w:sz w:val="28"/>
          <w:szCs w:val="28"/>
          <w:rtl/>
          <w:lang w:val="fr-FR" w:bidi="ar-DZ"/>
        </w:rPr>
        <w:t>(</w:t>
      </w:r>
      <w:r w:rsidRPr="004665C0">
        <w:rPr>
          <w:rFonts w:ascii="Monotype Corsiva" w:hAnsi="Monotype Corsiva" w:cs="Arabic Transparent"/>
          <w:b/>
          <w:bCs/>
          <w:sz w:val="28"/>
          <w:szCs w:val="28"/>
          <w:rtl/>
          <w:lang w:val="fr-FR" w:bidi="ar-DZ"/>
        </w:rPr>
        <w:t>χ</w:t>
      </w:r>
      <w:r>
        <w:rPr>
          <w:rFonts w:cs="Arabic Transparent" w:hint="cs"/>
          <w:sz w:val="28"/>
          <w:szCs w:val="28"/>
          <w:rtl/>
          <w:lang w:val="fr-FR" w:bidi="ar-DZ"/>
        </w:rPr>
        <w:t>)</w:t>
      </w:r>
      <w:r w:rsidRPr="00616DEC"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/>
          <w:sz w:val="28"/>
          <w:szCs w:val="28"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ارتفاع البترول بـ</w:t>
      </w:r>
      <w:r w:rsidRPr="008D7E6F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cm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في الخزان </w:t>
      </w:r>
      <w:r w:rsidRPr="003663E8"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* من بين الدوال الثلاثة الآتية ماهي المناسبة للدالة </w:t>
      </w:r>
      <w:r w:rsidRPr="00616DEC">
        <w:rPr>
          <w:rFonts w:cs="Arabic Transparent"/>
          <w:b/>
          <w:bCs/>
          <w:sz w:val="28"/>
          <w:szCs w:val="28"/>
          <w:lang w:val="fr-FR" w:bidi="ar-DZ"/>
        </w:rPr>
        <w:t>g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  <w:r w:rsidRPr="003C3673">
        <w:rPr>
          <w:rFonts w:cs="Arabic Transparent"/>
          <w:position w:val="-6"/>
          <w:sz w:val="28"/>
          <w:szCs w:val="28"/>
          <w:lang w:val="fr-FR" w:bidi="ar-DZ"/>
        </w:rPr>
        <w:object w:dxaOrig="1520" w:dyaOrig="279">
          <v:shape id="_x0000_i1119" type="#_x0000_t75" style="width:75.75pt;height:14.25pt" o:ole="">
            <v:imagedata r:id="rId186" o:title=""/>
          </v:shape>
          <o:OLEObject Type="Embed" ProgID="Equation.3" ShapeID="_x0000_i1119" DrawAspect="Content" ObjectID="_1622289202" r:id="rId187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،      </w:t>
      </w:r>
      <w:r w:rsidRPr="003C3673">
        <w:rPr>
          <w:rFonts w:cs="Arabic Transparent"/>
          <w:position w:val="-6"/>
          <w:sz w:val="28"/>
          <w:szCs w:val="28"/>
          <w:lang w:val="fr-FR" w:bidi="ar-DZ"/>
        </w:rPr>
        <w:object w:dxaOrig="1380" w:dyaOrig="279">
          <v:shape id="_x0000_i1120" type="#_x0000_t75" style="width:69pt;height:14.25pt" o:ole="">
            <v:imagedata r:id="rId188" o:title=""/>
          </v:shape>
          <o:OLEObject Type="Embed" ProgID="Equation.3" ShapeID="_x0000_i1120" DrawAspect="Content" ObjectID="_1622289203" r:id="rId189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،      </w:t>
      </w:r>
      <w:r w:rsidRPr="003C3673">
        <w:rPr>
          <w:rFonts w:cs="Arabic Transparent"/>
          <w:position w:val="-6"/>
          <w:sz w:val="28"/>
          <w:szCs w:val="28"/>
          <w:lang w:val="fr-FR" w:bidi="ar-DZ"/>
        </w:rPr>
        <w:object w:dxaOrig="940" w:dyaOrig="279">
          <v:shape id="_x0000_i1121" type="#_x0000_t75" style="width:47.25pt;height:14.25pt" o:ole="">
            <v:imagedata r:id="rId190" o:title=""/>
          </v:shape>
          <o:OLEObject Type="Embed" ProgID="Equation.3" ShapeID="_x0000_i1121" DrawAspect="Content" ObjectID="_1622289204" r:id="rId191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جـ) أوجد بواسطة الحساب الزمن الذي يكون فيه ارتفاع البترول في الخزانين </w:t>
      </w:r>
      <w:r w:rsidRPr="00616DEC">
        <w:rPr>
          <w:rFonts w:cs="Arabic Transparent"/>
          <w:b/>
          <w:bCs/>
          <w:sz w:val="28"/>
          <w:szCs w:val="28"/>
          <w:lang w:val="fr-FR" w:bidi="ar-DZ"/>
        </w:rPr>
        <w:t>B</w:t>
      </w:r>
      <w:r>
        <w:rPr>
          <w:rFonts w:cs="Arabic Transparent"/>
          <w:sz w:val="28"/>
          <w:szCs w:val="28"/>
          <w:lang w:val="fr-FR" w:bidi="ar-DZ"/>
        </w:rPr>
        <w:t xml:space="preserve"> ; </w:t>
      </w:r>
      <w:r w:rsidRPr="00616DEC"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تساو</w:t>
      </w:r>
      <w:r w:rsidRPr="0068434A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tabs>
          <w:tab w:val="left" w:pos="979"/>
        </w:tabs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د) اشرح كيف يمكن إيجاد هذه النتيجة الأخيرة بيانيا ؟     </w:t>
      </w: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Default="00F90255" w:rsidP="00F90255">
      <w:pPr>
        <w:rPr>
          <w:b/>
          <w:bCs/>
          <w:sz w:val="28"/>
          <w:szCs w:val="28"/>
          <w:rtl/>
          <w:lang w:val="fr-FR" w:bidi="ar-DZ"/>
        </w:rPr>
      </w:pPr>
    </w:p>
    <w:p w:rsidR="00F90255" w:rsidRPr="00911E34" w:rsidRDefault="00F90255" w:rsidP="00F90255">
      <w:pPr>
        <w:rPr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b/>
          <w:bCs/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F1FE3D9" wp14:editId="2574CEEE">
                <wp:simplePos x="0" y="0"/>
                <wp:positionH relativeFrom="column">
                  <wp:posOffset>1332230</wp:posOffset>
                </wp:positionH>
                <wp:positionV relativeFrom="paragraph">
                  <wp:posOffset>68943</wp:posOffset>
                </wp:positionV>
                <wp:extent cx="3898265" cy="459740"/>
                <wp:effectExtent l="41910" t="41910" r="41275" b="41275"/>
                <wp:wrapNone/>
                <wp:docPr id="499" name="Rectangle 1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98265" cy="459740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ED4E0F" id="Rectangle 1178" o:spid="_x0000_s1026" style="position:absolute;margin-left:104.9pt;margin-top:5.45pt;width:306.95pt;height:36.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" filled="f" strokeweight="6pt">
                <v:stroke linestyle="thickBetweenThin"/>
              </v:rect>
            </w:pict>
          </mc:Fallback>
        </mc:AlternateContent>
      </w:r>
    </w:p>
    <w:p w:rsidR="00F90255" w:rsidRPr="00FC1A09" w:rsidRDefault="00F90255" w:rsidP="00F90255">
      <w:pPr>
        <w:jc w:val="center"/>
        <w:rPr>
          <w:rFonts w:cs="Arabic Transparent"/>
          <w:b/>
          <w:bCs/>
          <w:sz w:val="28"/>
          <w:szCs w:val="28"/>
          <w:rtl/>
          <w:lang w:val="fr-FR" w:bidi="ar-DZ"/>
        </w:rPr>
      </w:pP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وضعيـــــــة </w:t>
      </w:r>
      <w:proofErr w:type="spellStart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إدماجية</w:t>
      </w:r>
      <w:proofErr w:type="spellEnd"/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رقم (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12</w:t>
      </w:r>
      <w:r w:rsidRPr="00FC1A09">
        <w:rPr>
          <w:rFonts w:cs="Arabic Transparent" w:hint="cs"/>
          <w:b/>
          <w:bCs/>
          <w:sz w:val="28"/>
          <w:szCs w:val="28"/>
          <w:rtl/>
          <w:lang w:val="fr-FR" w:bidi="ar-DZ"/>
        </w:rPr>
        <w:t>)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شهادة مدغشقر 2006م</w:t>
      </w:r>
    </w:p>
    <w:p w:rsidR="00F90255" w:rsidRDefault="00F90255" w:rsidP="00F90255">
      <w:pPr>
        <w:rPr>
          <w:sz w:val="26"/>
          <w:szCs w:val="26"/>
          <w:rtl/>
          <w:lang w:val="fr-FR" w:bidi="ar-DZ"/>
        </w:rPr>
      </w:pPr>
    </w:p>
    <w:p w:rsidR="00F90255" w:rsidRDefault="00F90255" w:rsidP="00F90255">
      <w:pPr>
        <w:rPr>
          <w:sz w:val="26"/>
          <w:szCs w:val="26"/>
          <w:rtl/>
          <w:lang w:val="fr-FR" w:bidi="ar-DZ"/>
        </w:rPr>
      </w:pP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يمثل الشكل الآتي تصميم لقطعة أرض </w:t>
      </w:r>
      <w:r w:rsidRPr="00815EC0">
        <w:rPr>
          <w:rFonts w:cs="Arabic Transparent"/>
          <w:sz w:val="28"/>
          <w:szCs w:val="28"/>
          <w:lang w:val="fr-FR" w:bidi="ar-DZ"/>
        </w:rPr>
        <w:t>ABC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مستطيلة الشكل حيث</w:t>
      </w:r>
      <w:r w:rsidRPr="00770F2E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sz w:val="28"/>
          <w:szCs w:val="28"/>
          <w:lang w:val="fr-FR" w:bidi="ar-DZ"/>
        </w:rPr>
        <w:t>AB = 9cm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 w:rsidRPr="00815EC0">
        <w:rPr>
          <w:rFonts w:cs="Arabic Transparent"/>
          <w:sz w:val="28"/>
          <w:szCs w:val="28"/>
          <w:lang w:val="fr-FR" w:bidi="ar-DZ"/>
        </w:rPr>
        <w:t>BC = 12cm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الجزء الأول: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1) ا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حسب مساحة المثلث </w:t>
      </w:r>
      <w:r w:rsidRPr="00815EC0">
        <w:rPr>
          <w:rFonts w:cs="Arabic Transparent"/>
          <w:sz w:val="28"/>
          <w:szCs w:val="28"/>
          <w:lang w:val="fr-FR" w:bidi="ar-DZ"/>
        </w:rPr>
        <w:t>AC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          ،              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>2) أحسب الطول</w:t>
      </w:r>
      <w:r w:rsidRPr="006C3F20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sz w:val="28"/>
          <w:szCs w:val="28"/>
          <w:lang w:val="fr-FR" w:bidi="ar-DZ"/>
        </w:rPr>
        <w:t>AC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3) </w:t>
      </w:r>
      <w:r w:rsidRPr="00815EC0">
        <w:rPr>
          <w:rFonts w:cs="Arabic Transparent"/>
          <w:sz w:val="28"/>
          <w:szCs w:val="28"/>
          <w:lang w:val="fr-FR" w:bidi="ar-DZ"/>
        </w:rPr>
        <w:t>E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نقطة من [</w:t>
      </w:r>
      <w:r w:rsidRPr="00815EC0">
        <w:rPr>
          <w:rFonts w:cs="Arabic Transparent"/>
          <w:sz w:val="28"/>
          <w:szCs w:val="28"/>
          <w:lang w:val="fr-FR" w:bidi="ar-DZ"/>
        </w:rPr>
        <w:t>A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] حيث </w:t>
      </w:r>
      <w:r w:rsidRPr="00815EC0">
        <w:rPr>
          <w:rFonts w:cs="Arabic Transparent"/>
          <w:sz w:val="28"/>
          <w:szCs w:val="28"/>
          <w:lang w:val="fr-FR" w:bidi="ar-DZ"/>
        </w:rPr>
        <w:t>AE = 4cm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 w:rsidRPr="00815EC0">
        <w:rPr>
          <w:rFonts w:cs="Arabic Transparent"/>
          <w:sz w:val="28"/>
          <w:szCs w:val="28"/>
          <w:lang w:val="fr-FR" w:bidi="ar-DZ"/>
        </w:rPr>
        <w:t>F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نقطة من [</w:t>
      </w:r>
      <w:r w:rsidRPr="00815EC0">
        <w:rPr>
          <w:rFonts w:cs="Arabic Transparent"/>
          <w:sz w:val="28"/>
          <w:szCs w:val="28"/>
          <w:lang w:val="fr-FR" w:bidi="ar-DZ"/>
        </w:rPr>
        <w:t>C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] حيث </w:t>
      </w:r>
      <w:r w:rsidRPr="00815EC0">
        <w:rPr>
          <w:rFonts w:cs="Arabic Transparent"/>
          <w:sz w:val="28"/>
          <w:szCs w:val="28"/>
          <w:lang w:val="fr-FR" w:bidi="ar-DZ"/>
        </w:rPr>
        <w:t>CF = 3cm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   * بيّن أنّ</w:t>
      </w:r>
      <w:r w:rsidRPr="006C3F20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sz w:val="28"/>
          <w:szCs w:val="28"/>
          <w:lang w:val="fr-FR" w:bidi="ar-DZ"/>
        </w:rPr>
        <w:t>(AC) // (FE)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b/>
          <w:bCs/>
          <w:sz w:val="28"/>
          <w:szCs w:val="28"/>
          <w:u w:val="single"/>
          <w:rtl/>
          <w:lang w:val="fr-FR" w:bidi="ar-DZ"/>
        </w:rPr>
        <w:t>الجزء الثاني: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في هذه الحالة نضع: </w:t>
      </w:r>
      <w:r>
        <w:rPr>
          <w:rFonts w:cs="Arabic Transparent"/>
          <w:b/>
          <w:bCs/>
          <w:sz w:val="28"/>
          <w:szCs w:val="28"/>
          <w:lang w:val="fr-FR" w:bidi="ar-DZ"/>
        </w:rPr>
        <w:t>CF = x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1) بيّن أنّ مساحة المثلث </w:t>
      </w:r>
      <w:r w:rsidRPr="00815EC0">
        <w:rPr>
          <w:rFonts w:cs="Arabic Transparent"/>
          <w:sz w:val="28"/>
          <w:szCs w:val="28"/>
          <w:lang w:val="fr-FR" w:bidi="ar-DZ"/>
        </w:rPr>
        <w:t>EF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بدلالة </w:t>
      </w:r>
      <w:r w:rsidRPr="00815EC0">
        <w:rPr>
          <w:rFonts w:ascii="Monotype Corsiva" w:hAnsi="Monotype Corsiva" w:cs="Arabic Transparent"/>
          <w:sz w:val="28"/>
          <w:szCs w:val="28"/>
          <w:rtl/>
          <w:lang w:val="fr-FR" w:bidi="ar-DZ"/>
        </w:rPr>
        <w:t>χ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هي</w:t>
      </w:r>
      <w:r w:rsidRPr="00770F2E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position w:val="-10"/>
          <w:sz w:val="28"/>
          <w:szCs w:val="28"/>
          <w:lang w:val="fr-FR" w:bidi="ar-DZ"/>
        </w:rPr>
        <w:object w:dxaOrig="1300" w:dyaOrig="360">
          <v:shape id="_x0000_i1122" type="#_x0000_t75" style="width:78pt;height:18.75pt" o:ole="">
            <v:imagedata r:id="rId192" o:title=""/>
          </v:shape>
          <o:OLEObject Type="Embed" ProgID="Equation.3" ShapeID="_x0000_i1122" DrawAspect="Content" ObjectID="_1622289205" r:id="rId193"/>
        </w:objec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2) من أجل أي قيمة للعدد </w:t>
      </w:r>
      <w:r w:rsidRPr="00815EC0">
        <w:rPr>
          <w:rFonts w:ascii="Monotype Corsiva" w:hAnsi="Monotype Corsiva" w:cs="Arabic Transparent"/>
          <w:sz w:val="28"/>
          <w:szCs w:val="28"/>
          <w:rtl/>
          <w:lang w:val="fr-FR" w:bidi="ar-DZ"/>
        </w:rPr>
        <w:t>χ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تكون مساحة المثلث </w:t>
      </w:r>
      <w:r w:rsidRPr="00815EC0">
        <w:rPr>
          <w:rFonts w:cs="Arabic Transparent"/>
          <w:sz w:val="28"/>
          <w:szCs w:val="28"/>
          <w:lang w:val="fr-FR" w:bidi="ar-DZ"/>
        </w:rPr>
        <w:t>EF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تساوي</w:t>
      </w:r>
      <w:r w:rsidRPr="00770F2E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/>
          <w:position w:val="-6"/>
          <w:sz w:val="28"/>
          <w:szCs w:val="28"/>
          <w:lang w:val="fr-FR" w:bidi="ar-DZ"/>
        </w:rPr>
        <w:object w:dxaOrig="680" w:dyaOrig="320">
          <v:shape id="_x0000_i1123" type="#_x0000_t75" style="width:39pt;height:15.75pt" o:ole="">
            <v:imagedata r:id="rId194" o:title=""/>
          </v:shape>
          <o:OLEObject Type="Embed" ProgID="Equation.3" ShapeID="_x0000_i1123" DrawAspect="Content" ObjectID="_1622289206" r:id="rId195"/>
        </w:objec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3) بيّن أنّ مساحة الرباعي </w:t>
      </w:r>
      <w:r w:rsidRPr="00815EC0">
        <w:rPr>
          <w:rFonts w:cs="Arabic Transparent"/>
          <w:sz w:val="28"/>
          <w:szCs w:val="28"/>
          <w:lang w:val="fr-FR" w:bidi="ar-DZ"/>
        </w:rPr>
        <w:t>ACFE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بدلالة </w:t>
      </w:r>
      <w:r w:rsidRPr="00815EC0">
        <w:rPr>
          <w:rFonts w:ascii="Monotype Corsiva" w:hAnsi="Monotype Corsiva" w:cs="Arabic Transparent"/>
          <w:sz w:val="28"/>
          <w:szCs w:val="28"/>
          <w:rtl/>
          <w:lang w:val="fr-FR" w:bidi="ar-DZ"/>
        </w:rPr>
        <w:t>χ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هي</w:t>
      </w:r>
      <w:r w:rsidRPr="00770F2E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position w:val="-10"/>
          <w:sz w:val="28"/>
          <w:szCs w:val="28"/>
          <w:lang w:val="fr-FR" w:bidi="ar-DZ"/>
        </w:rPr>
        <w:object w:dxaOrig="1280" w:dyaOrig="360">
          <v:shape id="_x0000_i1124" type="#_x0000_t75" style="width:80.25pt;height:18.75pt" o:ole="">
            <v:imagedata r:id="rId196" o:title=""/>
          </v:shape>
          <o:OLEObject Type="Embed" ProgID="Equation.3" ShapeID="_x0000_i1124" DrawAspect="Content" ObjectID="_1622289207" r:id="rId197"/>
        </w:objec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4) على ورقة </w:t>
      </w:r>
      <w:proofErr w:type="spellStart"/>
      <w:r w:rsidRPr="00815EC0">
        <w:rPr>
          <w:rFonts w:cs="Arabic Transparent" w:hint="cs"/>
          <w:sz w:val="28"/>
          <w:szCs w:val="28"/>
          <w:rtl/>
          <w:lang w:val="fr-FR" w:bidi="ar-DZ"/>
        </w:rPr>
        <w:t>ميليمترية</w:t>
      </w:r>
      <w:proofErr w:type="spellEnd"/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وفي مستو مزود بمعلم متعامد ومتجانس </w:t>
      </w:r>
      <w:r w:rsidRPr="00815EC0">
        <w:rPr>
          <w:rFonts w:cs="Arabic Transparent"/>
          <w:sz w:val="28"/>
          <w:szCs w:val="28"/>
          <w:lang w:val="fr-FR" w:bidi="ar-DZ"/>
        </w:rPr>
        <w:t>( O ; I ; J )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نأخذ على محور الفواصل كل </w:t>
      </w:r>
      <w:r w:rsidRPr="00815EC0">
        <w:rPr>
          <w:rFonts w:cs="Arabic Transparent"/>
          <w:sz w:val="28"/>
          <w:szCs w:val="28"/>
          <w:lang w:val="fr-FR" w:bidi="ar-DZ"/>
        </w:rPr>
        <w:t>1cm</w:t>
      </w:r>
      <w:r>
        <w:rPr>
          <w:rFonts w:cs="Arabic Transparent"/>
          <w:sz w:val="28"/>
          <w:szCs w:val="28"/>
          <w:lang w:val="fr-FR" w:bidi="ar-DZ"/>
        </w:rPr>
        <w:t xml:space="preserve">     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يمثل وحدة واحدة وعلى محور التراتيب كل </w:t>
      </w:r>
      <w:smartTag w:uri="urn:schemas-microsoft-com:office:smarttags" w:element="metricconverter">
        <w:smartTagPr>
          <w:attr w:name="ProductID" w:val="1 cm"/>
        </w:smartTagPr>
        <w:r w:rsidRPr="00815EC0">
          <w:rPr>
            <w:rFonts w:cs="Arabic Transparent"/>
            <w:sz w:val="28"/>
            <w:szCs w:val="28"/>
            <w:lang w:val="fr-FR" w:bidi="ar-DZ"/>
          </w:rPr>
          <w:t>1 cm</w:t>
        </w:r>
      </w:smartTag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يمثل 5 وحدات </w:t>
      </w:r>
      <w:r w:rsidRPr="00385CC4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 * مثل بيانيا الدالتين التآلفيتين</w:t>
      </w:r>
      <w:r w:rsidRPr="00C11E8B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position w:val="-10"/>
          <w:sz w:val="28"/>
          <w:szCs w:val="28"/>
          <w:lang w:val="fr-FR" w:bidi="ar-DZ"/>
        </w:rPr>
        <w:object w:dxaOrig="1460" w:dyaOrig="340">
          <v:shape id="_x0000_i1125" type="#_x0000_t75" style="width:85.5pt;height:17.25pt" o:ole="">
            <v:imagedata r:id="rId198" o:title=""/>
          </v:shape>
          <o:OLEObject Type="Embed" ProgID="Equation.3" ShapeID="_x0000_i1125" DrawAspect="Content" ObjectID="_1622289208" r:id="rId199"/>
        </w:objec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 وَ  </w:t>
      </w:r>
      <w:r w:rsidRPr="00815EC0">
        <w:rPr>
          <w:rFonts w:cs="Arabic Transparent"/>
          <w:position w:val="-10"/>
          <w:sz w:val="28"/>
          <w:szCs w:val="28"/>
          <w:lang w:val="fr-FR" w:bidi="ar-DZ"/>
        </w:rPr>
        <w:object w:dxaOrig="1579" w:dyaOrig="340">
          <v:shape id="_x0000_i1126" type="#_x0000_t75" style="width:102.75pt;height:17.25pt" o:ole="">
            <v:imagedata r:id="rId200" o:title=""/>
          </v:shape>
          <o:OLEObject Type="Embed" ProgID="Equation.3" ShapeID="_x0000_i1126" DrawAspect="Content" ObjectID="_1622289209" r:id="rId201"/>
        </w:objec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6) أجب على الأسئلة الآتية بيانيا مع إظهار الخطوط اللازمة على الورقة </w:t>
      </w:r>
      <w:proofErr w:type="spellStart"/>
      <w:r w:rsidRPr="00815EC0">
        <w:rPr>
          <w:rFonts w:cs="Arabic Transparent" w:hint="cs"/>
          <w:sz w:val="28"/>
          <w:szCs w:val="28"/>
          <w:rtl/>
          <w:lang w:val="fr-FR" w:bidi="ar-DZ"/>
        </w:rPr>
        <w:t>الميليمترية</w:t>
      </w:r>
      <w:proofErr w:type="spellEnd"/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385CC4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  أ) من أجل أي قيمة لـ</w:t>
      </w:r>
      <w:r w:rsidRPr="00C11E8B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ascii="Monotype Corsiva" w:hAnsi="Monotype Corsiva" w:cs="Arabic Transparent"/>
          <w:sz w:val="28"/>
          <w:szCs w:val="28"/>
          <w:rtl/>
          <w:lang w:val="fr-FR" w:bidi="ar-DZ"/>
        </w:rPr>
        <w:t>χ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تكون مساحة الرباعي </w:t>
      </w:r>
      <w:r w:rsidRPr="00815EC0">
        <w:rPr>
          <w:rFonts w:cs="Arabic Transparent"/>
          <w:sz w:val="28"/>
          <w:szCs w:val="28"/>
          <w:lang w:val="fr-FR" w:bidi="ar-DZ"/>
        </w:rPr>
        <w:t>ACFE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تساوي </w:t>
      </w:r>
      <w:r w:rsidRPr="00815EC0">
        <w:rPr>
          <w:rFonts w:cs="Arabic Transparent"/>
          <w:sz w:val="28"/>
          <w:szCs w:val="28"/>
          <w:lang w:val="fr-FR" w:bidi="ar-DZ"/>
        </w:rPr>
        <w:t>30cm</w:t>
      </w:r>
      <w:r w:rsidRPr="00815EC0">
        <w:rPr>
          <w:rFonts w:cs="Arabic Transparent"/>
          <w:sz w:val="28"/>
          <w:szCs w:val="28"/>
          <w:vertAlign w:val="superscript"/>
          <w:lang w:val="fr-FR" w:bidi="ar-DZ"/>
        </w:rPr>
        <w:t>2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noProof/>
          <w:sz w:val="28"/>
          <w:szCs w:val="28"/>
          <w:lang w:val="fr-FR" w:eastAsia="fr-FR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0D3344CD" wp14:editId="02E312C4">
                <wp:simplePos x="0" y="0"/>
                <wp:positionH relativeFrom="column">
                  <wp:posOffset>315595</wp:posOffset>
                </wp:positionH>
                <wp:positionV relativeFrom="paragraph">
                  <wp:posOffset>28575</wp:posOffset>
                </wp:positionV>
                <wp:extent cx="2499995" cy="1583690"/>
                <wp:effectExtent l="0" t="2540" r="0" b="4445"/>
                <wp:wrapNone/>
                <wp:docPr id="489" name="Group 1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9995" cy="1583690"/>
                          <a:chOff x="3295" y="2489"/>
                          <a:chExt cx="3937" cy="2494"/>
                        </a:xfrm>
                      </wpg:grpSpPr>
                      <wps:wsp>
                        <wps:cNvPr id="490" name="Text Box 1180"/>
                        <wps:cNvSpPr txBox="1">
                          <a:spLocks noChangeArrowheads="1"/>
                        </wps:cNvSpPr>
                        <wps:spPr bwMode="auto">
                          <a:xfrm>
                            <a:off x="4021" y="4621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F7151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Rectangle 1181"/>
                        <wps:cNvSpPr>
                          <a:spLocks noChangeArrowheads="1"/>
                        </wps:cNvSpPr>
                        <wps:spPr bwMode="auto">
                          <a:xfrm>
                            <a:off x="3747" y="2661"/>
                            <a:ext cx="3069" cy="19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Line 1182"/>
                        <wps:cNvCnPr>
                          <a:cxnSpLocks noChangeShapeType="1"/>
                        </wps:cNvCnPr>
                        <wps:spPr bwMode="auto">
                          <a:xfrm flipH="1">
                            <a:off x="3747" y="2661"/>
                            <a:ext cx="3077" cy="199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1183"/>
                        <wps:cNvCnPr>
                          <a:cxnSpLocks noChangeShapeType="1"/>
                        </wps:cNvCnPr>
                        <wps:spPr bwMode="auto">
                          <a:xfrm flipH="1">
                            <a:off x="4290" y="3023"/>
                            <a:ext cx="2534" cy="162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Text Box 1184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4439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F7151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Text Box 1185"/>
                        <wps:cNvSpPr txBox="1">
                          <a:spLocks noChangeArrowheads="1"/>
                        </wps:cNvSpPr>
                        <wps:spPr bwMode="auto">
                          <a:xfrm>
                            <a:off x="3311" y="2534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F7151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Text Box 1186"/>
                        <wps:cNvSpPr txBox="1">
                          <a:spLocks noChangeArrowheads="1"/>
                        </wps:cNvSpPr>
                        <wps:spPr bwMode="auto">
                          <a:xfrm>
                            <a:off x="6689" y="2489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F7151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Text Box 1187"/>
                        <wps:cNvSpPr txBox="1">
                          <a:spLocks noChangeArrowheads="1"/>
                        </wps:cNvSpPr>
                        <wps:spPr bwMode="auto">
                          <a:xfrm>
                            <a:off x="6658" y="2902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F7151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Text Box 1188"/>
                        <wps:cNvSpPr txBox="1">
                          <a:spLocks noChangeArrowheads="1"/>
                        </wps:cNvSpPr>
                        <wps:spPr bwMode="auto">
                          <a:xfrm>
                            <a:off x="6688" y="4427"/>
                            <a:ext cx="54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462E" w:rsidRPr="006F7151" w:rsidRDefault="00BB462E" w:rsidP="00F90255">
                              <w:pPr>
                                <w:rPr>
                                  <w:b/>
                                  <w:b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3344CD" id="Group 1179" o:spid="_x0000_s1373" style="position:absolute;left:0;text-align:left;margin-left:24.85pt;margin-top:2.25pt;width:196.85pt;height:124.7pt;z-index:251697152" coordorigin="3295,2489" coordsize="3937,2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">
                <v:shape id="Text Box 1180" o:spid="_x0000_s1374" type="#_x0000_t202" style="position:absolute;left:4021;top:4621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Cnj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" filled="f" stroked="f">
                  <v:textbox>
                    <w:txbxContent>
                      <w:p w:rsidR="00BB462E" w:rsidRPr="006F7151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rect id="Rectangle 1181" o:spid="_x0000_s1375" style="position:absolute;left:3747;top:2661;width:3069;height:1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" filled="f"/>
                <v:line id="Line 1182" o:spid="_x0000_s1376" style="position:absolute;flip:x;visibility:visible;mso-wrap-style:square" from="3747,2661" to="6824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" strokeweight="1.5pt"/>
                <v:line id="Line 1183" o:spid="_x0000_s1377" style="position:absolute;flip:x;visibility:visible;mso-wrap-style:square" from="4290,3023" to="6824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" strokeweight="1.5pt"/>
                <v:shape id="Text Box 1184" o:spid="_x0000_s1378" type="#_x0000_t202" style="position:absolute;left:3295;top:4439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" filled="f" stroked="f">
                  <v:textbox>
                    <w:txbxContent>
                      <w:p w:rsidR="00BB462E" w:rsidRPr="006F7151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185" o:spid="_x0000_s1379" type="#_x0000_t202" style="position:absolute;left:3311;top:2534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<v:textbox>
                    <w:txbxContent>
                      <w:p w:rsidR="00BB462E" w:rsidRPr="006F7151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186" o:spid="_x0000_s1380" type="#_x0000_t202" style="position:absolute;left:6689;top:2489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<v:textbox>
                    <w:txbxContent>
                      <w:p w:rsidR="00BB462E" w:rsidRPr="006F7151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187" o:spid="_x0000_s1381" type="#_x0000_t202" style="position:absolute;left:6658;top:2902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<v:textbox>
                    <w:txbxContent>
                      <w:p w:rsidR="00BB462E" w:rsidRPr="006F7151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F</w:t>
                        </w:r>
                      </w:p>
                    </w:txbxContent>
                  </v:textbox>
                </v:shape>
                <v:shape id="Text Box 1188" o:spid="_x0000_s1382" type="#_x0000_t202" style="position:absolute;left:6688;top:4427;width:54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<v:textbox>
                    <w:txbxContent>
                      <w:p w:rsidR="00BB462E" w:rsidRPr="006F7151" w:rsidRDefault="00BB462E" w:rsidP="00F90255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  ب) ماهي مساحة المثلث </w:t>
      </w:r>
      <w:r w:rsidRPr="00815EC0">
        <w:rPr>
          <w:rFonts w:cs="Arabic Transparent"/>
          <w:sz w:val="28"/>
          <w:szCs w:val="28"/>
          <w:lang w:val="fr-FR" w:bidi="ar-DZ"/>
        </w:rPr>
        <w:t>EF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من أجل</w:t>
      </w:r>
      <w:r w:rsidRPr="00C11E8B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sz w:val="28"/>
          <w:szCs w:val="28"/>
          <w:lang w:val="fr-FR" w:bidi="ar-DZ"/>
        </w:rPr>
        <w:t>CF = 4cm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؟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7) إذا كان العرض الحقيقي لقطعة الأرض </w:t>
      </w:r>
      <w:r w:rsidRPr="00815EC0">
        <w:rPr>
          <w:rFonts w:cs="Arabic Transparent"/>
          <w:sz w:val="28"/>
          <w:szCs w:val="28"/>
          <w:lang w:val="fr-FR" w:bidi="ar-DZ"/>
        </w:rPr>
        <w:t>ABC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هو</w:t>
      </w:r>
      <w:r w:rsidRPr="00C11E8B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815EC0">
        <w:rPr>
          <w:rFonts w:cs="Arabic Transparent"/>
          <w:sz w:val="28"/>
          <w:szCs w:val="28"/>
          <w:lang w:val="fr-FR" w:bidi="ar-DZ"/>
        </w:rPr>
        <w:t>27m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أ) ا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>حسب مقياس الرسم وأكتب الناتج على شكل كسر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/>
        </w:rPr>
        <w:t xml:space="preserve">     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غير قابل للاختزال </w:t>
      </w:r>
      <w:r w:rsidRPr="00C975DB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815EC0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ب) ا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حسب الطول الحقيقي لقطعة الأرض </w:t>
      </w:r>
      <w:r w:rsidRPr="00815EC0">
        <w:rPr>
          <w:rFonts w:cs="Arabic Transparent"/>
          <w:sz w:val="28"/>
          <w:szCs w:val="28"/>
          <w:lang w:val="fr-FR" w:bidi="ar-DZ"/>
        </w:rPr>
        <w:t>ABCD</w:t>
      </w:r>
      <w:r w:rsidRPr="00815EC0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196A31" w:rsidRDefault="00F90255" w:rsidP="00F90255">
      <w:pPr>
        <w:rPr>
          <w:rFonts w:cs="Arabic Transparent"/>
          <w:b/>
          <w:bCs/>
          <w:sz w:val="28"/>
          <w:szCs w:val="28"/>
          <w:lang w:bidi="ar-DZ"/>
        </w:rPr>
      </w:pP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                                                                                                                                   </w:t>
      </w:r>
    </w:p>
    <w:p w:rsidR="00F90255" w:rsidRPr="00196A31" w:rsidRDefault="00F90255" w:rsidP="00F90255">
      <w:pPr>
        <w:rPr>
          <w:rFonts w:cs="Arabic Transparent"/>
          <w:sz w:val="28"/>
          <w:szCs w:val="28"/>
          <w:lang w:bidi="ar-DZ"/>
        </w:rPr>
      </w:pPr>
    </w:p>
    <w:p w:rsidR="00F90255" w:rsidRDefault="00F90255" w:rsidP="00F90255">
      <w:pPr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  <w:lang w:bidi="ar-DZ"/>
        </w:rPr>
        <w:t>(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شهادة مدغشقر 2008م)</w:t>
      </w:r>
      <w:r w:rsidRPr="006450D6">
        <w:rPr>
          <w:rFonts w:cs="Arabic Transparent" w:hint="cs"/>
          <w:sz w:val="28"/>
          <w:szCs w:val="28"/>
          <w:rtl/>
          <w:lang w:bidi="ar-DZ"/>
        </w:rPr>
        <w:t>.</w:t>
      </w:r>
      <w:r w:rsidRPr="004A1544">
        <w:rPr>
          <w:rFonts w:cs="Arabic Transparent" w:hint="cs"/>
          <w:sz w:val="28"/>
          <w:szCs w:val="28"/>
          <w:rtl/>
          <w:lang w:bidi="ar-DZ"/>
        </w:rPr>
        <w:t>....................................................</w:t>
      </w:r>
      <w:r>
        <w:rPr>
          <w:rFonts w:cs="Arabic Transparent" w:hint="cs"/>
          <w:sz w:val="28"/>
          <w:szCs w:val="28"/>
          <w:rtl/>
          <w:lang w:bidi="ar-DZ"/>
        </w:rPr>
        <w:t>.....</w:t>
      </w:r>
      <w:r w:rsidRPr="004A1544">
        <w:rPr>
          <w:rFonts w:cs="Arabic Transparent" w:hint="cs"/>
          <w:sz w:val="28"/>
          <w:szCs w:val="28"/>
          <w:rtl/>
          <w:lang w:bidi="ar-DZ"/>
        </w:rPr>
        <w:t>..............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/>
          <w:sz w:val="28"/>
          <w:szCs w:val="28"/>
          <w:lang w:val="fr-FR" w:bidi="ar-DZ"/>
        </w:rPr>
        <w:t xml:space="preserve">A   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>
        <w:rPr>
          <w:rFonts w:cs="Arabic Transparent"/>
          <w:sz w:val="28"/>
          <w:szCs w:val="28"/>
          <w:lang w:val="fr-FR" w:bidi="ar-DZ"/>
        </w:rPr>
        <w:t>B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>
        <w:rPr>
          <w:rFonts w:cs="Arabic Transparent"/>
          <w:sz w:val="28"/>
          <w:szCs w:val="28"/>
          <w:lang w:val="fr-FR" w:bidi="ar-DZ"/>
        </w:rPr>
        <w:t>C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ثلاثة أعداد حقيقية حيث أن</w:t>
      </w:r>
      <w:r w:rsidRPr="00770F2E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  <w:r w:rsidRPr="00E56EB3">
        <w:rPr>
          <w:rFonts w:cs="Arabic Transparent"/>
          <w:position w:val="-6"/>
          <w:sz w:val="28"/>
          <w:szCs w:val="28"/>
          <w:lang w:val="fr-FR" w:bidi="ar-DZ"/>
        </w:rPr>
        <w:object w:dxaOrig="2140" w:dyaOrig="320">
          <v:shape id="_x0000_i1127" type="#_x0000_t75" style="width:107.25pt;height:16.5pt" o:ole="">
            <v:imagedata r:id="rId202" o:title=""/>
          </v:shape>
          <o:OLEObject Type="Embed" ProgID="Equation.3" ShapeID="_x0000_i1127" DrawAspect="Content" ObjectID="_1622289210" r:id="rId203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،   </w:t>
      </w:r>
      <w:r w:rsidRPr="00E56EB3">
        <w:rPr>
          <w:rFonts w:cs="Arabic Transparent"/>
          <w:position w:val="-6"/>
          <w:sz w:val="28"/>
          <w:szCs w:val="28"/>
          <w:lang w:val="fr-FR" w:bidi="ar-DZ"/>
        </w:rPr>
        <w:object w:dxaOrig="1700" w:dyaOrig="320">
          <v:shape id="_x0000_i1128" type="#_x0000_t75" style="width:85.5pt;height:16.5pt" o:ole="">
            <v:imagedata r:id="rId204" o:title=""/>
          </v:shape>
          <o:OLEObject Type="Embed" ProgID="Equation.3" ShapeID="_x0000_i1128" DrawAspect="Content" ObjectID="_1622289211" r:id="rId205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 ،    </w:t>
      </w:r>
      <w:r w:rsidRPr="00E56EB3">
        <w:rPr>
          <w:rFonts w:cs="Arabic Transparent"/>
          <w:position w:val="-10"/>
          <w:sz w:val="28"/>
          <w:szCs w:val="28"/>
          <w:lang w:val="fr-FR" w:bidi="ar-DZ"/>
        </w:rPr>
        <w:object w:dxaOrig="2140" w:dyaOrig="380">
          <v:shape id="_x0000_i1129" type="#_x0000_t75" style="width:107.25pt;height:18.75pt" o:ole="">
            <v:imagedata r:id="rId206" o:title=""/>
          </v:shape>
          <o:OLEObject Type="Embed" ProgID="Equation.3" ShapeID="_x0000_i1129" DrawAspect="Content" ObjectID="_1622289212" r:id="rId207"/>
        </w:object>
      </w:r>
    </w:p>
    <w:p w:rsidR="00F90255" w:rsidRDefault="00F90255" w:rsidP="00F90255">
      <w:pPr>
        <w:rPr>
          <w:rFonts w:cs="Arabic Transparent"/>
          <w:b/>
          <w:bCs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1) أعط تفاصيل حساب </w:t>
      </w:r>
      <w:r>
        <w:rPr>
          <w:rFonts w:cs="Arabic Transparent"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>
        <w:rPr>
          <w:rFonts w:cs="Arabic Transparent"/>
          <w:sz w:val="28"/>
          <w:szCs w:val="28"/>
          <w:lang w:val="fr-FR" w:bidi="ar-DZ"/>
        </w:rPr>
        <w:t>B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>
        <w:rPr>
          <w:rFonts w:cs="Arabic Transparent"/>
          <w:sz w:val="28"/>
          <w:szCs w:val="28"/>
          <w:lang w:val="fr-FR" w:bidi="ar-DZ"/>
        </w:rPr>
        <w:t>C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بإستعمال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الآلة الحاسبة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2) هل العددان </w:t>
      </w:r>
      <w:r>
        <w:rPr>
          <w:rFonts w:cs="Arabic Transparent"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</w:t>
      </w:r>
      <w:r>
        <w:rPr>
          <w:rFonts w:cs="Arabic Transparent"/>
          <w:sz w:val="28"/>
          <w:szCs w:val="28"/>
          <w:lang w:val="fr-FR" w:bidi="ar-DZ"/>
        </w:rPr>
        <w:t>B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أوليان فيما بينهما ؟ علّل ؟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3) نضع </w:t>
      </w:r>
      <w:r w:rsidRPr="002862CC">
        <w:rPr>
          <w:rFonts w:cs="Arabic Transparent"/>
          <w:position w:val="-10"/>
          <w:sz w:val="28"/>
          <w:szCs w:val="28"/>
          <w:lang w:val="fr-FR" w:bidi="ar-DZ"/>
        </w:rPr>
        <w:object w:dxaOrig="2540" w:dyaOrig="380">
          <v:shape id="_x0000_i1130" type="#_x0000_t75" style="width:126.75pt;height:18.75pt" o:ole="">
            <v:imagedata r:id="rId208" o:title=""/>
          </v:shape>
          <o:OLEObject Type="Embed" ProgID="Equation.3" ShapeID="_x0000_i1130" DrawAspect="Content" ObjectID="_1622289213" r:id="rId209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حيث أن </w:t>
      </w:r>
      <w:r w:rsidRPr="00815EC0">
        <w:rPr>
          <w:rFonts w:ascii="Monotype Corsiva" w:hAnsi="Monotype Corsiva" w:cs="Arabic Transparent"/>
          <w:sz w:val="28"/>
          <w:szCs w:val="28"/>
          <w:rtl/>
          <w:lang w:val="fr-FR" w:bidi="ar-DZ"/>
        </w:rPr>
        <w:t>χ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عدد حقيقي أكبر من 1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أ) بيّن أنّ </w:t>
      </w:r>
      <w:r>
        <w:rPr>
          <w:rFonts w:cs="Arabic Transparent"/>
          <w:sz w:val="28"/>
          <w:szCs w:val="28"/>
          <w:lang w:val="fr-FR" w:bidi="ar-DZ"/>
        </w:rPr>
        <w:t>D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ضاعف للعدد الحقيقي 2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ب) ماهي قيم </w:t>
      </w:r>
      <w:r w:rsidRPr="00815EC0">
        <w:rPr>
          <w:rFonts w:ascii="Monotype Corsiva" w:hAnsi="Monotype Corsiva" w:cs="Arabic Transparent"/>
          <w:sz w:val="28"/>
          <w:szCs w:val="28"/>
          <w:rtl/>
          <w:lang w:val="fr-FR" w:bidi="ar-DZ"/>
        </w:rPr>
        <w:t>χ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بحيث يكون </w:t>
      </w:r>
      <w:r w:rsidRPr="002862CC">
        <w:rPr>
          <w:rFonts w:cs="Arabic Transparent"/>
          <w:position w:val="-6"/>
          <w:sz w:val="28"/>
          <w:szCs w:val="28"/>
          <w:lang w:val="fr-FR" w:bidi="ar-DZ"/>
        </w:rPr>
        <w:object w:dxaOrig="620" w:dyaOrig="279">
          <v:shape id="_x0000_i1131" type="#_x0000_t75" style="width:30.75pt;height:14.25pt" o:ole="">
            <v:imagedata r:id="rId210" o:title=""/>
          </v:shape>
          <o:OLEObject Type="Embed" ProgID="Equation.3" ShapeID="_x0000_i1131" DrawAspect="Content" ObjectID="_1622289214" r:id="rId211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ثم مثل مجموعة الحلول على مستقيم الأعداد </w:t>
      </w:r>
      <w:proofErr w:type="gramStart"/>
      <w:r>
        <w:rPr>
          <w:rFonts w:cs="Arabic Transparent" w:hint="cs"/>
          <w:sz w:val="28"/>
          <w:szCs w:val="28"/>
          <w:rtl/>
          <w:lang w:val="fr-FR" w:bidi="ar-DZ"/>
        </w:rPr>
        <w:t xml:space="preserve">الحقيقية </w:t>
      </w:r>
      <w:r w:rsidRPr="006450D6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  <w:proofErr w:type="gramEnd"/>
    </w:p>
    <w:p w:rsidR="00F90255" w:rsidRDefault="00F90255" w:rsidP="00F90255">
      <w:pPr>
        <w:rPr>
          <w:rFonts w:cs="Arabic Transparent"/>
          <w:sz w:val="28"/>
          <w:szCs w:val="28"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4) أوجد عبارة </w:t>
      </w:r>
      <w:r>
        <w:rPr>
          <w:rFonts w:cs="Arabic Transparent"/>
          <w:sz w:val="28"/>
          <w:szCs w:val="28"/>
          <w:lang w:val="fr-FR" w:bidi="ar-DZ"/>
        </w:rPr>
        <w:t>E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تساوي </w:t>
      </w:r>
      <w:r>
        <w:rPr>
          <w:rFonts w:cs="Arabic Transparent"/>
          <w:sz w:val="28"/>
          <w:szCs w:val="28"/>
          <w:lang w:val="fr-FR" w:bidi="ar-DZ"/>
        </w:rPr>
        <w:t>D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/>
        </w:rPr>
        <w:t>و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من نفس شكل </w:t>
      </w:r>
      <w:r>
        <w:rPr>
          <w:rFonts w:cs="Arabic Transparent"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بحيث تكون نتيجتها تساوي 2008 </w:t>
      </w: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rPr>
          <w:rtl/>
          <w:lang w:val="fr-FR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u w:val="single"/>
          <w:lang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</w:p>
    <w:p w:rsidR="003959C5" w:rsidRDefault="003959C5" w:rsidP="00F90255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</w:p>
    <w:p w:rsidR="003959C5" w:rsidRDefault="003959C5" w:rsidP="00F90255">
      <w:pPr>
        <w:jc w:val="center"/>
        <w:rPr>
          <w:b/>
          <w:bCs/>
          <w:sz w:val="28"/>
          <w:szCs w:val="28"/>
          <w:u w:val="single"/>
          <w:lang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مسألة من شهادة شرق فرنسا 2002م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بائع زيت الزيتون اقترح على زبائنه تسعيرتان </w:t>
      </w:r>
      <w:r>
        <w:rPr>
          <w:rFonts w:cs="Arabic Transparent" w:hint="cs"/>
          <w:sz w:val="28"/>
          <w:szCs w:val="28"/>
          <w:rtl/>
          <w:lang w:val="fr-FR" w:bidi="ar-DZ"/>
        </w:rPr>
        <w:t>.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>التسعيرة(1) بـ: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7,5</w:t>
      </w:r>
      <w:r w:rsidRPr="00916386">
        <w:rPr>
          <w:b/>
          <w:bCs/>
          <w:sz w:val="28"/>
          <w:szCs w:val="28"/>
          <w:lang w:val="fr-FR" w:bidi="ar-DZ"/>
        </w:rPr>
        <w:t>€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والنقل مضمون ،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التسعيرة(2) بـ: 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6</w:t>
      </w:r>
      <w:r w:rsidRPr="00916386">
        <w:rPr>
          <w:b/>
          <w:bCs/>
          <w:sz w:val="28"/>
          <w:szCs w:val="28"/>
          <w:lang w:val="fr-FR" w:bidi="ar-DZ"/>
        </w:rPr>
        <w:t>€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لكن مصاريف النقل هي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18</w:t>
      </w:r>
      <w:r w:rsidRPr="00916386">
        <w:rPr>
          <w:b/>
          <w:bCs/>
          <w:sz w:val="28"/>
          <w:szCs w:val="28"/>
          <w:lang w:val="fr-FR" w:bidi="ar-DZ"/>
        </w:rPr>
        <w:t>€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        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1)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أنقل ثم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>أكمل الجدول الآتي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6"/>
        <w:gridCol w:w="720"/>
        <w:gridCol w:w="720"/>
        <w:gridCol w:w="720"/>
        <w:gridCol w:w="720"/>
        <w:gridCol w:w="900"/>
      </w:tblGrid>
      <w:tr w:rsidR="00F90255" w:rsidRPr="00863AC8" w:rsidTr="00BB462E">
        <w:tc>
          <w:tcPr>
            <w:tcW w:w="1786" w:type="dxa"/>
          </w:tcPr>
          <w:p w:rsidR="00F90255" w:rsidRPr="00863AC8" w:rsidRDefault="00F90255" w:rsidP="00BB462E">
            <w:pP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عدد الزجاجات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5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720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90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5</w:t>
            </w:r>
          </w:p>
        </w:tc>
      </w:tr>
      <w:tr w:rsidR="00F90255" w:rsidRPr="00863AC8" w:rsidTr="00BB462E">
        <w:tc>
          <w:tcPr>
            <w:tcW w:w="1786" w:type="dxa"/>
          </w:tcPr>
          <w:p w:rsidR="00F90255" w:rsidRPr="00863AC8" w:rsidRDefault="00F90255" w:rsidP="00BB462E">
            <w:pPr>
              <w:rPr>
                <w:rFonts w:cs="Arabic Transparent"/>
                <w:b/>
                <w:bCs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التسعيرة(1)بـ:</w:t>
            </w:r>
            <w:r w:rsidRPr="00863AC8">
              <w:rPr>
                <w:b/>
                <w:bCs/>
                <w:sz w:val="28"/>
                <w:szCs w:val="28"/>
                <w:lang w:val="fr-FR" w:bidi="ar-DZ"/>
              </w:rPr>
              <w:t>€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7,5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720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97,5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</w:tr>
      <w:tr w:rsidR="00F90255" w:rsidRPr="00863AC8" w:rsidTr="00BB462E">
        <w:tc>
          <w:tcPr>
            <w:tcW w:w="1786" w:type="dxa"/>
          </w:tcPr>
          <w:p w:rsidR="00F90255" w:rsidRPr="00863AC8" w:rsidRDefault="00F90255" w:rsidP="00BB462E">
            <w:pPr>
              <w:rPr>
                <w:rFonts w:cs="Arabic Transparent"/>
                <w:b/>
                <w:bCs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b/>
                <w:bCs/>
                <w:sz w:val="28"/>
                <w:szCs w:val="28"/>
                <w:rtl/>
                <w:lang w:val="fr-FR" w:bidi="ar-DZ"/>
              </w:rPr>
              <w:t>التسعيرة(2)بـ:</w:t>
            </w:r>
            <w:r w:rsidRPr="00863AC8">
              <w:rPr>
                <w:b/>
                <w:bCs/>
                <w:sz w:val="28"/>
                <w:szCs w:val="28"/>
                <w:rtl/>
                <w:lang w:val="fr-FR" w:bidi="ar-DZ"/>
              </w:rPr>
              <w:t>€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48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78</w:t>
            </w:r>
          </w:p>
        </w:tc>
        <w:tc>
          <w:tcPr>
            <w:tcW w:w="720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900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</w:tr>
    </w:tbl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>2) أكتب كلا من</w:t>
      </w:r>
      <w:r w:rsidRPr="00916386">
        <w:rPr>
          <w:rFonts w:cs="Arabic Transparent" w:hint="cs"/>
          <w:b/>
          <w:bCs/>
          <w:sz w:val="28"/>
          <w:szCs w:val="28"/>
          <w:vertAlign w:val="subscript"/>
          <w:rtl/>
          <w:lang w:val="fr-FR" w:bidi="ar-DZ"/>
        </w:rPr>
        <w:t>1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P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>و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َ </w:t>
      </w:r>
      <w:r w:rsidRPr="00916386">
        <w:rPr>
          <w:rFonts w:cs="Arabic Transparent" w:hint="cs"/>
          <w:b/>
          <w:bCs/>
          <w:sz w:val="28"/>
          <w:szCs w:val="28"/>
          <w:vertAlign w:val="subscript"/>
          <w:rtl/>
          <w:lang w:val="fr-FR" w:bidi="ar-DZ"/>
        </w:rPr>
        <w:t>2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P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>المبلغ المدفوع من طرف المستهلك بدلالة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 العدد</w:t>
      </w:r>
      <w:r w:rsidRPr="00916386">
        <w:rPr>
          <w:rFonts w:ascii="Monotype Corsiva" w:hAnsi="Monotype Corsiva" w:cs="Arabic Transparent"/>
          <w:b/>
          <w:sz w:val="28"/>
          <w:szCs w:val="28"/>
          <w:rtl/>
          <w:lang w:val="fr-FR" w:bidi="ar-DZ"/>
        </w:rPr>
        <w:t xml:space="preserve"> </w:t>
      </w:r>
      <w:r w:rsidRPr="00916386">
        <w:rPr>
          <w:rFonts w:ascii="Monotype Corsiva" w:hAnsi="Monotype Corsiva" w:cs="Arabic Transparent"/>
          <w:bCs/>
          <w:sz w:val="28"/>
          <w:szCs w:val="28"/>
          <w:rtl/>
          <w:lang w:val="fr-FR" w:bidi="ar-DZ"/>
        </w:rPr>
        <w:t>χ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 من الزجاجات</w:t>
      </w:r>
      <w:r w:rsidRPr="00451FD3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 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>المباعة من أجل</w:t>
      </w:r>
      <w:r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 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                                                                                       </w:t>
      </w:r>
      <w:r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>التسعيرة(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>1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) المبلغ نسميه </w:t>
      </w:r>
      <w:r w:rsidRPr="00916386">
        <w:rPr>
          <w:rFonts w:cs="Arabic Transparent" w:hint="cs"/>
          <w:b/>
          <w:bCs/>
          <w:sz w:val="28"/>
          <w:szCs w:val="28"/>
          <w:vertAlign w:val="subscript"/>
          <w:rtl/>
          <w:lang w:val="fr-FR" w:bidi="ar-DZ"/>
        </w:rPr>
        <w:t>1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P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ومن أجل التسعيرة(2) المبلغ نسميه </w:t>
      </w:r>
      <w:r w:rsidRPr="00916386">
        <w:rPr>
          <w:rFonts w:cs="Arabic Transparent" w:hint="cs"/>
          <w:b/>
          <w:bCs/>
          <w:sz w:val="28"/>
          <w:szCs w:val="28"/>
          <w:vertAlign w:val="subscript"/>
          <w:rtl/>
          <w:lang w:val="fr-FR" w:bidi="ar-DZ"/>
        </w:rPr>
        <w:t>2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P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3) </w:t>
      </w:r>
      <w:r w:rsidRPr="0078726E">
        <w:rPr>
          <w:rFonts w:cs="Arabic Transparent" w:hint="cs"/>
          <w:sz w:val="28"/>
          <w:szCs w:val="28"/>
          <w:rtl/>
          <w:lang w:val="fr-FR" w:bidi="ar-DZ"/>
        </w:rPr>
        <w:t>حل المعادلة</w:t>
      </w:r>
      <w:r w:rsidRPr="00070B0E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7F21CF"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  <w:r w:rsidRPr="009A4887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1420" w:dyaOrig="320">
          <v:shape id="_x0000_i1132" type="#_x0000_t75" style="width:71.25pt;height:16.5pt" o:ole="">
            <v:imagedata r:id="rId212" o:title=""/>
          </v:shape>
          <o:OLEObject Type="Embed" ProgID="Equation.3" ShapeID="_x0000_i1132" DrawAspect="Content" ObjectID="_1622289215" r:id="rId213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، ثم أشرح ماذا يمثل لك حل هذه </w:t>
      </w:r>
      <w:proofErr w:type="gramStart"/>
      <w:r>
        <w:rPr>
          <w:rFonts w:cs="Arabic Transparent" w:hint="cs"/>
          <w:sz w:val="28"/>
          <w:szCs w:val="28"/>
          <w:rtl/>
          <w:lang w:val="fr-FR" w:bidi="ar-DZ"/>
        </w:rPr>
        <w:t>المعادلة ؟</w:t>
      </w:r>
      <w:proofErr w:type="gramEnd"/>
    </w:p>
    <w:p w:rsidR="00F90255" w:rsidRPr="00916386" w:rsidRDefault="00F90255" w:rsidP="00F90255">
      <w:pPr>
        <w:rPr>
          <w:rFonts w:ascii="Monotype Corsiva" w:hAnsi="Monotype Corsiva" w:cs="Arabic Transparent"/>
          <w:b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4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) أرسم على ورقة </w:t>
      </w:r>
      <w:proofErr w:type="spellStart"/>
      <w:r w:rsidRPr="00916386">
        <w:rPr>
          <w:rFonts w:cs="Arabic Transparent" w:hint="cs"/>
          <w:sz w:val="28"/>
          <w:szCs w:val="28"/>
          <w:rtl/>
          <w:lang w:val="fr-FR" w:bidi="ar-DZ"/>
        </w:rPr>
        <w:t>ميليمترية</w:t>
      </w:r>
      <w:proofErr w:type="spellEnd"/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التمثيلات البيانية </w:t>
      </w:r>
      <w:proofErr w:type="gramStart"/>
      <w:r w:rsidRPr="00916386">
        <w:rPr>
          <w:rFonts w:cs="Arabic Transparent" w:hint="cs"/>
          <w:sz w:val="28"/>
          <w:szCs w:val="28"/>
          <w:rtl/>
          <w:lang w:val="fr-FR" w:bidi="ar-DZ"/>
        </w:rPr>
        <w:t>للدالتين: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g</w:t>
      </w:r>
      <w:proofErr w:type="gramEnd"/>
      <w:r w:rsidRPr="00916386">
        <w:rPr>
          <w:rFonts w:cs="Arabic Transparent"/>
          <w:sz w:val="28"/>
          <w:szCs w:val="28"/>
          <w:lang w:val="fr-FR" w:bidi="ar-DZ"/>
        </w:rPr>
        <w:t xml:space="preserve"> ; 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f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المعرفتين بـ</w:t>
      </w:r>
      <w:r w:rsidRPr="001F78B2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1F78B2">
        <w:rPr>
          <w:rFonts w:cs="Arabic Transparent"/>
          <w:b/>
          <w:bCs/>
          <w:sz w:val="28"/>
          <w:szCs w:val="28"/>
          <w:rtl/>
          <w:lang w:val="fr-FR" w:bidi="ar-DZ"/>
        </w:rPr>
        <w:t xml:space="preserve"> </w:t>
      </w:r>
      <w:r w:rsidRPr="009A4887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1180" w:dyaOrig="340">
          <v:shape id="_x0000_i1133" type="#_x0000_t75" style="width:58.5pt;height:17.25pt" o:ole="">
            <v:imagedata r:id="rId214" o:title=""/>
          </v:shape>
          <o:OLEObject Type="Embed" ProgID="Equation.3" ShapeID="_x0000_i1133" DrawAspect="Content" ObjectID="_1622289216" r:id="rId215"/>
        </w:objec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>،</w:t>
      </w:r>
      <w:r w:rsidRPr="009A4887">
        <w:rPr>
          <w:rFonts w:cs="Arabic Transparent"/>
          <w:position w:val="-10"/>
          <w:sz w:val="28"/>
          <w:szCs w:val="28"/>
          <w:lang w:val="fr-FR" w:bidi="ar-DZ"/>
        </w:rPr>
        <w:object w:dxaOrig="1440" w:dyaOrig="340">
          <v:shape id="_x0000_i1134" type="#_x0000_t75" style="width:1in;height:17.25pt" o:ole="">
            <v:imagedata r:id="rId216" o:title=""/>
          </v:shape>
          <o:OLEObject Type="Embed" ProgID="Equation.3" ShapeID="_x0000_i1134" DrawAspect="Content" ObjectID="_1622289217" r:id="rId217"/>
        </w:objec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من أجل قيم </w:t>
      </w:r>
      <w:r w:rsidRPr="00916386">
        <w:rPr>
          <w:rFonts w:ascii="Monotype Corsiva" w:hAnsi="Monotype Corsiva" w:cs="Arabic Transparent"/>
          <w:bCs/>
          <w:sz w:val="28"/>
          <w:szCs w:val="28"/>
          <w:rtl/>
          <w:lang w:val="fr-FR" w:bidi="ar-DZ"/>
        </w:rPr>
        <w:t>χ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 المحصورة بين 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0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916386">
        <w:rPr>
          <w:rFonts w:ascii="Monotype Corsiva" w:hAnsi="Monotype Corsiva" w:cs="Arabic Transparent" w:hint="cs"/>
          <w:b/>
          <w:sz w:val="28"/>
          <w:szCs w:val="28"/>
          <w:rtl/>
          <w:lang w:val="fr-FR" w:bidi="ar-DZ"/>
        </w:rPr>
        <w:t xml:space="preserve">وَ 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15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، نضع على محور الفواصل كل</w:t>
      </w:r>
      <w:r w:rsidRPr="00916386">
        <w:rPr>
          <w:rFonts w:cs="Arabic Transparent"/>
          <w:sz w:val="28"/>
          <w:szCs w:val="28"/>
          <w:lang w:val="fr-FR" w:bidi="ar-DZ"/>
        </w:rPr>
        <w:t xml:space="preserve">cm 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1 يمثل زجاجة واحدة ، وعلى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>محور التراتيب كل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916386">
        <w:rPr>
          <w:rFonts w:cs="Arabic Transparent"/>
          <w:sz w:val="28"/>
          <w:szCs w:val="28"/>
          <w:lang w:val="fr-FR" w:bidi="ar-DZ"/>
        </w:rPr>
        <w:t>cm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1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>يمثل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20</w:t>
      </w:r>
      <w:r w:rsidRPr="00916386">
        <w:rPr>
          <w:b/>
          <w:bCs/>
          <w:sz w:val="28"/>
          <w:szCs w:val="28"/>
          <w:lang w:val="fr-FR" w:bidi="ar-DZ"/>
        </w:rPr>
        <w:t>€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>5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>) أجب عن السؤالين التاليين بيانيا مع إظهار الخطوط اللازمة</w:t>
      </w:r>
      <w:r w:rsidRPr="001F78B2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على البيان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أ) نريد شراء 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6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زجاجات ، ماهي أفضل تسعيرة في هذه الحالة ؟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  ب) نمتلك </w:t>
      </w:r>
      <w:r w:rsidRPr="00916386">
        <w:rPr>
          <w:rFonts w:cs="Arabic Transparent"/>
          <w:b/>
          <w:bCs/>
          <w:sz w:val="28"/>
          <w:szCs w:val="28"/>
          <w:lang w:val="fr-FR" w:bidi="ar-DZ"/>
        </w:rPr>
        <w:t>60</w:t>
      </w:r>
      <w:r w:rsidRPr="00916386">
        <w:rPr>
          <w:b/>
          <w:bCs/>
          <w:sz w:val="28"/>
          <w:szCs w:val="28"/>
          <w:lang w:val="fr-FR" w:bidi="ar-DZ"/>
        </w:rPr>
        <w:t>€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، أي التسعيرتي</w:t>
      </w:r>
      <w:r w:rsidRPr="00916386">
        <w:rPr>
          <w:rFonts w:cs="Arabic Transparent" w:hint="eastAsia"/>
          <w:sz w:val="28"/>
          <w:szCs w:val="28"/>
          <w:rtl/>
          <w:lang w:val="fr-FR" w:bidi="ar-DZ"/>
        </w:rPr>
        <w:t>ن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تسمح لنا بشراء 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أكبر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عدد ممكن من زجاجات الزيت ؟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6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) ـ  أ) عين بيانيا من أجل كم من زجاجة يكون المبلغ متماثل ؟  </w:t>
      </w:r>
    </w:p>
    <w:p w:rsidR="00F90255" w:rsidRPr="00916386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        * أعط في هذه الحالة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عد</w:t>
      </w:r>
      <w:r w:rsidRPr="00916386">
        <w:rPr>
          <w:rFonts w:cs="Arabic Transparent" w:hint="eastAsia"/>
          <w:b/>
          <w:bCs/>
          <w:sz w:val="28"/>
          <w:szCs w:val="28"/>
          <w:rtl/>
          <w:lang w:val="fr-FR" w:bidi="ar-DZ"/>
        </w:rPr>
        <w:t>د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الزجاجات .                                              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       ب) </w:t>
      </w:r>
      <w:proofErr w:type="spellStart"/>
      <w:r w:rsidRPr="00916386">
        <w:rPr>
          <w:rFonts w:cs="Arabic Transparent" w:hint="cs"/>
          <w:sz w:val="28"/>
          <w:szCs w:val="28"/>
          <w:rtl/>
          <w:lang w:val="fr-FR" w:bidi="ar-DZ"/>
        </w:rPr>
        <w:t>ماهو</w:t>
      </w:r>
      <w:proofErr w:type="spellEnd"/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السعر المرافق         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،</w:t>
      </w:r>
      <w:r w:rsidRPr="00916386">
        <w:rPr>
          <w:rFonts w:cs="Arabic Transparent" w:hint="cs"/>
          <w:sz w:val="28"/>
          <w:szCs w:val="28"/>
          <w:rtl/>
          <w:lang w:val="fr-FR" w:bidi="ar-DZ"/>
        </w:rPr>
        <w:t xml:space="preserve">       جـ) تحقق من النتيجتين الأخيرتين حسابيا</w:t>
      </w:r>
      <w:r w:rsidRPr="00916386">
        <w:rPr>
          <w:rFonts w:cs="Arabic Transparent" w:hint="cs"/>
          <w:b/>
          <w:bCs/>
          <w:sz w:val="28"/>
          <w:szCs w:val="28"/>
          <w:rtl/>
          <w:lang w:val="fr-FR" w:bidi="ar-DZ"/>
        </w:rPr>
        <w:t>.</w:t>
      </w:r>
    </w:p>
    <w:p w:rsidR="00F90255" w:rsidRDefault="00F90255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  <w:r>
        <w:rPr>
          <w:rFonts w:cs="Arabic Transparent" w:hint="cs"/>
          <w:b/>
          <w:bCs/>
          <w:sz w:val="32"/>
          <w:szCs w:val="32"/>
          <w:rtl/>
          <w:lang w:val="fr-FR" w:bidi="ar-DZ"/>
        </w:rPr>
        <w:t>ــــــــــــــــــــــــــــــــــــــــــــــــــــ</w:t>
      </w: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9975BC" w:rsidRPr="00916386" w:rsidRDefault="009975BC" w:rsidP="00F90255">
      <w:pPr>
        <w:rPr>
          <w:rFonts w:cs="Arabic Transparent"/>
          <w:b/>
          <w:bCs/>
          <w:sz w:val="32"/>
          <w:szCs w:val="32"/>
          <w:rtl/>
          <w:lang w:val="fr-FR" w:bidi="ar-DZ"/>
        </w:rPr>
      </w:pPr>
    </w:p>
    <w:p w:rsidR="00F90255" w:rsidRDefault="00F90255" w:rsidP="00F90255">
      <w:pPr>
        <w:jc w:val="center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مسألة من شهادة جنوب فرنسا 2006م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محطة </w:t>
      </w:r>
      <w:r w:rsidRPr="006D22B5">
        <w:rPr>
          <w:rFonts w:cs="Arabic Transparent"/>
          <w:sz w:val="28"/>
          <w:szCs w:val="28"/>
          <w:lang w:val="fr-FR" w:bidi="ar-DZ"/>
        </w:rPr>
        <w:t>SBM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للتزلج على الجليد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تقترح الأسعار التالية للسنة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2004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م /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2005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م ،التسعيرة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A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كل يوم من التزلج        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بـ</w:t>
      </w:r>
      <w:r w:rsidRPr="009A4887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6D22B5">
        <w:rPr>
          <w:rFonts w:hint="cs"/>
          <w:sz w:val="28"/>
          <w:szCs w:val="28"/>
          <w:rtl/>
          <w:lang w:val="fr-FR" w:bidi="ar-DZ"/>
        </w:rPr>
        <w:t xml:space="preserve"> 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hint="cs"/>
          <w:b/>
          <w:bCs/>
          <w:sz w:val="28"/>
          <w:szCs w:val="28"/>
          <w:rtl/>
          <w:lang w:val="fr-FR" w:bidi="ar-DZ"/>
        </w:rPr>
        <w:t>20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والتسعيرة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B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بالنسبة للمشاركين في النادي الذين يدفعون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مبلغ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الإ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شتراك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المقدر بـ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60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سنويا  يستفيدون من تخفيض  قدره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30%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من سعر كل يوم الذي هو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hint="cs"/>
          <w:b/>
          <w:bCs/>
          <w:sz w:val="28"/>
          <w:szCs w:val="28"/>
          <w:rtl/>
          <w:lang w:val="fr-FR" w:bidi="ar-DZ"/>
        </w:rPr>
        <w:t>20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>1) يوسف هو مشترك بنادي</w:t>
      </w:r>
      <w:r w:rsidRPr="00492422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التزلج على الجليد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علما أنه دفع اشتراكه السنوي</w:t>
      </w:r>
      <w:r w:rsidRPr="00492422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المقدر بـ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60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6D22B5" w:rsidRDefault="00F90255" w:rsidP="00F90255">
      <w:pPr>
        <w:rPr>
          <w:rFonts w:cs="Arabic Transparent"/>
          <w:b/>
          <w:bCs/>
          <w:sz w:val="28"/>
          <w:szCs w:val="28"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  * اشرح لماذا يجب أن يدفع يوسف 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14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لليوم الواحد </w:t>
      </w:r>
      <w:r>
        <w:rPr>
          <w:rFonts w:cs="Arabic Transparent" w:hint="cs"/>
          <w:sz w:val="28"/>
          <w:szCs w:val="28"/>
          <w:rtl/>
          <w:lang w:val="fr-FR" w:bidi="ar-DZ"/>
        </w:rPr>
        <w:t>من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التزلج ؟                 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2) أنقل ثم أكمل الجدول الآتي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                                     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792"/>
        <w:gridCol w:w="900"/>
        <w:gridCol w:w="1211"/>
      </w:tblGrid>
      <w:tr w:rsidR="00F90255" w:rsidRPr="00863AC8" w:rsidTr="00BB462E">
        <w:tc>
          <w:tcPr>
            <w:tcW w:w="3789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عدد أيام التزلج للسنة 2004 / 2005 </w:t>
            </w:r>
          </w:p>
        </w:tc>
        <w:tc>
          <w:tcPr>
            <w:tcW w:w="792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5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8</w:t>
            </w:r>
          </w:p>
        </w:tc>
        <w:tc>
          <w:tcPr>
            <w:tcW w:w="1211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             </w:t>
            </w:r>
          </w:p>
        </w:tc>
      </w:tr>
      <w:tr w:rsidR="00F90255" w:rsidRPr="00863AC8" w:rsidTr="00BB462E">
        <w:tc>
          <w:tcPr>
            <w:tcW w:w="3789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التسعيرة 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A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(الطريقة 1) بـ: </w:t>
            </w:r>
            <w:r w:rsidRPr="00863AC8">
              <w:rPr>
                <w:b/>
                <w:bCs/>
                <w:sz w:val="28"/>
                <w:szCs w:val="28"/>
                <w:rtl/>
                <w:lang w:val="fr-FR" w:bidi="ar-DZ"/>
              </w:rPr>
              <w:t>€</w:t>
            </w:r>
          </w:p>
        </w:tc>
        <w:tc>
          <w:tcPr>
            <w:tcW w:w="792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00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11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220</w:t>
            </w:r>
          </w:p>
        </w:tc>
      </w:tr>
      <w:tr w:rsidR="00F90255" w:rsidRPr="00863AC8" w:rsidTr="00BB462E">
        <w:tc>
          <w:tcPr>
            <w:tcW w:w="3789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التسعيرة </w:t>
            </w:r>
            <w:r w:rsidRPr="00863AC8">
              <w:rPr>
                <w:rFonts w:cs="Arabic Transparent"/>
                <w:sz w:val="28"/>
                <w:szCs w:val="28"/>
                <w:lang w:val="fr-FR" w:bidi="ar-DZ"/>
              </w:rPr>
              <w:t>B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(الطريقة 2) بـ: </w:t>
            </w:r>
            <w:r w:rsidRPr="00863AC8">
              <w:rPr>
                <w:b/>
                <w:bCs/>
                <w:sz w:val="28"/>
                <w:szCs w:val="28"/>
                <w:rtl/>
                <w:lang w:val="fr-FR" w:bidi="ar-DZ"/>
              </w:rPr>
              <w:t>€</w:t>
            </w: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</w:tc>
        <w:tc>
          <w:tcPr>
            <w:tcW w:w="792" w:type="dxa"/>
          </w:tcPr>
          <w:p w:rsidR="00F90255" w:rsidRPr="00863AC8" w:rsidRDefault="00F90255" w:rsidP="00BB462E">
            <w:pPr>
              <w:jc w:val="center"/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  <w:r w:rsidRPr="00863AC8">
              <w:rPr>
                <w:rFonts w:cs="Arabic Transparent" w:hint="cs"/>
                <w:sz w:val="28"/>
                <w:szCs w:val="28"/>
                <w:rtl/>
                <w:lang w:val="fr-FR" w:bidi="ar-DZ"/>
              </w:rPr>
              <w:t>130</w:t>
            </w:r>
          </w:p>
        </w:tc>
        <w:tc>
          <w:tcPr>
            <w:tcW w:w="900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211" w:type="dxa"/>
          </w:tcPr>
          <w:p w:rsidR="00F90255" w:rsidRPr="00863AC8" w:rsidRDefault="00F90255" w:rsidP="00BB462E">
            <w:pPr>
              <w:rPr>
                <w:rFonts w:cs="Arabic Transparent"/>
                <w:sz w:val="28"/>
                <w:szCs w:val="28"/>
                <w:rtl/>
                <w:lang w:val="fr-FR" w:bidi="ar-DZ"/>
              </w:rPr>
            </w:pPr>
          </w:p>
        </w:tc>
      </w:tr>
    </w:tbl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3) نسمي </w:t>
      </w:r>
      <w:r w:rsidRPr="006D22B5">
        <w:rPr>
          <w:rFonts w:ascii="Monotype Corsiva" w:hAnsi="Monotype Corsiva" w:cs="Arabic Transparent"/>
          <w:bCs/>
          <w:sz w:val="28"/>
          <w:szCs w:val="28"/>
          <w:rtl/>
          <w:lang w:val="fr-FR" w:bidi="ar-DZ"/>
        </w:rPr>
        <w:t>χ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عدد أيام التزلج للفصل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2004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م /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2005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م ، عبر بدلالة </w:t>
      </w:r>
      <w:r w:rsidRPr="006D22B5">
        <w:rPr>
          <w:rFonts w:ascii="Monotype Corsiva" w:hAnsi="Monotype Corsiva" w:cs="Arabic Transparent"/>
          <w:bCs/>
          <w:sz w:val="28"/>
          <w:szCs w:val="28"/>
          <w:rtl/>
          <w:lang w:val="fr-FR" w:bidi="ar-DZ"/>
        </w:rPr>
        <w:t>χ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عن</w:t>
      </w:r>
      <w:r w:rsidRPr="00492422"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  أ) المبلغ السنوي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C</w:t>
      </w:r>
      <w:r w:rsidRPr="006D22B5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A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بـ :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من أجل متزلج أختار التسعيرة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A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  ب) المبلغ السنوي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C</w:t>
      </w:r>
      <w:r w:rsidRPr="006D22B5">
        <w:rPr>
          <w:rFonts w:cs="Arabic Transparent"/>
          <w:b/>
          <w:bCs/>
          <w:sz w:val="28"/>
          <w:szCs w:val="28"/>
          <w:vertAlign w:val="subscript"/>
          <w:lang w:val="fr-FR" w:bidi="ar-DZ"/>
        </w:rPr>
        <w:t>B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بـ :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من أجل متزلج أختار التسعيرة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B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4) إذا علمت أن يوسف المشترك بالنادي صرف في المجموع 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242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، فكم من يوم تزلج ؟</w:t>
      </w:r>
    </w:p>
    <w:p w:rsidR="00F9025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5) على ورقة </w:t>
      </w:r>
      <w:proofErr w:type="spellStart"/>
      <w:r>
        <w:rPr>
          <w:rFonts w:cs="Arabic Transparent" w:hint="cs"/>
          <w:sz w:val="28"/>
          <w:szCs w:val="28"/>
          <w:rtl/>
          <w:lang w:val="fr-FR" w:bidi="ar-DZ"/>
        </w:rPr>
        <w:t>ميليمترية</w:t>
      </w:r>
      <w:proofErr w:type="spellEnd"/>
      <w:r>
        <w:rPr>
          <w:rFonts w:cs="Arabic Transparent" w:hint="cs"/>
          <w:sz w:val="28"/>
          <w:szCs w:val="28"/>
          <w:rtl/>
          <w:lang w:val="fr-FR" w:bidi="ar-DZ"/>
        </w:rPr>
        <w:t xml:space="preserve"> (ت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عاد مع ورقة الإجابة) </w:t>
      </w:r>
      <w:r>
        <w:rPr>
          <w:rFonts w:cs="Arabic Transparent" w:hint="cs"/>
          <w:sz w:val="28"/>
          <w:szCs w:val="28"/>
          <w:rtl/>
          <w:lang w:val="fr-FR" w:bidi="ar-DZ"/>
        </w:rPr>
        <w:t>و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في معلم </w:t>
      </w:r>
      <w:r>
        <w:rPr>
          <w:rFonts w:cs="Arabic Transparent" w:hint="cs"/>
          <w:sz w:val="28"/>
          <w:szCs w:val="28"/>
          <w:rtl/>
          <w:lang w:val="fr-FR" w:bidi="ar-DZ"/>
        </w:rPr>
        <w:t>متعامد ومتجانس نأخذ على محور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الفواصل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كل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1cm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>
        <w:rPr>
          <w:rFonts w:cs="Arabic Transparent" w:hint="cs"/>
          <w:sz w:val="28"/>
          <w:szCs w:val="28"/>
          <w:rtl/>
          <w:lang w:val="fr-FR" w:bidi="ar-DZ"/>
        </w:rPr>
        <w:t xml:space="preserve">  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يمثل يوم من التزلج ،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وعلى محور التراتيب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كل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1cm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يمثل </w:t>
      </w:r>
      <w:r w:rsidRPr="006D22B5">
        <w:rPr>
          <w:b/>
          <w:bCs/>
          <w:sz w:val="28"/>
          <w:szCs w:val="28"/>
          <w:rtl/>
          <w:lang w:val="fr-FR" w:bidi="ar-DZ"/>
        </w:rPr>
        <w:t>€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10 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* أرسم في هذا المعلم </w:t>
      </w:r>
      <w:r>
        <w:rPr>
          <w:rFonts w:cs="Arabic Transparent" w:hint="cs"/>
          <w:sz w:val="28"/>
          <w:szCs w:val="28"/>
          <w:rtl/>
          <w:lang w:val="fr-FR" w:bidi="ar-DZ"/>
        </w:rPr>
        <w:t>كلا من الدالتين</w:t>
      </w:r>
      <w:r>
        <w:rPr>
          <w:rFonts w:cs="Arabic Transparent" w:hint="cs"/>
          <w:b/>
          <w:bCs/>
          <w:sz w:val="28"/>
          <w:szCs w:val="28"/>
          <w:rtl/>
          <w:lang w:val="fr-FR" w:bidi="ar-DZ"/>
        </w:rPr>
        <w:t>:</w:t>
      </w:r>
      <w:r w:rsidRPr="009A4887">
        <w:rPr>
          <w:rFonts w:cs="Arabic Transparent"/>
          <w:b/>
          <w:bCs/>
          <w:position w:val="-10"/>
          <w:sz w:val="28"/>
          <w:szCs w:val="28"/>
          <w:lang w:val="fr-FR" w:bidi="ar-DZ"/>
        </w:rPr>
        <w:object w:dxaOrig="1140" w:dyaOrig="340">
          <v:shape id="_x0000_i1135" type="#_x0000_t75" style="width:56.25pt;height:17.25pt" o:ole="">
            <v:imagedata r:id="rId218" o:title=""/>
          </v:shape>
          <o:OLEObject Type="Embed" ProgID="Equation.3" ShapeID="_x0000_i1135" DrawAspect="Content" ObjectID="_1622289218" r:id="rId219"/>
        </w:objec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، </w:t>
      </w:r>
      <w:r w:rsidRPr="009A4887">
        <w:rPr>
          <w:rFonts w:cs="Arabic Transparent"/>
          <w:position w:val="-10"/>
          <w:sz w:val="28"/>
          <w:szCs w:val="28"/>
          <w:lang w:val="fr-FR" w:bidi="ar-DZ"/>
        </w:rPr>
        <w:object w:dxaOrig="1560" w:dyaOrig="340">
          <v:shape id="_x0000_i1136" type="#_x0000_t75" style="width:78pt;height:17.25pt" o:ole="">
            <v:imagedata r:id="rId220" o:title=""/>
          </v:shape>
          <o:OLEObject Type="Embed" ProgID="Equation.3" ShapeID="_x0000_i1136" DrawAspect="Content" ObjectID="_1622289219" r:id="rId221"/>
        </w:objec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>6) في هذا الجزء تجيب على مختلف الأسئلة باستعمال البيان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ع إظهار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الخطوط اللازمة على البيان .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 أ) عبد القادر يأتي إلى</w:t>
      </w:r>
      <w:r>
        <w:rPr>
          <w:rFonts w:cs="Arabic Transparent" w:hint="cs"/>
          <w:sz w:val="28"/>
          <w:szCs w:val="28"/>
          <w:rtl/>
          <w:lang w:val="fr-FR" w:bidi="ar-DZ"/>
        </w:rPr>
        <w:t xml:space="preserve"> محطة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التزلج</w:t>
      </w:r>
      <w:r w:rsidRPr="009A4887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fr-FR" w:bidi="ar-DZ"/>
        </w:rPr>
        <w:t>على الجليد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15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يوم من الفصل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2004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م /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>2005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م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   * ماهي التسعيرة (الأقل ثمنا) </w:t>
      </w:r>
      <w:r w:rsidRPr="006D22B5">
        <w:rPr>
          <w:rFonts w:cs="Arabic Transparent"/>
          <w:sz w:val="28"/>
          <w:szCs w:val="28"/>
          <w:lang w:val="fr-FR" w:bidi="ar-DZ"/>
        </w:rPr>
        <w:t xml:space="preserve">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B</w:t>
      </w:r>
      <w:r w:rsidRPr="006D22B5">
        <w:rPr>
          <w:rFonts w:cs="Arabic Transparent"/>
          <w:sz w:val="28"/>
          <w:szCs w:val="28"/>
          <w:lang w:val="fr-FR" w:bidi="ar-DZ"/>
        </w:rPr>
        <w:t xml:space="preserve">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أو </w:t>
      </w:r>
      <w:r w:rsidRPr="006D22B5">
        <w:rPr>
          <w:rFonts w:cs="Arabic Transparent"/>
          <w:sz w:val="28"/>
          <w:szCs w:val="28"/>
          <w:lang w:val="fr-FR" w:bidi="ar-DZ"/>
        </w:rPr>
        <w:t xml:space="preserve"> 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>A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لعبد القادر ( </w:t>
      </w:r>
      <w:proofErr w:type="spellStart"/>
      <w:r w:rsidRPr="006D22B5">
        <w:rPr>
          <w:rFonts w:cs="Arabic Transparent" w:hint="cs"/>
          <w:sz w:val="28"/>
          <w:szCs w:val="28"/>
          <w:rtl/>
          <w:lang w:val="fr-FR" w:bidi="ar-DZ"/>
        </w:rPr>
        <w:t>ماهو</w:t>
      </w:r>
      <w:proofErr w:type="spellEnd"/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الثمن المناسب الذي يدفع</w:t>
      </w:r>
      <w:r>
        <w:rPr>
          <w:rFonts w:cs="Arabic Transparent" w:hint="cs"/>
          <w:sz w:val="28"/>
          <w:szCs w:val="28"/>
          <w:rtl/>
          <w:lang w:val="fr-FR" w:bidi="ar-DZ"/>
        </w:rPr>
        <w:t>ه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>) ؟</w:t>
      </w:r>
    </w:p>
    <w:p w:rsidR="00F90255" w:rsidRPr="006D22B5" w:rsidRDefault="00F90255" w:rsidP="00F90255">
      <w:pPr>
        <w:rPr>
          <w:rFonts w:cs="Arabic Transparent"/>
          <w:b/>
          <w:bCs/>
          <w:sz w:val="28"/>
          <w:szCs w:val="28"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ب) عند دراسة عثمان (مشترك) تسعيرات الفصل لاحظ أن من أجل إقامته فإن التسعير تي</w:t>
      </w:r>
      <w:r w:rsidRPr="006D22B5">
        <w:rPr>
          <w:rFonts w:cs="Arabic Transparent" w:hint="eastAsia"/>
          <w:sz w:val="28"/>
          <w:szCs w:val="28"/>
          <w:rtl/>
          <w:lang w:val="fr-FR" w:bidi="ar-DZ"/>
        </w:rPr>
        <w:t>ن</w:t>
      </w:r>
      <w:r w:rsidRPr="006D22B5">
        <w:rPr>
          <w:rFonts w:cs="Arabic Transparent"/>
          <w:b/>
          <w:bCs/>
          <w:sz w:val="28"/>
          <w:szCs w:val="28"/>
          <w:lang w:val="fr-FR" w:bidi="ar-DZ"/>
        </w:rPr>
        <w:t xml:space="preserve">B ; A </w:t>
      </w:r>
      <w:r w:rsidRPr="006D22B5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متساويتين.                                                 </w:t>
      </w:r>
    </w:p>
    <w:p w:rsidR="00F90255" w:rsidRPr="006D22B5" w:rsidRDefault="00F90255" w:rsidP="00F90255">
      <w:pPr>
        <w:rPr>
          <w:rFonts w:cs="Arabic Transparent"/>
          <w:sz w:val="28"/>
          <w:szCs w:val="28"/>
          <w:rtl/>
          <w:lang w:val="fr-FR" w:bidi="ar-DZ"/>
        </w:rPr>
      </w:pPr>
      <w:r w:rsidRPr="006D22B5">
        <w:rPr>
          <w:rFonts w:cs="Arabic Transparent" w:hint="cs"/>
          <w:sz w:val="28"/>
          <w:szCs w:val="28"/>
          <w:rtl/>
          <w:lang w:val="fr-FR" w:bidi="ar-DZ"/>
        </w:rPr>
        <w:t xml:space="preserve">   *  كم من أيام التزلج يود أن يقوم بها ؟</w:t>
      </w:r>
    </w:p>
    <w:p w:rsidR="00F90255" w:rsidRDefault="00F90255" w:rsidP="00F90255">
      <w:pPr>
        <w:rPr>
          <w:rtl/>
          <w:lang w:val="fr-FR" w:bidi="ar-DZ"/>
        </w:rPr>
      </w:pPr>
    </w:p>
    <w:p w:rsidR="00F90255" w:rsidRDefault="00F90255" w:rsidP="00F90255">
      <w:pPr>
        <w:rPr>
          <w:rtl/>
          <w:lang w:val="fr-FR" w:bidi="ar-DZ"/>
        </w:rPr>
      </w:pPr>
    </w:p>
    <w:p w:rsidR="00F90255" w:rsidRPr="00F90255" w:rsidRDefault="00F90255" w:rsidP="00F90255">
      <w:pPr>
        <w:rPr>
          <w:lang w:val="fr-FR" w:bidi="ar-DZ"/>
        </w:rPr>
      </w:pPr>
    </w:p>
    <w:sectPr w:rsidR="00F90255" w:rsidRPr="00F90255" w:rsidSect="009975BC">
      <w:headerReference w:type="default" r:id="rId222"/>
      <w:pgSz w:w="11906" w:h="16838"/>
      <w:pgMar w:top="284" w:right="707" w:bottom="284" w:left="567" w:header="113" w:footer="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A3BB3" w:rsidRDefault="002A3BB3" w:rsidP="009975BC">
      <w:r>
        <w:separator/>
      </w:r>
    </w:p>
  </w:endnote>
  <w:endnote w:type="continuationSeparator" w:id="0">
    <w:p w:rsidR="002A3BB3" w:rsidRDefault="002A3BB3" w:rsidP="00997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A3BB3" w:rsidRDefault="002A3BB3" w:rsidP="009975BC">
      <w:r>
        <w:separator/>
      </w:r>
    </w:p>
  </w:footnote>
  <w:footnote w:type="continuationSeparator" w:id="0">
    <w:p w:rsidR="002A3BB3" w:rsidRDefault="002A3BB3" w:rsidP="009975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75BC" w:rsidRPr="009975BC" w:rsidRDefault="009975BC" w:rsidP="009975BC">
    <w:pPr>
      <w:pStyle w:val="En-tte"/>
      <w:jc w:val="center"/>
      <w:rPr>
        <w:lang w:val="fr-FR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30EF5"/>
    <w:multiLevelType w:val="hybridMultilevel"/>
    <w:tmpl w:val="FE8ABE54"/>
    <w:lvl w:ilvl="0" w:tplc="F7784156">
      <w:start w:val="1"/>
      <w:numFmt w:val="arabicAlpha"/>
      <w:lvlText w:val="%1)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1" w15:restartNumberingAfterBreak="0">
    <w:nsid w:val="19840D9B"/>
    <w:multiLevelType w:val="hybridMultilevel"/>
    <w:tmpl w:val="936E8330"/>
    <w:lvl w:ilvl="0" w:tplc="5FC6AAD0">
      <w:start w:val="7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Arabic Transparen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A95C0A"/>
    <w:multiLevelType w:val="hybridMultilevel"/>
    <w:tmpl w:val="5F92BCE2"/>
    <w:lvl w:ilvl="0" w:tplc="BB702BE0">
      <w:start w:val="1"/>
      <w:numFmt w:val="arabicAlpha"/>
      <w:lvlText w:val="%1)"/>
      <w:lvlJc w:val="left"/>
      <w:pPr>
        <w:tabs>
          <w:tab w:val="num" w:pos="585"/>
        </w:tabs>
        <w:ind w:left="585" w:hanging="360"/>
      </w:pPr>
      <w:rPr>
        <w:rFonts w:hint="default"/>
        <w:lang w:val="fr-FR"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" w15:restartNumberingAfterBreak="0">
    <w:nsid w:val="3E3F3345"/>
    <w:multiLevelType w:val="hybridMultilevel"/>
    <w:tmpl w:val="265280FA"/>
    <w:lvl w:ilvl="0" w:tplc="B9964BC4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Arabic Transparen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B33EE2"/>
    <w:multiLevelType w:val="hybridMultilevel"/>
    <w:tmpl w:val="66041B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E9A1747"/>
    <w:multiLevelType w:val="hybridMultilevel"/>
    <w:tmpl w:val="5B94C032"/>
    <w:lvl w:ilvl="0" w:tplc="78D60FD4">
      <w:start w:val="2"/>
      <w:numFmt w:val="bullet"/>
      <w:lvlText w:val=""/>
      <w:lvlJc w:val="left"/>
      <w:pPr>
        <w:tabs>
          <w:tab w:val="num" w:pos="840"/>
        </w:tabs>
        <w:ind w:left="840" w:hanging="480"/>
      </w:pPr>
      <w:rPr>
        <w:rFonts w:ascii="Symbol" w:eastAsia="Times New Roman" w:hAnsi="Symbol" w:cs="Arabic Transparen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2878D1"/>
    <w:multiLevelType w:val="hybridMultilevel"/>
    <w:tmpl w:val="38022304"/>
    <w:lvl w:ilvl="0" w:tplc="B470A698">
      <w:start w:val="1"/>
      <w:numFmt w:val="arabicAlpha"/>
      <w:lvlText w:val="%1)"/>
      <w:lvlJc w:val="left"/>
      <w:pPr>
        <w:tabs>
          <w:tab w:val="num" w:pos="585"/>
        </w:tabs>
        <w:ind w:left="585" w:hanging="360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7" w15:restartNumberingAfterBreak="0">
    <w:nsid w:val="7B5B1F81"/>
    <w:multiLevelType w:val="hybridMultilevel"/>
    <w:tmpl w:val="DB329DDC"/>
    <w:lvl w:ilvl="0" w:tplc="1A965EB0">
      <w:start w:val="1"/>
      <w:numFmt w:val="decimal"/>
      <w:lvlText w:val="%1)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CD675E4"/>
    <w:multiLevelType w:val="hybridMultilevel"/>
    <w:tmpl w:val="B65EC40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6"/>
  </w:num>
  <w:num w:numId="6">
    <w:abstractNumId w:val="7"/>
  </w:num>
  <w:num w:numId="7">
    <w:abstractNumId w:val="8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848"/>
    <w:rsid w:val="0003360C"/>
    <w:rsid w:val="002A3BB3"/>
    <w:rsid w:val="003959C5"/>
    <w:rsid w:val="005A392F"/>
    <w:rsid w:val="00615DFA"/>
    <w:rsid w:val="00665141"/>
    <w:rsid w:val="007D6074"/>
    <w:rsid w:val="009975BC"/>
    <w:rsid w:val="00BB462E"/>
    <w:rsid w:val="00C30C87"/>
    <w:rsid w:val="00CC5848"/>
    <w:rsid w:val="00DC3766"/>
    <w:rsid w:val="00F90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1B51C27"/>
  <w15:chartTrackingRefBased/>
  <w15:docId w15:val="{24AF1C29-7DB3-4AC2-BC2B-6448CBDB9A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0255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3">
    <w:name w:val="heading 3"/>
    <w:basedOn w:val="Normal"/>
    <w:link w:val="Titre3Car"/>
    <w:qFormat/>
    <w:rsid w:val="00F90255"/>
    <w:pPr>
      <w:bidi w:val="0"/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rsid w:val="00F90255"/>
    <w:rPr>
      <w:rFonts w:ascii="Times New Roman" w:eastAsia="Times New Roman" w:hAnsi="Times New Roman" w:cs="Times New Roman"/>
      <w:b/>
      <w:bCs/>
      <w:sz w:val="27"/>
      <w:szCs w:val="27"/>
      <w:lang w:val="en-US"/>
    </w:rPr>
  </w:style>
  <w:style w:type="table" w:styleId="Grilledutableau">
    <w:name w:val="Table Grid"/>
    <w:basedOn w:val="TableauNormal"/>
    <w:rsid w:val="00F90255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depage">
    <w:name w:val="footer"/>
    <w:basedOn w:val="Normal"/>
    <w:link w:val="PieddepageCar"/>
    <w:rsid w:val="00F90255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rsid w:val="00F90255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Numrodepage">
    <w:name w:val="page number"/>
    <w:basedOn w:val="Policepardfaut"/>
    <w:rsid w:val="00F90255"/>
  </w:style>
  <w:style w:type="paragraph" w:styleId="En-tte">
    <w:name w:val="header"/>
    <w:basedOn w:val="Normal"/>
    <w:link w:val="En-tteCar"/>
    <w:rsid w:val="00F90255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F9025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F90255"/>
    <w:pPr>
      <w:bidi w:val="0"/>
      <w:spacing w:before="100" w:beforeAutospacing="1" w:after="100" w:afterAutospacing="1"/>
    </w:pPr>
    <w:rPr>
      <w:lang w:val="fr-FR" w:eastAsia="fr-FR"/>
    </w:rPr>
  </w:style>
  <w:style w:type="character" w:styleId="Lienhypertexte">
    <w:name w:val="Hyperlink"/>
    <w:basedOn w:val="Policepardfaut"/>
    <w:uiPriority w:val="99"/>
    <w:unhideWhenUsed/>
    <w:rsid w:val="009975B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e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1.wmf"/><Relationship Id="rId22" Type="http://schemas.openxmlformats.org/officeDocument/2006/relationships/image" Target="media/image10.e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2.wmf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5092</Words>
  <Characters>28007</Characters>
  <Application>Microsoft Office Word</Application>
  <DocSecurity>0</DocSecurity>
  <Lines>233</Lines>
  <Paragraphs>6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lmiloud.93@hotmail.fr</dc:creator>
  <cp:keywords/>
  <dc:description/>
  <cp:lastModifiedBy>hocine</cp:lastModifiedBy>
  <cp:revision>3</cp:revision>
  <cp:lastPrinted>2018-07-30T14:08:00Z</cp:lastPrinted>
  <dcterms:created xsi:type="dcterms:W3CDTF">2019-06-17T14:00:00Z</dcterms:created>
  <dcterms:modified xsi:type="dcterms:W3CDTF">2019-06-17T14:00:00Z</dcterms:modified>
</cp:coreProperties>
</file>